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301E" w:rsidRDefault="0028301E" w:rsidP="00FE4A1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1AFC">
        <w:rPr>
          <w:rFonts w:ascii="Times New Roman" w:hAnsi="Times New Roman" w:cs="Times New Roman"/>
          <w:b/>
          <w:sz w:val="28"/>
          <w:szCs w:val="28"/>
        </w:rPr>
        <w:t xml:space="preserve">МБОУ </w:t>
      </w:r>
      <w:proofErr w:type="spellStart"/>
      <w:r w:rsidRPr="00B31AFC">
        <w:rPr>
          <w:rFonts w:ascii="Times New Roman" w:hAnsi="Times New Roman" w:cs="Times New Roman"/>
          <w:b/>
          <w:sz w:val="28"/>
          <w:szCs w:val="28"/>
        </w:rPr>
        <w:t>Греково-Степановская</w:t>
      </w:r>
      <w:proofErr w:type="spellEnd"/>
      <w:r w:rsidRPr="00B31AFC">
        <w:rPr>
          <w:rFonts w:ascii="Times New Roman" w:hAnsi="Times New Roman" w:cs="Times New Roman"/>
          <w:b/>
          <w:sz w:val="28"/>
          <w:szCs w:val="28"/>
        </w:rPr>
        <w:t xml:space="preserve"> СОШ</w:t>
      </w:r>
    </w:p>
    <w:p w:rsidR="00B31AFC" w:rsidRPr="00B31AFC" w:rsidRDefault="00B31AFC" w:rsidP="00FE4A1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01E" w:rsidRPr="0028301E" w:rsidRDefault="0028301E" w:rsidP="00FE4A1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301E" w:rsidRPr="0028301E" w:rsidRDefault="0028301E" w:rsidP="00FE4A1D">
      <w:pPr>
        <w:tabs>
          <w:tab w:val="left" w:pos="871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АССМОТРЕН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СОГЛАСОВАНО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УТВЕРЖДАЮ</w:t>
      </w:r>
    </w:p>
    <w:p w:rsidR="00E30ACA" w:rsidRDefault="0028301E" w:rsidP="00FE4A1D">
      <w:pPr>
        <w:tabs>
          <w:tab w:val="left" w:pos="4320"/>
          <w:tab w:val="left" w:pos="871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8301E">
        <w:rPr>
          <w:rFonts w:ascii="Times New Roman" w:hAnsi="Times New Roman" w:cs="Times New Roman"/>
          <w:sz w:val="28"/>
          <w:szCs w:val="28"/>
        </w:rPr>
        <w:t xml:space="preserve"> на заседании </w:t>
      </w:r>
      <w:r w:rsidR="00E30ACA">
        <w:rPr>
          <w:rFonts w:ascii="Times New Roman" w:hAnsi="Times New Roman" w:cs="Times New Roman"/>
          <w:sz w:val="28"/>
          <w:szCs w:val="28"/>
        </w:rPr>
        <w:t>методического</w:t>
      </w:r>
      <w:r w:rsidR="00E30ACA">
        <w:rPr>
          <w:rFonts w:ascii="Times New Roman" w:hAnsi="Times New Roman" w:cs="Times New Roman"/>
          <w:sz w:val="28"/>
          <w:szCs w:val="28"/>
        </w:rPr>
        <w:tab/>
        <w:t xml:space="preserve">  Зам</w:t>
      </w:r>
      <w:proofErr w:type="gramStart"/>
      <w:r w:rsidR="00E30ACA">
        <w:rPr>
          <w:rFonts w:ascii="Times New Roman" w:hAnsi="Times New Roman" w:cs="Times New Roman"/>
          <w:sz w:val="28"/>
          <w:szCs w:val="28"/>
        </w:rPr>
        <w:t>.д</w:t>
      </w:r>
      <w:proofErr w:type="gramEnd"/>
      <w:r w:rsidR="00E30ACA">
        <w:rPr>
          <w:rFonts w:ascii="Times New Roman" w:hAnsi="Times New Roman" w:cs="Times New Roman"/>
          <w:sz w:val="28"/>
          <w:szCs w:val="28"/>
        </w:rPr>
        <w:t>иректора по УВР</w:t>
      </w:r>
    </w:p>
    <w:p w:rsidR="0028301E" w:rsidRDefault="00E30ACA" w:rsidP="00FE4A1D">
      <w:pPr>
        <w:tabs>
          <w:tab w:val="left" w:pos="4320"/>
          <w:tab w:val="left" w:pos="871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_________ Т.А.Алексеева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 w:rsidR="0028301E">
        <w:rPr>
          <w:rFonts w:ascii="Times New Roman" w:hAnsi="Times New Roman" w:cs="Times New Roman"/>
          <w:sz w:val="28"/>
          <w:szCs w:val="28"/>
        </w:rPr>
        <w:t xml:space="preserve">Директор </w:t>
      </w:r>
      <w:proofErr w:type="spellStart"/>
      <w:r w:rsidR="0028301E">
        <w:rPr>
          <w:rFonts w:ascii="Times New Roman" w:hAnsi="Times New Roman" w:cs="Times New Roman"/>
          <w:sz w:val="28"/>
          <w:szCs w:val="28"/>
        </w:rPr>
        <w:t>_________Е.Г.Пащенко</w:t>
      </w:r>
      <w:proofErr w:type="spellEnd"/>
    </w:p>
    <w:p w:rsidR="0028301E" w:rsidRPr="0028301E" w:rsidRDefault="0028301E" w:rsidP="00FE4A1D">
      <w:pPr>
        <w:tabs>
          <w:tab w:val="left" w:pos="871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вета «___» 08.2012 г.</w:t>
      </w:r>
      <w:r w:rsidRPr="0028301E"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301E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«___» 08.2012 г.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Приказ № ___ от ___ 08.2012 г.</w:t>
      </w:r>
    </w:p>
    <w:p w:rsidR="0028301E" w:rsidRPr="0028301E" w:rsidRDefault="0028301E" w:rsidP="00FE4A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8301E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28301E" w:rsidRDefault="0028301E" w:rsidP="00FE4A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31AFC" w:rsidRPr="0028301E" w:rsidRDefault="00B31AFC" w:rsidP="00FE4A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8301E" w:rsidRPr="00B31AFC" w:rsidRDefault="00B31AFC" w:rsidP="00FE4A1D">
      <w:pPr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</w:rPr>
      </w:pPr>
      <w:r w:rsidRPr="00B31AFC">
        <w:rPr>
          <w:rFonts w:ascii="Times New Roman" w:hAnsi="Times New Roman" w:cs="Times New Roman"/>
          <w:b/>
          <w:sz w:val="56"/>
          <w:szCs w:val="56"/>
        </w:rPr>
        <w:t>Рабочая программа</w:t>
      </w:r>
    </w:p>
    <w:p w:rsidR="00B31AFC" w:rsidRPr="00B31AFC" w:rsidRDefault="00B31AFC" w:rsidP="00FE4A1D">
      <w:pPr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</w:rPr>
      </w:pPr>
      <w:r w:rsidRPr="00B31AFC">
        <w:rPr>
          <w:rFonts w:ascii="Times New Roman" w:hAnsi="Times New Roman" w:cs="Times New Roman"/>
          <w:b/>
          <w:sz w:val="56"/>
          <w:szCs w:val="56"/>
        </w:rPr>
        <w:t>по математике</w:t>
      </w:r>
    </w:p>
    <w:p w:rsidR="00B31AFC" w:rsidRPr="00B31AFC" w:rsidRDefault="003B578D" w:rsidP="00FE4A1D">
      <w:pPr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</w:rPr>
      </w:pPr>
      <w:r>
        <w:rPr>
          <w:rFonts w:ascii="Times New Roman" w:hAnsi="Times New Roman" w:cs="Times New Roman"/>
          <w:b/>
          <w:sz w:val="56"/>
          <w:szCs w:val="56"/>
        </w:rPr>
        <w:t xml:space="preserve">для </w:t>
      </w:r>
      <w:r w:rsidR="00B31AFC" w:rsidRPr="00B31AFC">
        <w:rPr>
          <w:rFonts w:ascii="Times New Roman" w:hAnsi="Times New Roman" w:cs="Times New Roman"/>
          <w:b/>
          <w:sz w:val="56"/>
          <w:szCs w:val="56"/>
        </w:rPr>
        <w:t>5 класс</w:t>
      </w:r>
      <w:r>
        <w:rPr>
          <w:rFonts w:ascii="Times New Roman" w:hAnsi="Times New Roman" w:cs="Times New Roman"/>
          <w:b/>
          <w:sz w:val="56"/>
          <w:szCs w:val="56"/>
        </w:rPr>
        <w:t>а</w:t>
      </w:r>
    </w:p>
    <w:p w:rsid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31AFC" w:rsidRPr="00B31AFC" w:rsidRDefault="00B31AFC" w:rsidP="00FE4A1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</w:t>
      </w:r>
      <w:r w:rsidRPr="00B31AFC">
        <w:rPr>
          <w:rFonts w:ascii="Times New Roman" w:hAnsi="Times New Roman" w:cs="Times New Roman"/>
          <w:b/>
          <w:sz w:val="28"/>
          <w:szCs w:val="28"/>
        </w:rPr>
        <w:t xml:space="preserve">Составитель: Плешакова </w:t>
      </w:r>
    </w:p>
    <w:p w:rsidR="00B31AFC" w:rsidRPr="00B31AFC" w:rsidRDefault="00B31AFC" w:rsidP="00FE4A1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1AFC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                                        Людмила Ивановна</w:t>
      </w:r>
    </w:p>
    <w:p w:rsidR="00B31AFC" w:rsidRP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B100B" w:rsidRDefault="007B100B" w:rsidP="00FE4A1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73385" w:rsidRDefault="00A73385" w:rsidP="00FE4A1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73385" w:rsidRDefault="00A73385" w:rsidP="00FE4A1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31AFC" w:rsidRPr="00B31AFC" w:rsidRDefault="00B31AFC" w:rsidP="00FE4A1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31AFC">
        <w:rPr>
          <w:rFonts w:ascii="Times New Roman" w:hAnsi="Times New Roman" w:cs="Times New Roman"/>
          <w:sz w:val="28"/>
          <w:szCs w:val="28"/>
        </w:rPr>
        <w:t xml:space="preserve">2012 – 2013 </w:t>
      </w:r>
      <w:proofErr w:type="spellStart"/>
      <w:r w:rsidRPr="00B31AF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B31AFC">
        <w:rPr>
          <w:rFonts w:ascii="Times New Roman" w:hAnsi="Times New Roman" w:cs="Times New Roman"/>
          <w:sz w:val="28"/>
          <w:szCs w:val="28"/>
        </w:rPr>
        <w:t>. г.</w:t>
      </w:r>
    </w:p>
    <w:p w:rsidR="00B31AFC" w:rsidRDefault="00B31AFC" w:rsidP="00FE4A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B100B" w:rsidRDefault="007B100B" w:rsidP="00FE4A1D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ПОЯСНИТЕЛЬНАЯ ЗАПИСКА</w:t>
      </w:r>
    </w:p>
    <w:p w:rsidR="002D6E92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 </w:t>
      </w:r>
    </w:p>
    <w:p w:rsidR="002D6E92" w:rsidRDefault="002D6E92" w:rsidP="00FE4A1D">
      <w:pPr>
        <w:spacing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C0DD9">
        <w:rPr>
          <w:rFonts w:ascii="Times New Roman" w:hAnsi="Times New Roman" w:cs="Times New Roman"/>
          <w:b/>
          <w:sz w:val="28"/>
          <w:szCs w:val="28"/>
        </w:rPr>
        <w:t>Рабочая  программа по математ</w:t>
      </w:r>
      <w:r w:rsidR="00FE4A1D">
        <w:rPr>
          <w:rFonts w:ascii="Times New Roman" w:hAnsi="Times New Roman" w:cs="Times New Roman"/>
          <w:b/>
          <w:sz w:val="28"/>
          <w:szCs w:val="28"/>
        </w:rPr>
        <w:t>ике для 5</w:t>
      </w:r>
      <w:r w:rsidRPr="006C0DD9">
        <w:rPr>
          <w:rFonts w:ascii="Times New Roman" w:hAnsi="Times New Roman" w:cs="Times New Roman"/>
          <w:b/>
          <w:sz w:val="28"/>
          <w:szCs w:val="28"/>
        </w:rPr>
        <w:t xml:space="preserve"> класса </w:t>
      </w:r>
      <w:r w:rsidRPr="00BB34FC">
        <w:rPr>
          <w:rFonts w:ascii="Times New Roman" w:hAnsi="Times New Roman"/>
          <w:b/>
          <w:bCs/>
          <w:sz w:val="28"/>
          <w:szCs w:val="28"/>
        </w:rPr>
        <w:t xml:space="preserve">составлена на основе </w:t>
      </w:r>
      <w:r w:rsidR="00292416">
        <w:rPr>
          <w:rFonts w:ascii="Times New Roman" w:hAnsi="Times New Roman"/>
          <w:b/>
          <w:bCs/>
          <w:sz w:val="28"/>
          <w:szCs w:val="28"/>
        </w:rPr>
        <w:t>следующих</w:t>
      </w:r>
      <w:r w:rsidR="009903FF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BB34FC">
        <w:rPr>
          <w:rFonts w:ascii="Times New Roman" w:hAnsi="Times New Roman"/>
          <w:b/>
          <w:bCs/>
          <w:sz w:val="28"/>
          <w:szCs w:val="28"/>
        </w:rPr>
        <w:t>нормативных документов и методич</w:t>
      </w:r>
      <w:r w:rsidRPr="00BB34FC">
        <w:rPr>
          <w:rFonts w:ascii="Times New Roman" w:hAnsi="Times New Roman"/>
          <w:b/>
          <w:bCs/>
          <w:sz w:val="28"/>
          <w:szCs w:val="28"/>
        </w:rPr>
        <w:t>е</w:t>
      </w:r>
      <w:r w:rsidRPr="00BB34FC">
        <w:rPr>
          <w:rFonts w:ascii="Times New Roman" w:hAnsi="Times New Roman"/>
          <w:b/>
          <w:bCs/>
          <w:sz w:val="28"/>
          <w:szCs w:val="28"/>
        </w:rPr>
        <w:t>ских рекомендаций:</w:t>
      </w:r>
    </w:p>
    <w:p w:rsidR="002D6E92" w:rsidRPr="002D6E92" w:rsidRDefault="002D6E92" w:rsidP="005323B4">
      <w:pPr>
        <w:pStyle w:val="a4"/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/>
          <w:b/>
          <w:bCs/>
          <w:sz w:val="28"/>
          <w:szCs w:val="28"/>
        </w:rPr>
      </w:pPr>
      <w:r w:rsidRPr="002D6E92">
        <w:rPr>
          <w:rFonts w:ascii="Times New Roman" w:hAnsi="Times New Roman"/>
          <w:bCs/>
          <w:sz w:val="28"/>
          <w:szCs w:val="28"/>
        </w:rPr>
        <w:t>Закон РФ от 10.07.1992 № 3266-1 «Об образовании»;</w:t>
      </w:r>
    </w:p>
    <w:p w:rsidR="002D6E92" w:rsidRPr="002D6E92" w:rsidRDefault="002D6E92" w:rsidP="005323B4">
      <w:pPr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/>
          <w:bCs/>
          <w:sz w:val="28"/>
          <w:szCs w:val="28"/>
        </w:rPr>
      </w:pPr>
      <w:r w:rsidRPr="002D6E92">
        <w:rPr>
          <w:rFonts w:ascii="Times New Roman" w:hAnsi="Times New Roman"/>
          <w:bCs/>
          <w:sz w:val="28"/>
          <w:szCs w:val="28"/>
        </w:rPr>
        <w:t>Федеральный компонент государственного стандарта общего образования: Приказ МО Российской Федерации № 1089 от 05.03.2004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;</w:t>
      </w:r>
    </w:p>
    <w:p w:rsidR="002D6E92" w:rsidRPr="002D6E92" w:rsidRDefault="002D6E92" w:rsidP="005323B4">
      <w:pPr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/>
          <w:bCs/>
          <w:sz w:val="28"/>
          <w:szCs w:val="28"/>
        </w:rPr>
      </w:pPr>
      <w:r w:rsidRPr="002D6E92">
        <w:rPr>
          <w:rFonts w:ascii="Times New Roman" w:hAnsi="Times New Roman"/>
          <w:bCs/>
          <w:sz w:val="28"/>
          <w:szCs w:val="28"/>
        </w:rPr>
        <w:t xml:space="preserve">Постановление Главного государственного санитарного врача РФ от 29.12.2010 № 189 «Об утверждении </w:t>
      </w:r>
      <w:proofErr w:type="spellStart"/>
      <w:r w:rsidRPr="002D6E92">
        <w:rPr>
          <w:rFonts w:ascii="Times New Roman" w:hAnsi="Times New Roman"/>
          <w:bCs/>
          <w:sz w:val="28"/>
          <w:szCs w:val="28"/>
        </w:rPr>
        <w:t>СанПиН</w:t>
      </w:r>
      <w:proofErr w:type="spellEnd"/>
      <w:r w:rsidRPr="002D6E92">
        <w:rPr>
          <w:rFonts w:ascii="Times New Roman" w:hAnsi="Times New Roman"/>
          <w:bCs/>
          <w:sz w:val="28"/>
          <w:szCs w:val="28"/>
        </w:rPr>
        <w:t xml:space="preserve"> «Сан</w:t>
      </w:r>
      <w:r w:rsidRPr="002D6E92">
        <w:rPr>
          <w:rFonts w:ascii="Times New Roman" w:hAnsi="Times New Roman"/>
          <w:bCs/>
          <w:sz w:val="28"/>
          <w:szCs w:val="28"/>
        </w:rPr>
        <w:t>и</w:t>
      </w:r>
      <w:r w:rsidRPr="002D6E92">
        <w:rPr>
          <w:rFonts w:ascii="Times New Roman" w:hAnsi="Times New Roman"/>
          <w:bCs/>
          <w:sz w:val="28"/>
          <w:szCs w:val="28"/>
        </w:rPr>
        <w:t>тарно-эпидемиологические требования к условиям и организации обучения в общеобразовательных учреждениях»;</w:t>
      </w:r>
    </w:p>
    <w:p w:rsidR="002D6E92" w:rsidRPr="002D6E92" w:rsidRDefault="002D6E92" w:rsidP="005323B4">
      <w:pPr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/>
          <w:bCs/>
          <w:sz w:val="28"/>
          <w:szCs w:val="28"/>
        </w:rPr>
      </w:pPr>
      <w:r w:rsidRPr="002D6E92">
        <w:rPr>
          <w:rFonts w:ascii="Times New Roman" w:hAnsi="Times New Roman"/>
          <w:bCs/>
          <w:sz w:val="28"/>
          <w:szCs w:val="28"/>
        </w:rPr>
        <w:t>Федеральный перечень учебников, рекомендованных (допущенных) Министерством образования и науки Российской Ф</w:t>
      </w:r>
      <w:r w:rsidRPr="002D6E92">
        <w:rPr>
          <w:rFonts w:ascii="Times New Roman" w:hAnsi="Times New Roman"/>
          <w:bCs/>
          <w:sz w:val="28"/>
          <w:szCs w:val="28"/>
        </w:rPr>
        <w:t>е</w:t>
      </w:r>
      <w:r w:rsidRPr="002D6E92">
        <w:rPr>
          <w:rFonts w:ascii="Times New Roman" w:hAnsi="Times New Roman"/>
          <w:bCs/>
          <w:sz w:val="28"/>
          <w:szCs w:val="28"/>
        </w:rPr>
        <w:t xml:space="preserve">дерации к использованию в образовательном процессе в общеобразовательных учреждениях, на 2011/2012 учебный год: Приказ </w:t>
      </w:r>
      <w:proofErr w:type="spellStart"/>
      <w:r w:rsidRPr="002D6E92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2D6E92">
        <w:rPr>
          <w:rFonts w:ascii="Times New Roman" w:hAnsi="Times New Roman"/>
          <w:bCs/>
          <w:sz w:val="28"/>
          <w:szCs w:val="28"/>
        </w:rPr>
        <w:t xml:space="preserve"> России от 24.12.2010 года № 2080 «Об утверждении федеральных перечней учебников, рекоменд</w:t>
      </w:r>
      <w:r w:rsidRPr="002D6E92">
        <w:rPr>
          <w:rFonts w:ascii="Times New Roman" w:hAnsi="Times New Roman"/>
          <w:bCs/>
          <w:sz w:val="28"/>
          <w:szCs w:val="28"/>
        </w:rPr>
        <w:t>о</w:t>
      </w:r>
      <w:r w:rsidRPr="002D6E92">
        <w:rPr>
          <w:rFonts w:ascii="Times New Roman" w:hAnsi="Times New Roman"/>
          <w:bCs/>
          <w:sz w:val="28"/>
          <w:szCs w:val="28"/>
        </w:rPr>
        <w:t>ванных (допущенных) к использованию в образовательном процессе в образовательных учреждениях, реализующих обр</w:t>
      </w:r>
      <w:r w:rsidRPr="002D6E92">
        <w:rPr>
          <w:rFonts w:ascii="Times New Roman" w:hAnsi="Times New Roman"/>
          <w:bCs/>
          <w:sz w:val="28"/>
          <w:szCs w:val="28"/>
        </w:rPr>
        <w:t>а</w:t>
      </w:r>
      <w:r w:rsidRPr="002D6E92">
        <w:rPr>
          <w:rFonts w:ascii="Times New Roman" w:hAnsi="Times New Roman"/>
          <w:bCs/>
          <w:sz w:val="28"/>
          <w:szCs w:val="28"/>
        </w:rPr>
        <w:t xml:space="preserve">зовательные программы общего образования и имеющих государственную аккредитацию, на 2011/2012 учебный год»; </w:t>
      </w:r>
    </w:p>
    <w:p w:rsidR="002D6E92" w:rsidRDefault="002D6E92" w:rsidP="005323B4">
      <w:pPr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/>
          <w:sz w:val="28"/>
          <w:szCs w:val="28"/>
        </w:rPr>
      </w:pPr>
      <w:r w:rsidRPr="002D6E92">
        <w:rPr>
          <w:rFonts w:ascii="Times New Roman" w:hAnsi="Times New Roman"/>
          <w:sz w:val="28"/>
          <w:szCs w:val="28"/>
        </w:rPr>
        <w:t xml:space="preserve">Приказ Минобразования России от 9.03.2004 года № 1312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; </w:t>
      </w:r>
    </w:p>
    <w:p w:rsidR="00292416" w:rsidRPr="002D6E92" w:rsidRDefault="00292416" w:rsidP="005323B4">
      <w:pPr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ы для общеобразовательных школ, гимназий, лицеев: Математика 5-11 </w:t>
      </w:r>
      <w:proofErr w:type="spellStart"/>
      <w:r>
        <w:rPr>
          <w:rFonts w:ascii="Times New Roman" w:hAnsi="Times New Roman"/>
          <w:sz w:val="28"/>
          <w:szCs w:val="28"/>
        </w:rPr>
        <w:t>кл</w:t>
      </w:r>
      <w:proofErr w:type="spellEnd"/>
      <w:r>
        <w:rPr>
          <w:rFonts w:ascii="Times New Roman" w:hAnsi="Times New Roman"/>
          <w:sz w:val="28"/>
          <w:szCs w:val="28"/>
        </w:rPr>
        <w:t xml:space="preserve">./ Сост. Г.М.Кузнецова,  </w:t>
      </w:r>
      <w:proofErr w:type="spellStart"/>
      <w:r>
        <w:rPr>
          <w:rFonts w:ascii="Times New Roman" w:hAnsi="Times New Roman"/>
          <w:sz w:val="28"/>
          <w:szCs w:val="28"/>
        </w:rPr>
        <w:t>Н.Г.Миндюк</w:t>
      </w:r>
      <w:proofErr w:type="spellEnd"/>
      <w:r>
        <w:rPr>
          <w:rFonts w:ascii="Times New Roman" w:hAnsi="Times New Roman"/>
          <w:sz w:val="28"/>
          <w:szCs w:val="28"/>
        </w:rPr>
        <w:t>. – М.: Дрофа, 2004.</w:t>
      </w:r>
    </w:p>
    <w:p w:rsidR="002D6E92" w:rsidRPr="002D6E92" w:rsidRDefault="002D6E92" w:rsidP="005323B4">
      <w:pPr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/>
          <w:sz w:val="28"/>
          <w:szCs w:val="28"/>
        </w:rPr>
      </w:pPr>
      <w:r w:rsidRPr="002D6E92">
        <w:rPr>
          <w:rFonts w:ascii="Times New Roman" w:hAnsi="Times New Roman"/>
          <w:sz w:val="28"/>
          <w:szCs w:val="28"/>
        </w:rPr>
        <w:t>Учебный план образовательного учреждения на 2012/2013 учебный год</w:t>
      </w:r>
    </w:p>
    <w:p w:rsidR="002D6E92" w:rsidRDefault="002D6E92" w:rsidP="00FE4A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2D6E92" w:rsidRPr="001376B9" w:rsidRDefault="002D6E92" w:rsidP="00FE4A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6E92">
        <w:rPr>
          <w:rFonts w:ascii="Times New Roman" w:hAnsi="Times New Roman"/>
          <w:sz w:val="28"/>
          <w:szCs w:val="28"/>
        </w:rPr>
        <w:t>и соот</w:t>
      </w:r>
      <w:r w:rsidRPr="002D6E92">
        <w:rPr>
          <w:rFonts w:ascii="Times New Roman" w:hAnsi="Times New Roman"/>
          <w:sz w:val="28"/>
          <w:szCs w:val="28"/>
        </w:rPr>
        <w:softHyphen/>
        <w:t xml:space="preserve">ветствует обязательному минимуму содержания образования. </w:t>
      </w:r>
      <w:r w:rsidRPr="002D6E92">
        <w:rPr>
          <w:rFonts w:ascii="Times New Roman" w:hAnsi="Times New Roman" w:cs="Times New Roman"/>
          <w:sz w:val="28"/>
          <w:szCs w:val="28"/>
        </w:rPr>
        <w:t>Она разработана в целях конкретизации содержания образ</w:t>
      </w:r>
      <w:r w:rsidRPr="002D6E92">
        <w:rPr>
          <w:rFonts w:ascii="Times New Roman" w:hAnsi="Times New Roman" w:cs="Times New Roman"/>
          <w:sz w:val="28"/>
          <w:szCs w:val="28"/>
        </w:rPr>
        <w:t>о</w:t>
      </w:r>
      <w:r w:rsidRPr="002D6E92">
        <w:rPr>
          <w:rFonts w:ascii="Times New Roman" w:hAnsi="Times New Roman" w:cs="Times New Roman"/>
          <w:sz w:val="28"/>
          <w:szCs w:val="28"/>
        </w:rPr>
        <w:t xml:space="preserve">вательного стандарта с учетом </w:t>
      </w:r>
      <w:proofErr w:type="spellStart"/>
      <w:r w:rsidRPr="002D6E92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2D6E9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2D6E92">
        <w:rPr>
          <w:rFonts w:ascii="Times New Roman" w:hAnsi="Times New Roman" w:cs="Times New Roman"/>
          <w:sz w:val="28"/>
          <w:szCs w:val="28"/>
        </w:rPr>
        <w:t>внутрипредметных</w:t>
      </w:r>
      <w:proofErr w:type="spellEnd"/>
      <w:r w:rsidRPr="002D6E92">
        <w:rPr>
          <w:rFonts w:ascii="Times New Roman" w:hAnsi="Times New Roman" w:cs="Times New Roman"/>
          <w:sz w:val="28"/>
          <w:szCs w:val="28"/>
        </w:rPr>
        <w:t xml:space="preserve"> связей, логики учебного процесса и возрастных особенн</w:t>
      </w:r>
      <w:r w:rsidRPr="002D6E92">
        <w:rPr>
          <w:rFonts w:ascii="Times New Roman" w:hAnsi="Times New Roman" w:cs="Times New Roman"/>
          <w:sz w:val="28"/>
          <w:szCs w:val="28"/>
        </w:rPr>
        <w:t>о</w:t>
      </w:r>
      <w:r w:rsidRPr="002D6E92">
        <w:rPr>
          <w:rFonts w:ascii="Times New Roman" w:hAnsi="Times New Roman" w:cs="Times New Roman"/>
          <w:sz w:val="28"/>
          <w:szCs w:val="28"/>
        </w:rPr>
        <w:t xml:space="preserve">стей школьников. </w:t>
      </w:r>
      <w:r w:rsidR="001376B9" w:rsidRPr="001376B9">
        <w:rPr>
          <w:rFonts w:ascii="Times New Roman" w:hAnsi="Times New Roman" w:cs="Times New Roman"/>
          <w:sz w:val="28"/>
          <w:szCs w:val="28"/>
        </w:rPr>
        <w:t xml:space="preserve">Обучение ведется по учебнику математики для 5 класса (авт. </w:t>
      </w:r>
      <w:proofErr w:type="spellStart"/>
      <w:r w:rsidR="001376B9" w:rsidRPr="001376B9"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 w:rsidR="001376B9" w:rsidRPr="001376B9">
        <w:rPr>
          <w:rFonts w:ascii="Times New Roman" w:hAnsi="Times New Roman" w:cs="Times New Roman"/>
          <w:sz w:val="28"/>
          <w:szCs w:val="28"/>
        </w:rPr>
        <w:t xml:space="preserve"> Н.Я., </w:t>
      </w:r>
      <w:proofErr w:type="gramStart"/>
      <w:r w:rsidR="001376B9" w:rsidRPr="001376B9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="001376B9" w:rsidRPr="001376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76B9" w:rsidRPr="001376B9">
        <w:rPr>
          <w:rFonts w:ascii="Times New Roman" w:hAnsi="Times New Roman" w:cs="Times New Roman"/>
          <w:sz w:val="28"/>
          <w:szCs w:val="28"/>
        </w:rPr>
        <w:t>В.И.,Чесноко</w:t>
      </w:r>
      <w:r w:rsidR="000E71F8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0E71F8">
        <w:rPr>
          <w:rFonts w:ascii="Times New Roman" w:hAnsi="Times New Roman" w:cs="Times New Roman"/>
          <w:sz w:val="28"/>
          <w:szCs w:val="28"/>
        </w:rPr>
        <w:t xml:space="preserve"> А.С. и др. – </w:t>
      </w:r>
      <w:proofErr w:type="spellStart"/>
      <w:r w:rsidR="000E71F8">
        <w:rPr>
          <w:rFonts w:ascii="Times New Roman" w:hAnsi="Times New Roman" w:cs="Times New Roman"/>
          <w:sz w:val="28"/>
          <w:szCs w:val="28"/>
        </w:rPr>
        <w:t>М.:Мнемозина</w:t>
      </w:r>
      <w:proofErr w:type="spellEnd"/>
      <w:r w:rsidR="000E71F8">
        <w:rPr>
          <w:rFonts w:ascii="Times New Roman" w:hAnsi="Times New Roman" w:cs="Times New Roman"/>
          <w:sz w:val="28"/>
          <w:szCs w:val="28"/>
        </w:rPr>
        <w:t xml:space="preserve"> 2010</w:t>
      </w:r>
      <w:r w:rsidR="001376B9" w:rsidRPr="001376B9">
        <w:rPr>
          <w:rFonts w:ascii="Times New Roman" w:hAnsi="Times New Roman" w:cs="Times New Roman"/>
          <w:sz w:val="28"/>
          <w:szCs w:val="28"/>
        </w:rPr>
        <w:t xml:space="preserve"> г)</w:t>
      </w:r>
    </w:p>
    <w:p w:rsidR="00292416" w:rsidRDefault="00292416" w:rsidP="00FE4A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B578D" w:rsidRPr="00EE0A41" w:rsidRDefault="003B578D" w:rsidP="00FE4A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Структура документа</w:t>
      </w:r>
    </w:p>
    <w:p w:rsidR="003B578D" w:rsidRPr="00EE0A41" w:rsidRDefault="003B578D" w:rsidP="00FE4A1D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Рабочая программа по математике включает разделы: пояснительную записку; цели изучения математики, основное соде</w:t>
      </w:r>
      <w:r w:rsidRPr="00EE0A41">
        <w:rPr>
          <w:rFonts w:ascii="Times New Roman" w:hAnsi="Times New Roman" w:cs="Times New Roman"/>
          <w:sz w:val="28"/>
          <w:szCs w:val="28"/>
        </w:rPr>
        <w:t>р</w:t>
      </w:r>
      <w:r w:rsidRPr="00EE0A41">
        <w:rPr>
          <w:rFonts w:ascii="Times New Roman" w:hAnsi="Times New Roman" w:cs="Times New Roman"/>
          <w:sz w:val="28"/>
          <w:szCs w:val="28"/>
        </w:rPr>
        <w:t xml:space="preserve">жание с примерным распределением учебных часов по разделам курса, требования к уровню подготовки выпускников, </w:t>
      </w:r>
      <w:r>
        <w:rPr>
          <w:rFonts w:ascii="Times New Roman" w:hAnsi="Times New Roman" w:cs="Times New Roman"/>
          <w:sz w:val="28"/>
          <w:szCs w:val="28"/>
        </w:rPr>
        <w:t>учебно-тематический</w:t>
      </w:r>
      <w:r w:rsidRPr="00EE0A41">
        <w:rPr>
          <w:rFonts w:ascii="Times New Roman" w:hAnsi="Times New Roman" w:cs="Times New Roman"/>
          <w:sz w:val="28"/>
          <w:szCs w:val="28"/>
        </w:rPr>
        <w:t xml:space="preserve"> план, </w:t>
      </w:r>
      <w:r>
        <w:rPr>
          <w:rFonts w:ascii="Times New Roman" w:hAnsi="Times New Roman" w:cs="Times New Roman"/>
          <w:sz w:val="28"/>
          <w:szCs w:val="28"/>
        </w:rPr>
        <w:t xml:space="preserve">тематическое планирование, </w:t>
      </w:r>
      <w:r w:rsidRPr="00EE0A41">
        <w:rPr>
          <w:rFonts w:ascii="Times New Roman" w:hAnsi="Times New Roman" w:cs="Times New Roman"/>
          <w:sz w:val="28"/>
          <w:szCs w:val="28"/>
        </w:rPr>
        <w:t>формы и средства контроля, перечень учебно-методических средств  обучения.</w:t>
      </w:r>
    </w:p>
    <w:p w:rsidR="003B578D" w:rsidRPr="00EE0A41" w:rsidRDefault="003B578D" w:rsidP="00FE4A1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Цели обучения</w:t>
      </w:r>
    </w:p>
    <w:p w:rsidR="003B578D" w:rsidRPr="00EE0A41" w:rsidRDefault="00FE4A1D" w:rsidP="00FE4A1D">
      <w:pPr>
        <w:widowControl w:val="0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     Изучение математики в 5 классе</w:t>
      </w:r>
      <w:r w:rsidR="003B578D" w:rsidRPr="00EE0A41">
        <w:rPr>
          <w:rFonts w:ascii="Times New Roman" w:hAnsi="Times New Roman" w:cs="Times New Roman"/>
          <w:sz w:val="28"/>
          <w:szCs w:val="28"/>
        </w:rPr>
        <w:t xml:space="preserve"> направлено на достижение следующих целей: </w:t>
      </w:r>
    </w:p>
    <w:p w:rsidR="003B578D" w:rsidRPr="00EE0A41" w:rsidRDefault="003B578D" w:rsidP="00FE4A1D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начать овладевать системой математических знаний и умений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, необходимых для применения в практической деятел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ь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ности, изучения смежных дисциплин, продолжения образования;</w:t>
      </w:r>
    </w:p>
    <w:p w:rsidR="003B578D" w:rsidRPr="00EE0A41" w:rsidRDefault="003B578D" w:rsidP="00FE4A1D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продолжить интеллектуальное развитие,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формирование качеств личности, необходимых человеку для полноценной жи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з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ни в современном обществе, свойственных математической деятельности: ясности и точности мысли, критичности мышл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ния, интуиции, логического мышления, элементов алгоритмической культуры, пространственных представлений, способн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сти к преодолению трудностей;</w:t>
      </w:r>
    </w:p>
    <w:p w:rsidR="003B578D" w:rsidRPr="00EE0A41" w:rsidRDefault="003B578D" w:rsidP="00FE4A1D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начать формировать представление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3B578D" w:rsidRDefault="003B578D" w:rsidP="00FE4A1D">
      <w:pPr>
        <w:widowControl w:val="0"/>
        <w:numPr>
          <w:ilvl w:val="0"/>
          <w:numId w:val="2"/>
        </w:numPr>
        <w:spacing w:before="12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продолжить воспитание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3B578D" w:rsidRPr="00EE0A41" w:rsidRDefault="003B578D" w:rsidP="00FE4A1D">
      <w:pPr>
        <w:widowControl w:val="0"/>
        <w:spacing w:before="120" w:after="0" w:line="240" w:lineRule="auto"/>
        <w:ind w:left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EE0A41" w:rsidRDefault="003B578D" w:rsidP="00FE4A1D">
      <w:pPr>
        <w:widowControl w:val="0"/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В хо</w:t>
      </w:r>
      <w:r w:rsidR="00FE4A1D">
        <w:rPr>
          <w:rFonts w:ascii="Times New Roman" w:hAnsi="Times New Roman" w:cs="Times New Roman"/>
          <w:sz w:val="28"/>
          <w:szCs w:val="28"/>
        </w:rPr>
        <w:t>де преподавания математики в 5 классе</w:t>
      </w:r>
      <w:r w:rsidRPr="00EE0A41">
        <w:rPr>
          <w:rFonts w:ascii="Times New Roman" w:hAnsi="Times New Roman" w:cs="Times New Roman"/>
          <w:sz w:val="28"/>
          <w:szCs w:val="28"/>
        </w:rPr>
        <w:t xml:space="preserve">, работы над формированием у </w:t>
      </w:r>
      <w:proofErr w:type="gramStart"/>
      <w:r w:rsidRPr="00EE0A41">
        <w:rPr>
          <w:rFonts w:ascii="Times New Roman" w:hAnsi="Times New Roman" w:cs="Times New Roman"/>
          <w:sz w:val="28"/>
          <w:szCs w:val="28"/>
        </w:rPr>
        <w:t>учащихся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перечисленных в программе знаний и умений, следует обращать внимание на то, чтобы они овладевали </w:t>
      </w:r>
      <w:r w:rsidRPr="00EE0A41">
        <w:rPr>
          <w:rFonts w:ascii="Times New Roman" w:hAnsi="Times New Roman" w:cs="Times New Roman"/>
          <w:i/>
          <w:sz w:val="28"/>
          <w:szCs w:val="28"/>
        </w:rPr>
        <w:t xml:space="preserve">умениями </w:t>
      </w:r>
      <w:proofErr w:type="spellStart"/>
      <w:r w:rsidRPr="00EE0A41">
        <w:rPr>
          <w:rFonts w:ascii="Times New Roman" w:hAnsi="Times New Roman" w:cs="Times New Roman"/>
          <w:i/>
          <w:sz w:val="28"/>
          <w:szCs w:val="28"/>
        </w:rPr>
        <w:t>общеучебного</w:t>
      </w:r>
      <w:proofErr w:type="spellEnd"/>
      <w:r w:rsidRPr="00EE0A41">
        <w:rPr>
          <w:rFonts w:ascii="Times New Roman" w:hAnsi="Times New Roman" w:cs="Times New Roman"/>
          <w:i/>
          <w:sz w:val="28"/>
          <w:szCs w:val="28"/>
        </w:rPr>
        <w:t xml:space="preserve"> характера</w:t>
      </w:r>
      <w:r w:rsidRPr="00EE0A41">
        <w:rPr>
          <w:rFonts w:ascii="Times New Roman" w:hAnsi="Times New Roman" w:cs="Times New Roman"/>
          <w:sz w:val="28"/>
          <w:szCs w:val="28"/>
        </w:rPr>
        <w:t xml:space="preserve">, разнообразными </w:t>
      </w:r>
      <w:r w:rsidRPr="00EE0A41">
        <w:rPr>
          <w:rFonts w:ascii="Times New Roman" w:hAnsi="Times New Roman" w:cs="Times New Roman"/>
          <w:i/>
          <w:sz w:val="28"/>
          <w:szCs w:val="28"/>
        </w:rPr>
        <w:t>способ</w:t>
      </w:r>
      <w:r w:rsidRPr="00EE0A41">
        <w:rPr>
          <w:rFonts w:ascii="Times New Roman" w:hAnsi="Times New Roman" w:cs="Times New Roman"/>
          <w:i/>
          <w:sz w:val="28"/>
          <w:szCs w:val="28"/>
        </w:rPr>
        <w:t>а</w:t>
      </w:r>
      <w:r w:rsidRPr="00EE0A41">
        <w:rPr>
          <w:rFonts w:ascii="Times New Roman" w:hAnsi="Times New Roman" w:cs="Times New Roman"/>
          <w:i/>
          <w:sz w:val="28"/>
          <w:szCs w:val="28"/>
        </w:rPr>
        <w:t>ми деятельности</w:t>
      </w:r>
      <w:r w:rsidRPr="00EE0A41">
        <w:rPr>
          <w:rFonts w:ascii="Times New Roman" w:hAnsi="Times New Roman" w:cs="Times New Roman"/>
          <w:sz w:val="28"/>
          <w:szCs w:val="28"/>
        </w:rPr>
        <w:t>, приобретали опыт:</w:t>
      </w:r>
    </w:p>
    <w:p w:rsidR="003B578D" w:rsidRPr="00EE0A41" w:rsidRDefault="003B578D" w:rsidP="00FE4A1D">
      <w:pPr>
        <w:pStyle w:val="a4"/>
        <w:widowControl w:val="0"/>
        <w:numPr>
          <w:ilvl w:val="0"/>
          <w:numId w:val="1"/>
        </w:numPr>
        <w:spacing w:before="120" w:line="240" w:lineRule="auto"/>
        <w:ind w:left="567" w:hanging="425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планирования и осуществления алгоритмической деятельности, выполнения заданных и конструирования новых алгори</w:t>
      </w:r>
      <w:r w:rsidRPr="00EE0A41">
        <w:rPr>
          <w:rFonts w:ascii="Times New Roman" w:hAnsi="Times New Roman" w:cs="Times New Roman"/>
          <w:sz w:val="28"/>
          <w:szCs w:val="28"/>
        </w:rPr>
        <w:t>т</w:t>
      </w:r>
      <w:r w:rsidRPr="00EE0A41">
        <w:rPr>
          <w:rFonts w:ascii="Times New Roman" w:hAnsi="Times New Roman" w:cs="Times New Roman"/>
          <w:sz w:val="28"/>
          <w:szCs w:val="28"/>
        </w:rPr>
        <w:t>мов;</w:t>
      </w:r>
    </w:p>
    <w:p w:rsidR="003B578D" w:rsidRPr="00EE0A41" w:rsidRDefault="003B578D" w:rsidP="00FE4A1D">
      <w:pPr>
        <w:pStyle w:val="a4"/>
        <w:widowControl w:val="0"/>
        <w:numPr>
          <w:ilvl w:val="0"/>
          <w:numId w:val="1"/>
        </w:numPr>
        <w:spacing w:before="120" w:line="240" w:lineRule="auto"/>
        <w:ind w:left="567" w:hanging="425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3B578D" w:rsidRPr="00EE0A41" w:rsidRDefault="003B578D" w:rsidP="00FE4A1D">
      <w:pPr>
        <w:pStyle w:val="a4"/>
        <w:widowControl w:val="0"/>
        <w:numPr>
          <w:ilvl w:val="0"/>
          <w:numId w:val="1"/>
        </w:numPr>
        <w:spacing w:before="120" w:line="240" w:lineRule="auto"/>
        <w:ind w:left="567" w:hanging="425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исследовательской деятельности, развития идей, проведения экспериментов, обобщения, постановки и формулирования н</w:t>
      </w:r>
      <w:r w:rsidRPr="00EE0A41">
        <w:rPr>
          <w:rFonts w:ascii="Times New Roman" w:hAnsi="Times New Roman" w:cs="Times New Roman"/>
          <w:sz w:val="28"/>
          <w:szCs w:val="28"/>
        </w:rPr>
        <w:t>о</w:t>
      </w:r>
      <w:r w:rsidRPr="00EE0A41">
        <w:rPr>
          <w:rFonts w:ascii="Times New Roman" w:hAnsi="Times New Roman" w:cs="Times New Roman"/>
          <w:sz w:val="28"/>
          <w:szCs w:val="28"/>
        </w:rPr>
        <w:t xml:space="preserve">вых задач; </w:t>
      </w:r>
    </w:p>
    <w:p w:rsidR="003B578D" w:rsidRPr="00EE0A41" w:rsidRDefault="003B578D" w:rsidP="00FE4A1D">
      <w:pPr>
        <w:pStyle w:val="a4"/>
        <w:widowControl w:val="0"/>
        <w:numPr>
          <w:ilvl w:val="0"/>
          <w:numId w:val="1"/>
        </w:numPr>
        <w:spacing w:before="120" w:line="240" w:lineRule="auto"/>
        <w:ind w:left="567" w:hanging="425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ясного, точного, грамотного изложения своих мыслей в устной и письменной речи, использования различных языков мат</w:t>
      </w:r>
      <w:r w:rsidRPr="00EE0A41">
        <w:rPr>
          <w:rFonts w:ascii="Times New Roman" w:hAnsi="Times New Roman" w:cs="Times New Roman"/>
          <w:sz w:val="28"/>
          <w:szCs w:val="28"/>
        </w:rPr>
        <w:t>е</w:t>
      </w:r>
      <w:r w:rsidRPr="00EE0A41">
        <w:rPr>
          <w:rFonts w:ascii="Times New Roman" w:hAnsi="Times New Roman" w:cs="Times New Roman"/>
          <w:sz w:val="28"/>
          <w:szCs w:val="28"/>
        </w:rPr>
        <w:t>матики (словесного, символического, графического), свободного перехода с одного языка на другой для иллюстрации, и</w:t>
      </w:r>
      <w:r w:rsidRPr="00EE0A41">
        <w:rPr>
          <w:rFonts w:ascii="Times New Roman" w:hAnsi="Times New Roman" w:cs="Times New Roman"/>
          <w:sz w:val="28"/>
          <w:szCs w:val="28"/>
        </w:rPr>
        <w:t>н</w:t>
      </w:r>
      <w:r w:rsidRPr="00EE0A41">
        <w:rPr>
          <w:rFonts w:ascii="Times New Roman" w:hAnsi="Times New Roman" w:cs="Times New Roman"/>
          <w:sz w:val="28"/>
          <w:szCs w:val="28"/>
        </w:rPr>
        <w:lastRenderedPageBreak/>
        <w:t>терпретации, аргументации и доказательства;</w:t>
      </w:r>
    </w:p>
    <w:p w:rsidR="003B578D" w:rsidRPr="00EE0A41" w:rsidRDefault="003B578D" w:rsidP="00FE4A1D">
      <w:pPr>
        <w:pStyle w:val="a4"/>
        <w:widowControl w:val="0"/>
        <w:numPr>
          <w:ilvl w:val="0"/>
          <w:numId w:val="1"/>
        </w:numPr>
        <w:spacing w:before="12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проведения доказательных рассуждений, аргументации, выдвижения гипотез и их обоснования;</w:t>
      </w:r>
    </w:p>
    <w:p w:rsidR="003B578D" w:rsidRPr="00EE0A41" w:rsidRDefault="003B578D" w:rsidP="00FE4A1D">
      <w:pPr>
        <w:pStyle w:val="a4"/>
        <w:widowControl w:val="0"/>
        <w:numPr>
          <w:ilvl w:val="0"/>
          <w:numId w:val="1"/>
        </w:numPr>
        <w:spacing w:before="12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поиска, систематизации, анализа и классификации информации, использования разнообразных информационных источн</w:t>
      </w:r>
      <w:r w:rsidRPr="00EE0A41">
        <w:rPr>
          <w:rFonts w:ascii="Times New Roman" w:hAnsi="Times New Roman" w:cs="Times New Roman"/>
          <w:sz w:val="28"/>
          <w:szCs w:val="28"/>
        </w:rPr>
        <w:t>и</w:t>
      </w:r>
      <w:r w:rsidRPr="00EE0A41">
        <w:rPr>
          <w:rFonts w:ascii="Times New Roman" w:hAnsi="Times New Roman" w:cs="Times New Roman"/>
          <w:sz w:val="28"/>
          <w:szCs w:val="28"/>
        </w:rPr>
        <w:t xml:space="preserve">ков, включая учебную и справочную литературу, современные информационные технологии. </w:t>
      </w:r>
    </w:p>
    <w:p w:rsidR="003B578D" w:rsidRPr="00EE0A41" w:rsidRDefault="003B578D" w:rsidP="00FE4A1D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новные развивающие и воспитательные цели</w:t>
      </w:r>
    </w:p>
    <w:p w:rsidR="003B578D" w:rsidRPr="00EE0A41" w:rsidRDefault="003B578D" w:rsidP="00FE4A1D">
      <w:pPr>
        <w:spacing w:after="0" w:line="240" w:lineRule="auto"/>
        <w:ind w:left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Развитие: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ясности и точности мысли, критичности мышления, интуиции, логического мышления, элементов алгоритмической культ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ры, пространственных представлений, способности к преодолению трудностей;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математической речи;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енсорной сферы; двигательной моторики;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внимания; памяти;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навыков само и взаимопроверки.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Cs/>
          <w:color w:val="000000"/>
          <w:sz w:val="28"/>
          <w:szCs w:val="28"/>
        </w:rPr>
        <w:t>формирование</w:t>
      </w: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представлений об идеях и методах математики как универсального языка науки и техники, средства модел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рования явлений и процессов.</w:t>
      </w:r>
    </w:p>
    <w:p w:rsidR="003B578D" w:rsidRPr="00EE0A41" w:rsidRDefault="003B578D" w:rsidP="00FE4A1D">
      <w:pPr>
        <w:spacing w:after="0" w:line="240" w:lineRule="auto"/>
        <w:ind w:left="567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Воспитание: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волевых качеств;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коммуникабельности;</w:t>
      </w:r>
    </w:p>
    <w:p w:rsidR="003B578D" w:rsidRPr="00EE0A41" w:rsidRDefault="003B578D" w:rsidP="00FE4A1D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ответственности.</w:t>
      </w:r>
    </w:p>
    <w:p w:rsidR="000909A7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       </w:t>
      </w:r>
    </w:p>
    <w:p w:rsidR="000909A7" w:rsidRDefault="000909A7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Pr="00EE0A41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 Система уроков условна, но </w:t>
      </w:r>
      <w:proofErr w:type="gramStart"/>
      <w:r w:rsidRPr="00EE0A41">
        <w:rPr>
          <w:rFonts w:ascii="Times New Roman" w:hAnsi="Times New Roman" w:cs="Times New Roman"/>
          <w:sz w:val="28"/>
          <w:szCs w:val="28"/>
        </w:rPr>
        <w:t>все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же выделяются следующие виды:</w:t>
      </w:r>
    </w:p>
    <w:p w:rsidR="003B578D" w:rsidRPr="00EE0A41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Урок-лекция.</w:t>
      </w:r>
      <w:r w:rsidRPr="00EE0A41">
        <w:rPr>
          <w:rFonts w:ascii="Times New Roman" w:hAnsi="Times New Roman" w:cs="Times New Roman"/>
          <w:sz w:val="28"/>
          <w:szCs w:val="28"/>
        </w:rPr>
        <w:t xml:space="preserve"> Предполагаются  совместные усилия учителя и учеников для решения общей проблемной познавательной з</w:t>
      </w:r>
      <w:r w:rsidRPr="00EE0A41">
        <w:rPr>
          <w:rFonts w:ascii="Times New Roman" w:hAnsi="Times New Roman" w:cs="Times New Roman"/>
          <w:sz w:val="28"/>
          <w:szCs w:val="28"/>
        </w:rPr>
        <w:t>а</w:t>
      </w:r>
      <w:r w:rsidRPr="00EE0A41">
        <w:rPr>
          <w:rFonts w:ascii="Times New Roman" w:hAnsi="Times New Roman" w:cs="Times New Roman"/>
          <w:sz w:val="28"/>
          <w:szCs w:val="28"/>
        </w:rPr>
        <w:t xml:space="preserve">дачи. На таком уроке используется демонстрационный материал на компьютере, разработанный учителем или учениками,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мул</w:t>
      </w:r>
      <w:r w:rsidRPr="00EE0A41">
        <w:rPr>
          <w:rFonts w:ascii="Times New Roman" w:hAnsi="Times New Roman" w:cs="Times New Roman"/>
          <w:sz w:val="28"/>
          <w:szCs w:val="28"/>
        </w:rPr>
        <w:t>ь</w:t>
      </w:r>
      <w:r w:rsidRPr="00EE0A41">
        <w:rPr>
          <w:rFonts w:ascii="Times New Roman" w:hAnsi="Times New Roman" w:cs="Times New Roman"/>
          <w:sz w:val="28"/>
          <w:szCs w:val="28"/>
        </w:rPr>
        <w:t>тимедийные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 продукты.</w:t>
      </w:r>
    </w:p>
    <w:p w:rsidR="00FE4A1D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омбинированный урок</w:t>
      </w:r>
      <w:r w:rsidRPr="00EE0A41">
        <w:rPr>
          <w:rFonts w:ascii="Times New Roman" w:hAnsi="Times New Roman" w:cs="Times New Roman"/>
          <w:sz w:val="28"/>
          <w:szCs w:val="28"/>
        </w:rPr>
        <w:t xml:space="preserve"> предполагает выполнение работ и заданий разного вида.</w:t>
      </w: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</w:p>
    <w:p w:rsidR="003B578D" w:rsidRPr="00EE0A41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к–игра. </w:t>
      </w:r>
      <w:r w:rsidRPr="00EE0A41">
        <w:rPr>
          <w:rFonts w:ascii="Times New Roman" w:hAnsi="Times New Roman" w:cs="Times New Roman"/>
          <w:bCs/>
          <w:iCs/>
          <w:sz w:val="28"/>
          <w:szCs w:val="28"/>
        </w:rPr>
        <w:t>На основе игровой деятельности учащиеся познают новое, закрепляют изученное, отрабатывают различные учебные навыки.</w:t>
      </w:r>
      <w:r w:rsidRPr="00EE0A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78D" w:rsidRPr="00EE0A41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Урок решения задач</w:t>
      </w:r>
      <w:r w:rsidRPr="00EE0A41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EE0A41">
        <w:rPr>
          <w:rFonts w:ascii="Times New Roman" w:hAnsi="Times New Roman" w:cs="Times New Roman"/>
          <w:sz w:val="28"/>
          <w:szCs w:val="28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3B578D" w:rsidRPr="00EE0A41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Урок-тест.</w:t>
      </w:r>
      <w:r w:rsidRPr="00EE0A4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EE0A41">
        <w:rPr>
          <w:rFonts w:ascii="Times New Roman" w:hAnsi="Times New Roman" w:cs="Times New Roman"/>
          <w:sz w:val="28"/>
          <w:szCs w:val="28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обученности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 учащихся, тр</w:t>
      </w:r>
      <w:r w:rsidRPr="00EE0A41">
        <w:rPr>
          <w:rFonts w:ascii="Times New Roman" w:hAnsi="Times New Roman" w:cs="Times New Roman"/>
          <w:sz w:val="28"/>
          <w:szCs w:val="28"/>
        </w:rPr>
        <w:t>е</w:t>
      </w:r>
      <w:r w:rsidRPr="00EE0A41">
        <w:rPr>
          <w:rFonts w:ascii="Times New Roman" w:hAnsi="Times New Roman" w:cs="Times New Roman"/>
          <w:sz w:val="28"/>
          <w:szCs w:val="28"/>
        </w:rPr>
        <w:t xml:space="preserve">нировки технике тестирования. Тесты предлагаются как в </w:t>
      </w:r>
      <w:proofErr w:type="gramStart"/>
      <w:r w:rsidRPr="00EE0A41">
        <w:rPr>
          <w:rFonts w:ascii="Times New Roman" w:hAnsi="Times New Roman" w:cs="Times New Roman"/>
          <w:sz w:val="28"/>
          <w:szCs w:val="28"/>
        </w:rPr>
        <w:t>печатном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так и в компьютерном варианте. Причем в компьютерном </w:t>
      </w:r>
      <w:proofErr w:type="gramStart"/>
      <w:r w:rsidRPr="00EE0A41">
        <w:rPr>
          <w:rFonts w:ascii="Times New Roman" w:hAnsi="Times New Roman" w:cs="Times New Roman"/>
          <w:sz w:val="28"/>
          <w:szCs w:val="28"/>
        </w:rPr>
        <w:t>варианте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всегда с ограничением времени.</w:t>
      </w:r>
    </w:p>
    <w:p w:rsidR="003B578D" w:rsidRPr="00EE0A41" w:rsidRDefault="003B578D" w:rsidP="00FE4A1D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Урок-самостоятельная</w:t>
      </w:r>
      <w:proofErr w:type="spellEnd"/>
      <w:proofErr w:type="gramEnd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работ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EE0A41">
        <w:rPr>
          <w:rFonts w:ascii="Times New Roman" w:hAnsi="Times New Roman" w:cs="Times New Roman"/>
          <w:sz w:val="28"/>
          <w:szCs w:val="28"/>
        </w:rPr>
        <w:t>  Предлагаются разные виды самостоятельных работ.</w:t>
      </w:r>
    </w:p>
    <w:p w:rsidR="003B578D" w:rsidRPr="00EE0A41" w:rsidRDefault="003B578D" w:rsidP="00FE4A1D">
      <w:pPr>
        <w:pStyle w:val="a4"/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Урок-контрольная</w:t>
      </w:r>
      <w:proofErr w:type="spellEnd"/>
      <w:proofErr w:type="gramEnd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работа</w:t>
      </w:r>
      <w:r w:rsidRPr="00EE0A41">
        <w:rPr>
          <w:rFonts w:ascii="Times New Roman" w:hAnsi="Times New Roman" w:cs="Times New Roman"/>
          <w:sz w:val="28"/>
          <w:szCs w:val="28"/>
        </w:rPr>
        <w:t>. Контроль знаний по пройденной теме.</w:t>
      </w:r>
    </w:p>
    <w:p w:rsidR="003B578D" w:rsidRPr="00EE0A41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На каждом уроке математики выделяется 8-10 минут для развития и совершенствования вычислительных навыков. Повторение на уроках проводится в следующих видах и формах:</w:t>
      </w:r>
    </w:p>
    <w:p w:rsidR="003B578D" w:rsidRPr="00EE0A41" w:rsidRDefault="003B578D" w:rsidP="00FE4A1D">
      <w:pPr>
        <w:numPr>
          <w:ilvl w:val="1"/>
          <w:numId w:val="4"/>
        </w:numPr>
        <w:tabs>
          <w:tab w:val="clear" w:pos="1440"/>
          <w:tab w:val="num" w:pos="567"/>
        </w:tabs>
        <w:spacing w:after="0" w:line="240" w:lineRule="auto"/>
        <w:ind w:hanging="144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повторение и контроль теоретического материала;</w:t>
      </w:r>
    </w:p>
    <w:p w:rsidR="003B578D" w:rsidRPr="00EE0A41" w:rsidRDefault="003B578D" w:rsidP="00FE4A1D">
      <w:pPr>
        <w:numPr>
          <w:ilvl w:val="1"/>
          <w:numId w:val="4"/>
        </w:numPr>
        <w:tabs>
          <w:tab w:val="clear" w:pos="1440"/>
          <w:tab w:val="num" w:pos="567"/>
        </w:tabs>
        <w:spacing w:after="0" w:line="240" w:lineRule="auto"/>
        <w:ind w:hanging="144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разбор и  анализ домашнего задания;</w:t>
      </w:r>
    </w:p>
    <w:p w:rsidR="003B578D" w:rsidRPr="00EE0A41" w:rsidRDefault="003B578D" w:rsidP="00FE4A1D">
      <w:pPr>
        <w:numPr>
          <w:ilvl w:val="1"/>
          <w:numId w:val="4"/>
        </w:numPr>
        <w:tabs>
          <w:tab w:val="clear" w:pos="1440"/>
          <w:tab w:val="num" w:pos="567"/>
        </w:tabs>
        <w:spacing w:after="0" w:line="240" w:lineRule="auto"/>
        <w:ind w:hanging="144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стный счет;</w:t>
      </w:r>
    </w:p>
    <w:p w:rsidR="003B578D" w:rsidRPr="00EE0A41" w:rsidRDefault="003B578D" w:rsidP="00FE4A1D">
      <w:pPr>
        <w:numPr>
          <w:ilvl w:val="1"/>
          <w:numId w:val="4"/>
        </w:numPr>
        <w:tabs>
          <w:tab w:val="clear" w:pos="1440"/>
          <w:tab w:val="num" w:pos="567"/>
        </w:tabs>
        <w:spacing w:after="0" w:line="240" w:lineRule="auto"/>
        <w:ind w:hanging="144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математический диктант;</w:t>
      </w:r>
    </w:p>
    <w:p w:rsidR="003B578D" w:rsidRPr="00EE0A41" w:rsidRDefault="003B578D" w:rsidP="00FE4A1D">
      <w:pPr>
        <w:numPr>
          <w:ilvl w:val="1"/>
          <w:numId w:val="4"/>
        </w:numPr>
        <w:tabs>
          <w:tab w:val="clear" w:pos="1440"/>
          <w:tab w:val="num" w:pos="567"/>
        </w:tabs>
        <w:spacing w:after="0" w:line="240" w:lineRule="auto"/>
        <w:ind w:hanging="144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самостоятельная работа;</w:t>
      </w:r>
    </w:p>
    <w:p w:rsidR="003B578D" w:rsidRPr="00EE0A41" w:rsidRDefault="003B578D" w:rsidP="00FE4A1D">
      <w:pPr>
        <w:numPr>
          <w:ilvl w:val="1"/>
          <w:numId w:val="4"/>
        </w:numPr>
        <w:tabs>
          <w:tab w:val="clear" w:pos="1440"/>
          <w:tab w:val="num" w:pos="567"/>
        </w:tabs>
        <w:spacing w:after="0" w:line="240" w:lineRule="auto"/>
        <w:ind w:hanging="144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контрольные срезы.</w:t>
      </w:r>
    </w:p>
    <w:p w:rsidR="003B578D" w:rsidRPr="00EE0A41" w:rsidRDefault="003B578D" w:rsidP="00FE4A1D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Особое внимание уделяется повторению при проведении самостоятельных и контрольных работ. </w:t>
      </w:r>
    </w:p>
    <w:p w:rsidR="003B578D" w:rsidRPr="00EE0A41" w:rsidRDefault="003B578D" w:rsidP="00F2360A">
      <w:pPr>
        <w:pStyle w:val="a5"/>
        <w:widowControl w:val="0"/>
        <w:ind w:left="0" w:right="0" w:firstLine="540"/>
        <w:rPr>
          <w:sz w:val="28"/>
          <w:szCs w:val="28"/>
        </w:rPr>
      </w:pPr>
      <w:r w:rsidRPr="00EE0A41">
        <w:rPr>
          <w:sz w:val="28"/>
          <w:szCs w:val="28"/>
        </w:rPr>
        <w:t>В ходе изучения курса учащиеся развивают навыки вычислений с натуральными числами, овладевают навыками действий с обыкновенными и десятичными дробями, получают начальные представления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</w:t>
      </w:r>
      <w:r w:rsidRPr="00EE0A41">
        <w:rPr>
          <w:sz w:val="28"/>
          <w:szCs w:val="28"/>
        </w:rPr>
        <w:t>а</w:t>
      </w:r>
      <w:r w:rsidRPr="00EE0A41">
        <w:rPr>
          <w:sz w:val="28"/>
          <w:szCs w:val="28"/>
        </w:rPr>
        <w:t xml:space="preserve">ют навыки построения геометрических фигур и измерения геометрических величин. </w:t>
      </w:r>
    </w:p>
    <w:p w:rsidR="003B578D" w:rsidRPr="00EE0A41" w:rsidRDefault="003B578D" w:rsidP="00FE4A1D">
      <w:pPr>
        <w:pStyle w:val="a5"/>
        <w:widowControl w:val="0"/>
        <w:ind w:left="0" w:right="0" w:firstLine="567"/>
        <w:rPr>
          <w:color w:val="000000"/>
          <w:sz w:val="28"/>
          <w:szCs w:val="28"/>
        </w:rPr>
      </w:pPr>
      <w:r w:rsidRPr="00EE0A41">
        <w:rPr>
          <w:color w:val="000000"/>
          <w:sz w:val="28"/>
          <w:szCs w:val="28"/>
        </w:rPr>
        <w:t>Элементы логики, комбинаторики, статистики и теории вероятностей вводятся в 4-ой четверти. Примеры решения просте</w:t>
      </w:r>
      <w:r w:rsidRPr="00EE0A41">
        <w:rPr>
          <w:color w:val="000000"/>
          <w:sz w:val="28"/>
          <w:szCs w:val="28"/>
        </w:rPr>
        <w:t>й</w:t>
      </w:r>
      <w:r w:rsidRPr="00EE0A41">
        <w:rPr>
          <w:color w:val="000000"/>
          <w:sz w:val="28"/>
          <w:szCs w:val="28"/>
        </w:rPr>
        <w:t>ших  комбинаторных задач: перебор вариантов, правило умножения. Представление данных в виде таблиц, диаграмм. Понятие и примеры случайных событий.</w:t>
      </w:r>
    </w:p>
    <w:p w:rsidR="000909A7" w:rsidRDefault="000909A7" w:rsidP="00FE4A1D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FE4A1D" w:rsidRPr="002D6E92" w:rsidRDefault="00FE4A1D" w:rsidP="00FE4A1D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2D6E92">
        <w:rPr>
          <w:rFonts w:ascii="Times New Roman" w:hAnsi="Times New Roman" w:cs="Times New Roman"/>
          <w:b/>
          <w:sz w:val="28"/>
          <w:szCs w:val="28"/>
        </w:rPr>
        <w:t>Место предмета в базисном учебном плане</w:t>
      </w:r>
    </w:p>
    <w:p w:rsidR="00FE4A1D" w:rsidRPr="002D6E92" w:rsidRDefault="00FE4A1D" w:rsidP="00FE4A1D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2D6E92">
        <w:rPr>
          <w:rFonts w:ascii="Times New Roman" w:hAnsi="Times New Roman" w:cs="Times New Roman"/>
          <w:sz w:val="28"/>
          <w:szCs w:val="28"/>
        </w:rPr>
        <w:t xml:space="preserve">В федеральном базисном учебном плане 2004 года на изучение курса математики в 5 классе отводится </w:t>
      </w:r>
      <w:r w:rsidRPr="002D6E92">
        <w:rPr>
          <w:rFonts w:ascii="Times New Roman" w:hAnsi="Times New Roman" w:cs="Times New Roman"/>
          <w:b/>
          <w:sz w:val="28"/>
          <w:szCs w:val="28"/>
        </w:rPr>
        <w:t>5</w:t>
      </w:r>
      <w:r w:rsidRPr="002D6E92">
        <w:rPr>
          <w:rFonts w:ascii="Times New Roman" w:hAnsi="Times New Roman" w:cs="Times New Roman"/>
          <w:sz w:val="28"/>
          <w:szCs w:val="28"/>
        </w:rPr>
        <w:t xml:space="preserve"> часов в неделю при 34 недельной работе. За год на изучение программного материала отводится </w:t>
      </w:r>
      <w:r w:rsidRPr="002D6E92">
        <w:rPr>
          <w:rFonts w:ascii="Times New Roman" w:hAnsi="Times New Roman" w:cs="Times New Roman"/>
          <w:b/>
          <w:sz w:val="28"/>
          <w:szCs w:val="28"/>
        </w:rPr>
        <w:t>170</w:t>
      </w:r>
      <w:r w:rsidRPr="002D6E92">
        <w:rPr>
          <w:rFonts w:ascii="Times New Roman" w:hAnsi="Times New Roman" w:cs="Times New Roman"/>
          <w:sz w:val="28"/>
          <w:szCs w:val="28"/>
        </w:rPr>
        <w:t xml:space="preserve"> часов, что соответствует учебному плану школы. Н</w:t>
      </w:r>
      <w:r>
        <w:rPr>
          <w:rFonts w:ascii="Times New Roman" w:hAnsi="Times New Roman" w:cs="Times New Roman"/>
          <w:sz w:val="28"/>
          <w:szCs w:val="28"/>
        </w:rPr>
        <w:t>а проведение контрольных работ предусмотрено</w:t>
      </w:r>
      <w:r w:rsidRPr="002D6E92">
        <w:rPr>
          <w:rFonts w:ascii="Times New Roman" w:hAnsi="Times New Roman" w:cs="Times New Roman"/>
          <w:sz w:val="28"/>
          <w:szCs w:val="28"/>
        </w:rPr>
        <w:t xml:space="preserve"> 14 часов. Учитывая проблему, над которой работает школа в этом учебном году «Совершенствование процедуры мониторинга с целью повышения воспитанности и качества образования», мы систематически ведём мониторинг итогов контрольных работ, отслеживаем результативность.</w:t>
      </w:r>
    </w:p>
    <w:p w:rsidR="007B100B" w:rsidRDefault="007B100B" w:rsidP="00FE4A1D">
      <w:pPr>
        <w:spacing w:line="240" w:lineRule="auto"/>
        <w:ind w:firstLine="540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15583" w:rsidRDefault="00015583" w:rsidP="00FE4A1D">
      <w:pPr>
        <w:spacing w:line="240" w:lineRule="auto"/>
        <w:ind w:firstLine="540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FE4A1D" w:rsidRPr="00FE4A1D" w:rsidRDefault="00FE4A1D" w:rsidP="00FE4A1D">
      <w:pPr>
        <w:spacing w:line="240" w:lineRule="auto"/>
        <w:ind w:firstLine="540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FE4A1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Учебно-методические средства обучения</w:t>
      </w:r>
    </w:p>
    <w:p w:rsidR="003B578D" w:rsidRPr="00EE0A41" w:rsidRDefault="003B578D" w:rsidP="00FE4A1D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eastAsia="Calibri" w:hAnsi="Times New Roman" w:cs="Times New Roman"/>
          <w:sz w:val="28"/>
          <w:szCs w:val="28"/>
        </w:rPr>
        <w:t>Осуществление представленной рабочей программы предполагает использование следующего комплекта УМК:</w:t>
      </w:r>
    </w:p>
    <w:tbl>
      <w:tblPr>
        <w:tblW w:w="0" w:type="auto"/>
        <w:tblCellSpacing w:w="0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5623"/>
      </w:tblGrid>
      <w:tr w:rsidR="003B578D" w:rsidRPr="00EE0A41" w:rsidTr="002D6E92">
        <w:trPr>
          <w:tblCellSpacing w:w="0" w:type="dxa"/>
        </w:trPr>
        <w:tc>
          <w:tcPr>
            <w:tcW w:w="0" w:type="auto"/>
            <w:vAlign w:val="center"/>
            <w:hideMark/>
          </w:tcPr>
          <w:p w:rsidR="00FE4A1D" w:rsidRDefault="003B578D" w:rsidP="005323B4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В.И. </w:t>
            </w:r>
            <w:proofErr w:type="gramStart"/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Жохов</w:t>
            </w:r>
            <w:proofErr w:type="gramEnd"/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. Преподавание математики в 5 и 6 классах. Метод</w:t>
            </w:r>
            <w:proofErr w:type="gramStart"/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екомендации для учителя к учебникам Н.Я</w:t>
            </w:r>
            <w:r w:rsidR="00FE4A1D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="00FE4A1D">
              <w:rPr>
                <w:rFonts w:ascii="Times New Roman" w:hAnsi="Times New Roman" w:cs="Times New Roman"/>
                <w:sz w:val="28"/>
                <w:szCs w:val="28"/>
              </w:rPr>
              <w:t>Виленкина</w:t>
            </w:r>
            <w:proofErr w:type="spellEnd"/>
            <w:r w:rsidR="00FE4A1D">
              <w:rPr>
                <w:rFonts w:ascii="Times New Roman" w:hAnsi="Times New Roman" w:cs="Times New Roman"/>
                <w:sz w:val="28"/>
                <w:szCs w:val="28"/>
              </w:rPr>
              <w:t xml:space="preserve"> и др. М.: Мнемозина</w:t>
            </w:r>
          </w:p>
          <w:p w:rsidR="00F2360A" w:rsidRDefault="00F2360A" w:rsidP="00F2360A">
            <w:pPr>
              <w:spacing w:after="0" w:line="240" w:lineRule="auto"/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2360A" w:rsidRDefault="00FE4A1D" w:rsidP="005323B4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пова Л.П. Поурочные разработки по математике: 5 класс.- М.:ВАКО, 2012</w:t>
            </w:r>
          </w:p>
          <w:p w:rsidR="003B578D" w:rsidRPr="00EE0A41" w:rsidRDefault="003B578D" w:rsidP="00F2360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B578D" w:rsidRPr="00EE0A41" w:rsidTr="002D6E92">
        <w:trPr>
          <w:tblCellSpacing w:w="0" w:type="dxa"/>
        </w:trPr>
        <w:tc>
          <w:tcPr>
            <w:tcW w:w="0" w:type="auto"/>
            <w:vAlign w:val="center"/>
            <w:hideMark/>
          </w:tcPr>
          <w:p w:rsidR="003B578D" w:rsidRPr="00EE0A41" w:rsidRDefault="003B578D" w:rsidP="00FE4A1D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B578D" w:rsidRDefault="003B578D" w:rsidP="005323B4">
      <w:pPr>
        <w:pStyle w:val="a4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2360A"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 w:rsidRPr="00F2360A">
        <w:rPr>
          <w:rFonts w:ascii="Times New Roman" w:hAnsi="Times New Roman" w:cs="Times New Roman"/>
          <w:sz w:val="28"/>
          <w:szCs w:val="28"/>
        </w:rPr>
        <w:t xml:space="preserve"> Н.Я. Математика. 5</w:t>
      </w:r>
      <w:r w:rsidR="000909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909A7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0909A7">
        <w:rPr>
          <w:rFonts w:ascii="Times New Roman" w:hAnsi="Times New Roman" w:cs="Times New Roman"/>
          <w:sz w:val="28"/>
          <w:szCs w:val="28"/>
        </w:rPr>
        <w:t>. – М.; Мнемозина, 2010</w:t>
      </w:r>
    </w:p>
    <w:p w:rsidR="00F2360A" w:rsidRPr="00F2360A" w:rsidRDefault="00F2360A" w:rsidP="00F2360A">
      <w:pPr>
        <w:pStyle w:val="a4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5323B4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EE0A41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В.И., Крайнева Л.Б. Контрольные работы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>. - М.; Мнемозина, 2009</w:t>
      </w:r>
    </w:p>
    <w:p w:rsidR="00F2360A" w:rsidRPr="00EE0A41" w:rsidRDefault="00F2360A" w:rsidP="00F2360A">
      <w:pPr>
        <w:spacing w:after="0" w:line="240" w:lineRule="auto"/>
        <w:rPr>
          <w:rStyle w:val="a6"/>
          <w:rFonts w:ascii="Times New Roman" w:hAnsi="Times New Roman" w:cs="Times New Roman"/>
          <w:b w:val="0"/>
          <w:bCs w:val="0"/>
          <w:sz w:val="28"/>
          <w:szCs w:val="28"/>
        </w:rPr>
      </w:pPr>
    </w:p>
    <w:p w:rsidR="00F2360A" w:rsidRDefault="003B578D" w:rsidP="005323B4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EE0A41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В.И., Митяева И.М., Математические диктанты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>. - М.; Мнемозина, 2009</w:t>
      </w:r>
    </w:p>
    <w:p w:rsidR="00F2360A" w:rsidRPr="00F2360A" w:rsidRDefault="00F2360A" w:rsidP="00F236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5323B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E0A41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В.И., Погодин. В.Н.</w:t>
      </w:r>
      <w:r w:rsidRPr="00EE0A41">
        <w:rPr>
          <w:rStyle w:val="a6"/>
          <w:rFonts w:ascii="Times New Roman" w:hAnsi="Times New Roman" w:cs="Times New Roman"/>
          <w:sz w:val="28"/>
          <w:szCs w:val="28"/>
        </w:rPr>
        <w:t xml:space="preserve"> </w:t>
      </w:r>
      <w:r w:rsidRPr="00FE4A1D">
        <w:rPr>
          <w:rStyle w:val="a6"/>
          <w:rFonts w:ascii="Times New Roman" w:hAnsi="Times New Roman" w:cs="Times New Roman"/>
          <w:b w:val="0"/>
          <w:sz w:val="28"/>
          <w:szCs w:val="28"/>
        </w:rPr>
        <w:t>Математический тренажер</w:t>
      </w:r>
      <w:r w:rsidRPr="00EE0A41">
        <w:rPr>
          <w:rFonts w:ascii="Times New Roman" w:hAnsi="Times New Roman" w:cs="Times New Roman"/>
          <w:sz w:val="28"/>
          <w:szCs w:val="28"/>
        </w:rPr>
        <w:t xml:space="preserve"> 5, 6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. - М.; Мнемозина, 2009 </w:t>
      </w:r>
    </w:p>
    <w:p w:rsidR="00F2360A" w:rsidRPr="00EE0A41" w:rsidRDefault="00F2360A" w:rsidP="00F236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5323B4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EE0A41">
        <w:rPr>
          <w:rFonts w:ascii="Times New Roman" w:hAnsi="Times New Roman" w:cs="Times New Roman"/>
          <w:sz w:val="28"/>
          <w:szCs w:val="28"/>
        </w:rPr>
        <w:t>Рудницкая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 В.Н. Математика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. - Рабочая тетрадь №1: Учебное пособие для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>. учреждений.- М.; Мнемоз</w:t>
      </w:r>
      <w:r w:rsidRPr="00EE0A41">
        <w:rPr>
          <w:rFonts w:ascii="Times New Roman" w:hAnsi="Times New Roman" w:cs="Times New Roman"/>
          <w:sz w:val="28"/>
          <w:szCs w:val="28"/>
        </w:rPr>
        <w:t>и</w:t>
      </w:r>
      <w:r w:rsidRPr="00EE0A41">
        <w:rPr>
          <w:rFonts w:ascii="Times New Roman" w:hAnsi="Times New Roman" w:cs="Times New Roman"/>
          <w:sz w:val="28"/>
          <w:szCs w:val="28"/>
        </w:rPr>
        <w:t xml:space="preserve">на, 2010 </w:t>
      </w:r>
    </w:p>
    <w:p w:rsidR="00F2360A" w:rsidRPr="00EE0A41" w:rsidRDefault="00F2360A" w:rsidP="00F236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376B9" w:rsidRPr="001376B9" w:rsidRDefault="003B578D" w:rsidP="005323B4">
      <w:pPr>
        <w:pStyle w:val="a4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EE0A41">
        <w:rPr>
          <w:rFonts w:ascii="Times New Roman" w:hAnsi="Times New Roman" w:cs="Times New Roman"/>
          <w:sz w:val="28"/>
          <w:szCs w:val="28"/>
        </w:rPr>
        <w:t>Рудницкая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 В.Н. Математика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.: Рабочая тетрадь №2: Учебное пособие для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>. учреждений.- М.; Мнемоз</w:t>
      </w:r>
      <w:r w:rsidRPr="00EE0A41">
        <w:rPr>
          <w:rFonts w:ascii="Times New Roman" w:hAnsi="Times New Roman" w:cs="Times New Roman"/>
          <w:sz w:val="28"/>
          <w:szCs w:val="28"/>
        </w:rPr>
        <w:t>и</w:t>
      </w:r>
      <w:r w:rsidRPr="00EE0A41">
        <w:rPr>
          <w:rFonts w:ascii="Times New Roman" w:hAnsi="Times New Roman" w:cs="Times New Roman"/>
          <w:sz w:val="28"/>
          <w:szCs w:val="28"/>
        </w:rPr>
        <w:t>на, 2010</w:t>
      </w:r>
    </w:p>
    <w:p w:rsidR="001376B9" w:rsidRPr="001376B9" w:rsidRDefault="001376B9" w:rsidP="001376B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1376B9" w:rsidRDefault="001376B9" w:rsidP="005323B4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376B9">
        <w:rPr>
          <w:rFonts w:ascii="Times New Roman" w:eastAsia="Times New Roman" w:hAnsi="Times New Roman" w:cs="Times New Roman"/>
          <w:sz w:val="28"/>
          <w:szCs w:val="28"/>
        </w:rPr>
        <w:t xml:space="preserve">Чесноков А.С. , </w:t>
      </w:r>
      <w:proofErr w:type="spellStart"/>
      <w:r w:rsidRPr="001376B9">
        <w:rPr>
          <w:rFonts w:ascii="Times New Roman" w:eastAsia="Times New Roman" w:hAnsi="Times New Roman" w:cs="Times New Roman"/>
          <w:sz w:val="28"/>
          <w:szCs w:val="28"/>
        </w:rPr>
        <w:t>Нешков</w:t>
      </w:r>
      <w:proofErr w:type="spellEnd"/>
      <w:r w:rsidRPr="001376B9">
        <w:rPr>
          <w:rFonts w:ascii="Times New Roman" w:eastAsia="Times New Roman" w:hAnsi="Times New Roman" w:cs="Times New Roman"/>
          <w:sz w:val="28"/>
          <w:szCs w:val="28"/>
        </w:rPr>
        <w:t xml:space="preserve"> К.И. Дидактические материалы по математике для 5 класса.- М.: Классик Стиль, 2004</w:t>
      </w:r>
    </w:p>
    <w:p w:rsidR="00FD1EF0" w:rsidRDefault="00FD1EF0" w:rsidP="00FD1EF0">
      <w:pPr>
        <w:pStyle w:val="a4"/>
        <w:rPr>
          <w:rFonts w:ascii="Times New Roman" w:eastAsia="Times New Roman" w:hAnsi="Times New Roman" w:cs="Times New Roman"/>
          <w:sz w:val="28"/>
          <w:szCs w:val="28"/>
        </w:rPr>
      </w:pPr>
    </w:p>
    <w:p w:rsidR="00FD1EF0" w:rsidRDefault="00FD1EF0" w:rsidP="005323B4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пова Л.П. Контрольно-измерительные материалы. Математика: 5 класс.- М.: ВАКО, 2010.</w:t>
      </w:r>
    </w:p>
    <w:p w:rsidR="00AF21A5" w:rsidRDefault="00AF21A5" w:rsidP="00AF21A5">
      <w:pPr>
        <w:pStyle w:val="a4"/>
        <w:rPr>
          <w:rFonts w:ascii="Times New Roman" w:eastAsia="Times New Roman" w:hAnsi="Times New Roman" w:cs="Times New Roman"/>
          <w:sz w:val="28"/>
          <w:szCs w:val="28"/>
        </w:rPr>
      </w:pPr>
    </w:p>
    <w:p w:rsidR="00AF21A5" w:rsidRPr="002D6E92" w:rsidRDefault="00AF21A5" w:rsidP="00AF21A5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ы для общеобразовательных школ, гимназий, лицеев: Математика 5-11 </w:t>
      </w:r>
      <w:proofErr w:type="spellStart"/>
      <w:r>
        <w:rPr>
          <w:rFonts w:ascii="Times New Roman" w:hAnsi="Times New Roman"/>
          <w:sz w:val="28"/>
          <w:szCs w:val="28"/>
        </w:rPr>
        <w:t>кл</w:t>
      </w:r>
      <w:proofErr w:type="spellEnd"/>
      <w:r>
        <w:rPr>
          <w:rFonts w:ascii="Times New Roman" w:hAnsi="Times New Roman"/>
          <w:sz w:val="28"/>
          <w:szCs w:val="28"/>
        </w:rPr>
        <w:t xml:space="preserve">./ Сост. Г.М.Кузнецова,  </w:t>
      </w:r>
      <w:proofErr w:type="spellStart"/>
      <w:r>
        <w:rPr>
          <w:rFonts w:ascii="Times New Roman" w:hAnsi="Times New Roman"/>
          <w:sz w:val="28"/>
          <w:szCs w:val="28"/>
        </w:rPr>
        <w:t>Н.Г.Миндюк</w:t>
      </w:r>
      <w:proofErr w:type="spellEnd"/>
      <w:r>
        <w:rPr>
          <w:rFonts w:ascii="Times New Roman" w:hAnsi="Times New Roman"/>
          <w:sz w:val="28"/>
          <w:szCs w:val="28"/>
        </w:rPr>
        <w:t>. – М.: Дрофа, 2004.</w:t>
      </w:r>
    </w:p>
    <w:p w:rsidR="00AF21A5" w:rsidRDefault="00AF21A5" w:rsidP="00AF21A5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B578D" w:rsidRPr="00A23F28" w:rsidRDefault="00A23F28" w:rsidP="00A23F2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    </w:t>
      </w:r>
    </w:p>
    <w:p w:rsidR="003B578D" w:rsidRPr="00EE0A41" w:rsidRDefault="003B578D" w:rsidP="00FE4A1D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B578D" w:rsidRPr="00EE0A41" w:rsidRDefault="00AA4DCB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Учебно-тематический план</w:t>
      </w:r>
      <w:r w:rsidR="003B578D" w:rsidRPr="00EE0A41">
        <w:rPr>
          <w:rFonts w:ascii="Times New Roman" w:hAnsi="Times New Roman" w:cs="Times New Roman"/>
          <w:b/>
          <w:sz w:val="28"/>
          <w:szCs w:val="28"/>
        </w:rPr>
        <w:t>.</w:t>
      </w:r>
    </w:p>
    <w:tbl>
      <w:tblPr>
        <w:tblStyle w:val="a3"/>
        <w:tblW w:w="0" w:type="auto"/>
        <w:jc w:val="center"/>
        <w:tblLook w:val="04A0"/>
      </w:tblPr>
      <w:tblGrid>
        <w:gridCol w:w="1101"/>
        <w:gridCol w:w="6237"/>
        <w:gridCol w:w="2233"/>
        <w:gridCol w:w="1116"/>
        <w:gridCol w:w="1435"/>
      </w:tblGrid>
      <w:tr w:rsidR="00AA4DCB" w:rsidRPr="00EE0A41" w:rsidTr="00783016">
        <w:trPr>
          <w:trHeight w:val="480"/>
          <w:jc w:val="center"/>
        </w:trPr>
        <w:tc>
          <w:tcPr>
            <w:tcW w:w="1101" w:type="dxa"/>
            <w:vMerge w:val="restart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/</w:t>
            </w:r>
            <w:proofErr w:type="spellStart"/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6237" w:type="dxa"/>
            <w:vMerge w:val="restart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Модуль</w:t>
            </w:r>
            <w:r w:rsidR="003A079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gramStart"/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( </w:t>
            </w:r>
            <w:proofErr w:type="gramEnd"/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глава)</w:t>
            </w:r>
          </w:p>
        </w:tc>
        <w:tc>
          <w:tcPr>
            <w:tcW w:w="2233" w:type="dxa"/>
            <w:vMerge w:val="restart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Примерное к</w:t>
            </w:r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о</w:t>
            </w:r>
            <w:r w:rsidRPr="00EE0A41">
              <w:rPr>
                <w:rFonts w:ascii="Times New Roman" w:hAnsi="Times New Roman" w:cs="Times New Roman"/>
                <w:b/>
                <w:sz w:val="28"/>
                <w:szCs w:val="28"/>
              </w:rPr>
              <w:t>личество часов</w:t>
            </w:r>
          </w:p>
        </w:tc>
        <w:tc>
          <w:tcPr>
            <w:tcW w:w="2551" w:type="dxa"/>
            <w:gridSpan w:val="2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 том числе</w:t>
            </w:r>
          </w:p>
        </w:tc>
      </w:tr>
      <w:tr w:rsidR="00AA4DCB" w:rsidRPr="00EE0A41" w:rsidTr="00783016">
        <w:trPr>
          <w:trHeight w:val="480"/>
          <w:jc w:val="center"/>
        </w:trPr>
        <w:tc>
          <w:tcPr>
            <w:tcW w:w="1101" w:type="dxa"/>
            <w:vMerge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237" w:type="dxa"/>
            <w:vMerge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33" w:type="dxa"/>
            <w:vMerge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16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еория</w:t>
            </w:r>
          </w:p>
        </w:tc>
        <w:tc>
          <w:tcPr>
            <w:tcW w:w="1435" w:type="dxa"/>
          </w:tcPr>
          <w:p w:rsidR="00AA4DCB" w:rsidRPr="00EE0A41" w:rsidRDefault="00606182" w:rsidP="00FE4A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контроль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Повторение курса математики  1-4  классов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FA467D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5</w:t>
            </w:r>
          </w:p>
        </w:tc>
        <w:tc>
          <w:tcPr>
            <w:tcW w:w="1116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35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Натуральные числа и шкалы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A467D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="000909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16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435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натуральных чисел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A467D">
              <w:rPr>
                <w:rFonts w:ascii="Times New Roman" w:hAnsi="Times New Roman" w:cs="Times New Roman"/>
                <w:sz w:val="28"/>
                <w:szCs w:val="28"/>
              </w:rPr>
              <w:t xml:space="preserve"> 21</w:t>
            </w:r>
          </w:p>
        </w:tc>
        <w:tc>
          <w:tcPr>
            <w:tcW w:w="1116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435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множение и деление натуральных чисел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0909A7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26</w:t>
            </w:r>
            <w:r w:rsidR="00FA467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A4DCB"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16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435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лощади и объемы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FA467D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12</w:t>
            </w:r>
            <w:r w:rsidR="00AA4DCB"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16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435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ыкновенные дроби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FA467D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A4DCB"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0909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16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435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</w:p>
        </w:tc>
        <w:tc>
          <w:tcPr>
            <w:tcW w:w="6237" w:type="dxa"/>
          </w:tcPr>
          <w:p w:rsidR="0054422F" w:rsidRDefault="00AA4DCB" w:rsidP="00FE4A1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bCs/>
                <w:sz w:val="28"/>
                <w:szCs w:val="28"/>
              </w:rPr>
              <w:t>Десятичные дроби.</w:t>
            </w:r>
          </w:p>
          <w:p w:rsidR="00783016" w:rsidRPr="00783016" w:rsidRDefault="00AA4DCB" w:rsidP="00FE4A1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bCs/>
                <w:sz w:val="28"/>
                <w:szCs w:val="28"/>
              </w:rPr>
              <w:t>Сложение и вычитание десятичных дробей</w:t>
            </w:r>
          </w:p>
        </w:tc>
        <w:tc>
          <w:tcPr>
            <w:tcW w:w="2233" w:type="dxa"/>
          </w:tcPr>
          <w:p w:rsidR="00AA4DCB" w:rsidRPr="00EE0A41" w:rsidRDefault="00FA467D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13</w:t>
            </w:r>
          </w:p>
        </w:tc>
        <w:tc>
          <w:tcPr>
            <w:tcW w:w="1116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435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7.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Умножение и деление </w:t>
            </w:r>
            <w:r w:rsidRPr="00EE0A41">
              <w:rPr>
                <w:rFonts w:ascii="Times New Roman" w:hAnsi="Times New Roman" w:cs="Times New Roman"/>
                <w:bCs/>
                <w:sz w:val="28"/>
                <w:szCs w:val="28"/>
              </w:rPr>
              <w:t>десятичных дробей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A467D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116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435" w:type="dxa"/>
          </w:tcPr>
          <w:p w:rsidR="00AA4DCB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AA4DCB" w:rsidRPr="00EE0A41" w:rsidTr="00783016">
        <w:trPr>
          <w:jc w:val="center"/>
        </w:trPr>
        <w:tc>
          <w:tcPr>
            <w:tcW w:w="1101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8.</w:t>
            </w:r>
          </w:p>
        </w:tc>
        <w:tc>
          <w:tcPr>
            <w:tcW w:w="6237" w:type="dxa"/>
          </w:tcPr>
          <w:p w:rsidR="00AA4DCB" w:rsidRDefault="00AA4DCB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Инструменты для вычислений и измерений</w:t>
            </w:r>
          </w:p>
          <w:p w:rsidR="00783016" w:rsidRPr="00EE0A41" w:rsidRDefault="00783016" w:rsidP="00FE4A1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AA4DCB" w:rsidRPr="00EE0A41" w:rsidRDefault="00AA4DCB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A467D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116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435" w:type="dxa"/>
          </w:tcPr>
          <w:p w:rsidR="00AA4DCB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909A7" w:rsidRPr="00EE0A41" w:rsidTr="00783016">
        <w:trPr>
          <w:jc w:val="center"/>
        </w:trPr>
        <w:tc>
          <w:tcPr>
            <w:tcW w:w="1101" w:type="dxa"/>
          </w:tcPr>
          <w:p w:rsidR="000909A7" w:rsidRPr="00EE0A41" w:rsidRDefault="000909A7" w:rsidP="000909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</w:t>
            </w:r>
          </w:p>
        </w:tc>
        <w:tc>
          <w:tcPr>
            <w:tcW w:w="6237" w:type="dxa"/>
          </w:tcPr>
          <w:p w:rsidR="000909A7" w:rsidRDefault="000909A7" w:rsidP="000909A7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вторение. Решение задач</w:t>
            </w:r>
          </w:p>
          <w:p w:rsidR="00783016" w:rsidRPr="00EE0A41" w:rsidRDefault="00783016" w:rsidP="000909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</w:tcPr>
          <w:p w:rsidR="000909A7" w:rsidRPr="00EE0A41" w:rsidRDefault="000909A7" w:rsidP="000909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2</w:t>
            </w:r>
          </w:p>
        </w:tc>
        <w:tc>
          <w:tcPr>
            <w:tcW w:w="1116" w:type="dxa"/>
          </w:tcPr>
          <w:p w:rsidR="000909A7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435" w:type="dxa"/>
          </w:tcPr>
          <w:p w:rsidR="000909A7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0909A7" w:rsidRPr="00EE0A41" w:rsidTr="00783016">
        <w:trPr>
          <w:jc w:val="center"/>
        </w:trPr>
        <w:tc>
          <w:tcPr>
            <w:tcW w:w="1101" w:type="dxa"/>
          </w:tcPr>
          <w:p w:rsidR="000909A7" w:rsidRPr="00EE0A41" w:rsidRDefault="000909A7" w:rsidP="000909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37" w:type="dxa"/>
          </w:tcPr>
          <w:p w:rsidR="000909A7" w:rsidRDefault="000909A7" w:rsidP="000909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 xml:space="preserve">Итого </w:t>
            </w:r>
          </w:p>
          <w:p w:rsidR="00783016" w:rsidRPr="00EE0A41" w:rsidRDefault="00783016" w:rsidP="000909A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33" w:type="dxa"/>
          </w:tcPr>
          <w:p w:rsidR="000909A7" w:rsidRPr="00EE0A41" w:rsidRDefault="000909A7" w:rsidP="000909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116" w:type="dxa"/>
          </w:tcPr>
          <w:p w:rsidR="000909A7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6</w:t>
            </w:r>
          </w:p>
        </w:tc>
        <w:tc>
          <w:tcPr>
            <w:tcW w:w="1435" w:type="dxa"/>
          </w:tcPr>
          <w:p w:rsidR="000909A7" w:rsidRPr="00EE0A41" w:rsidRDefault="00783016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</w:tbl>
    <w:p w:rsidR="003B578D" w:rsidRPr="00EE0A41" w:rsidRDefault="003B578D" w:rsidP="00FE4A1D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64BCF" w:rsidRPr="00AA4DCB" w:rsidRDefault="00864BCF" w:rsidP="00AA4DCB">
      <w:pPr>
        <w:spacing w:before="6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64466" w:rsidRDefault="003B578D" w:rsidP="00A64466">
      <w:pPr>
        <w:pStyle w:val="a4"/>
        <w:spacing w:before="60" w:line="240" w:lineRule="auto"/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75FE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</w:t>
      </w:r>
      <w:r w:rsidRPr="00EE0A41">
        <w:rPr>
          <w:rFonts w:ascii="Times New Roman" w:hAnsi="Times New Roman" w:cs="Times New Roman"/>
          <w:b/>
          <w:sz w:val="28"/>
          <w:szCs w:val="28"/>
        </w:rPr>
        <w:t>СОДЕРЖАНИЕ ПРОГРАММЫ.</w:t>
      </w:r>
    </w:p>
    <w:p w:rsidR="00A64466" w:rsidRDefault="003B578D" w:rsidP="00A64466">
      <w:pPr>
        <w:pStyle w:val="a4"/>
        <w:numPr>
          <w:ilvl w:val="0"/>
          <w:numId w:val="66"/>
        </w:num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Повторение курса математики 1-4  классов.</w:t>
      </w:r>
    </w:p>
    <w:p w:rsidR="00A64466" w:rsidRDefault="003B578D" w:rsidP="00A6446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64466">
        <w:rPr>
          <w:rFonts w:ascii="Times New Roman" w:hAnsi="Times New Roman" w:cs="Times New Roman"/>
          <w:sz w:val="28"/>
          <w:szCs w:val="28"/>
        </w:rPr>
        <w:t>Арифметические действия с натуральными</w:t>
      </w:r>
      <w:r w:rsidR="007B100B" w:rsidRPr="00A64466">
        <w:rPr>
          <w:rFonts w:ascii="Times New Roman" w:hAnsi="Times New Roman" w:cs="Times New Roman"/>
          <w:sz w:val="28"/>
          <w:szCs w:val="28"/>
        </w:rPr>
        <w:t xml:space="preserve"> числами от 0 до 1 000 000. </w:t>
      </w:r>
      <w:r w:rsidRPr="00A64466">
        <w:rPr>
          <w:rFonts w:ascii="Times New Roman" w:hAnsi="Times New Roman" w:cs="Times New Roman"/>
          <w:sz w:val="28"/>
          <w:szCs w:val="28"/>
        </w:rPr>
        <w:t xml:space="preserve"> Определение порядка выполнения действий в число</w:t>
      </w:r>
      <w:r w:rsidR="007B100B" w:rsidRPr="00A64466">
        <w:rPr>
          <w:rFonts w:ascii="Times New Roman" w:hAnsi="Times New Roman" w:cs="Times New Roman"/>
          <w:sz w:val="28"/>
          <w:szCs w:val="28"/>
        </w:rPr>
        <w:t>вых выражениях. </w:t>
      </w:r>
      <w:r w:rsidRPr="00A64466">
        <w:rPr>
          <w:rFonts w:ascii="Times New Roman" w:hAnsi="Times New Roman" w:cs="Times New Roman"/>
          <w:sz w:val="28"/>
          <w:szCs w:val="28"/>
        </w:rPr>
        <w:t xml:space="preserve"> Сравнение и упорядочение объектов по разным признакам: длине, массе, вместимо</w:t>
      </w:r>
      <w:r w:rsidR="007B100B" w:rsidRPr="00A64466">
        <w:rPr>
          <w:rFonts w:ascii="Times New Roman" w:hAnsi="Times New Roman" w:cs="Times New Roman"/>
          <w:sz w:val="28"/>
          <w:szCs w:val="28"/>
        </w:rPr>
        <w:t>сти.    </w:t>
      </w:r>
      <w:r w:rsidRPr="00A64466">
        <w:rPr>
          <w:rFonts w:ascii="Times New Roman" w:hAnsi="Times New Roman" w:cs="Times New Roman"/>
          <w:sz w:val="28"/>
          <w:szCs w:val="28"/>
        </w:rPr>
        <w:t>Решение текстовых задач арифметическим способом.</w:t>
      </w:r>
    </w:p>
    <w:p w:rsidR="003B578D" w:rsidRPr="00A64466" w:rsidRDefault="003B578D" w:rsidP="00A6446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Цель –</w:t>
      </w:r>
      <w:r w:rsidR="00082C2A">
        <w:rPr>
          <w:rFonts w:ascii="Times New Roman" w:hAnsi="Times New Roman" w:cs="Times New Roman"/>
          <w:sz w:val="28"/>
          <w:szCs w:val="28"/>
        </w:rPr>
        <w:t xml:space="preserve"> проведение стартовой  диагностической </w:t>
      </w:r>
      <w:r w:rsidRPr="00EE0A41">
        <w:rPr>
          <w:rFonts w:ascii="Times New Roman" w:hAnsi="Times New Roman" w:cs="Times New Roman"/>
          <w:sz w:val="28"/>
          <w:szCs w:val="28"/>
        </w:rPr>
        <w:t>р</w:t>
      </w:r>
      <w:r w:rsidR="00082C2A">
        <w:rPr>
          <w:rFonts w:ascii="Times New Roman" w:hAnsi="Times New Roman" w:cs="Times New Roman"/>
          <w:sz w:val="28"/>
          <w:szCs w:val="28"/>
        </w:rPr>
        <w:t>аботы (самостоятельная или тестовая работа)</w:t>
      </w:r>
      <w:r w:rsidRPr="00EE0A41">
        <w:rPr>
          <w:rFonts w:ascii="Times New Roman" w:hAnsi="Times New Roman" w:cs="Times New Roman"/>
          <w:sz w:val="28"/>
          <w:szCs w:val="28"/>
        </w:rPr>
        <w:t xml:space="preserve"> и организация повторения курса на</w:t>
      </w:r>
      <w:r w:rsidRPr="00EE0A41">
        <w:rPr>
          <w:rFonts w:ascii="Times New Roman" w:hAnsi="Times New Roman" w:cs="Times New Roman"/>
          <w:sz w:val="28"/>
          <w:szCs w:val="28"/>
        </w:rPr>
        <w:softHyphen/>
        <w:t>чальной школы по ее результатам.  П</w:t>
      </w:r>
      <w:r w:rsidRPr="00EE0A41">
        <w:rPr>
          <w:rFonts w:ascii="Times New Roman" w:eastAsia="Calibri" w:hAnsi="Times New Roman" w:cs="Times New Roman"/>
          <w:sz w:val="28"/>
          <w:szCs w:val="28"/>
        </w:rPr>
        <w:t xml:space="preserve">роверить уровень </w:t>
      </w:r>
      <w:proofErr w:type="spellStart"/>
      <w:r w:rsidRPr="00EE0A41">
        <w:rPr>
          <w:rFonts w:ascii="Times New Roman" w:eastAsia="Calibri" w:hAnsi="Times New Roman" w:cs="Times New Roman"/>
          <w:sz w:val="28"/>
          <w:szCs w:val="28"/>
        </w:rPr>
        <w:t>обученности</w:t>
      </w:r>
      <w:proofErr w:type="spellEnd"/>
      <w:r w:rsidRPr="00EE0A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1558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E0A41">
        <w:rPr>
          <w:rFonts w:ascii="Times New Roman" w:eastAsia="Calibri" w:hAnsi="Times New Roman" w:cs="Times New Roman"/>
          <w:sz w:val="28"/>
          <w:szCs w:val="28"/>
        </w:rPr>
        <w:t>учащихс</w:t>
      </w:r>
      <w:r>
        <w:rPr>
          <w:rFonts w:ascii="Times New Roman" w:eastAsia="Calibri" w:hAnsi="Times New Roman" w:cs="Times New Roman"/>
          <w:sz w:val="28"/>
          <w:szCs w:val="28"/>
        </w:rPr>
        <w:t xml:space="preserve">я по математике перед </w:t>
      </w:r>
      <w:r w:rsidRPr="00EE0A41">
        <w:rPr>
          <w:rFonts w:ascii="Times New Roman" w:eastAsia="Calibri" w:hAnsi="Times New Roman" w:cs="Times New Roman"/>
          <w:sz w:val="28"/>
          <w:szCs w:val="28"/>
        </w:rPr>
        <w:t>обучением в основной школе.</w:t>
      </w:r>
    </w:p>
    <w:p w:rsidR="003B578D" w:rsidRPr="00EE0A41" w:rsidRDefault="003B578D" w:rsidP="00A64466">
      <w:pPr>
        <w:spacing w:after="0"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2. Натуральные числа и шкалы.</w:t>
      </w:r>
    </w:p>
    <w:p w:rsidR="007B100B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Обозначение натуральных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чисел. Отрезок. Длина отрезка. Треугольник. Плоскость, прямая, луч. Шкалы и координаты. Меньше или больше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систематизировать и обобщить сведения о натуральных числах, полученные в начальной школе; закрепить навыки п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строения и измерения отрезков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восстановить у учащихся навыки чтения и записи многозначных чисел, сравнения натуральных чисел, а также навыки измерения и построения отрезков. Ввести понятие координатного луча, единичного отрезка и координаты точки.  </w:t>
      </w:r>
      <w:r w:rsidRPr="00EE0A41">
        <w:rPr>
          <w:rFonts w:ascii="Times New Roman" w:hAnsi="Times New Roman" w:cs="Times New Roman"/>
          <w:sz w:val="28"/>
          <w:szCs w:val="28"/>
        </w:rPr>
        <w:t>Понятия шк</w:t>
      </w:r>
      <w:r w:rsidRPr="00EE0A41">
        <w:rPr>
          <w:rFonts w:ascii="Times New Roman" w:hAnsi="Times New Roman" w:cs="Times New Roman"/>
          <w:sz w:val="28"/>
          <w:szCs w:val="28"/>
        </w:rPr>
        <w:t>а</w:t>
      </w:r>
      <w:r w:rsidRPr="00EE0A41">
        <w:rPr>
          <w:rFonts w:ascii="Times New Roman" w:hAnsi="Times New Roman" w:cs="Times New Roman"/>
          <w:sz w:val="28"/>
          <w:szCs w:val="28"/>
        </w:rPr>
        <w:t>лы и делений, координатного луча.</w:t>
      </w:r>
    </w:p>
    <w:p w:rsidR="003B578D" w:rsidRPr="00EE0A41" w:rsidRDefault="003B578D" w:rsidP="007B100B">
      <w:pPr>
        <w:spacing w:after="0" w:line="240" w:lineRule="auto"/>
        <w:ind w:left="36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3.Сложение и вычитание натуральных чисел</w:t>
      </w:r>
      <w:proofErr w:type="gramStart"/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.</w:t>
      </w:r>
      <w:proofErr w:type="gramEnd"/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ложение и вычитание натуральных чисел и его свойства. Вычитание. Числовые и буквенные выражения. Буквенная запись свой</w:t>
      </w:r>
      <w:proofErr w:type="gramStart"/>
      <w:r w:rsidRPr="00EE0A41">
        <w:rPr>
          <w:rFonts w:ascii="Times New Roman" w:hAnsi="Times New Roman" w:cs="Times New Roman"/>
          <w:color w:val="000000"/>
          <w:sz w:val="28"/>
          <w:szCs w:val="28"/>
        </w:rPr>
        <w:t>ств сл</w:t>
      </w:r>
      <w:proofErr w:type="gramEnd"/>
      <w:r w:rsidRPr="00EE0A41">
        <w:rPr>
          <w:rFonts w:ascii="Times New Roman" w:hAnsi="Times New Roman" w:cs="Times New Roman"/>
          <w:color w:val="000000"/>
          <w:sz w:val="28"/>
          <w:szCs w:val="28"/>
        </w:rPr>
        <w:t>ожения и вычитания. Уравнение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закрепить и развить навыки сложения и вычитания натуральных чисел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уделить внимание закреплению алгоритмов арифметических действий над многозначными числами, т.к. они не только имеют самостоятельное значение, но и являются базой для формирования умений проводить вычисления с десятичными дроб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ми. Составлять буквенные выражения по условию задач, решать уравнения на основе зависимости между компонентами дейс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вий (сложение и вычитание).</w:t>
      </w:r>
    </w:p>
    <w:p w:rsidR="003B578D" w:rsidRPr="00EE0A41" w:rsidRDefault="003B578D" w:rsidP="007B100B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 Умножение и деление натуральных чисел</w:t>
      </w:r>
      <w:proofErr w:type="gramStart"/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.</w:t>
      </w:r>
      <w:proofErr w:type="gramEnd"/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Умножение натуральных чисел и его свойства. Деление. Деление с остатком. Упрощение выражений. Порядок выполнения де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й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ствий. Квадрат и куб числа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закрепить и развить навыки арифметических действий с натуральными числами. 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целенаправленное развитие и закрепление навыков умножения и деления многозначных чисел. Вводится понятие ква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д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рата и куба числа. Продолжается работа по формированию навыков решения уравнений на основе зависимости между комп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нентами действий.</w:t>
      </w:r>
    </w:p>
    <w:p w:rsidR="003B578D" w:rsidRPr="00A64466" w:rsidRDefault="003B578D" w:rsidP="00A64466">
      <w:pPr>
        <w:pStyle w:val="a4"/>
        <w:spacing w:after="0" w:line="240" w:lineRule="auto"/>
        <w:ind w:hanging="294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5.Площади и объёмы</w:t>
      </w:r>
      <w:proofErr w:type="gramStart"/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.</w:t>
      </w:r>
      <w:proofErr w:type="gramEnd"/>
      <w:r w:rsidRPr="00A64466">
        <w:rPr>
          <w:rFonts w:ascii="Times New Roman" w:hAnsi="Times New Roman" w:cs="Times New Roman"/>
          <w:color w:val="000000"/>
          <w:sz w:val="28"/>
          <w:szCs w:val="28"/>
        </w:rPr>
        <w:t>Формулы. Площадь. Формула площади прямоугольника, квадрата. Единицы измерения площадей. Прямоугольный параллелепипед. Объемы. Объем прямоугольного параллелепипеда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расширить представление учащихся об измерении геометрических величин на примере вычисления площадей и объемов, систематизировать известные им сведения </w:t>
      </w:r>
      <w:proofErr w:type="gramStart"/>
      <w:r w:rsidRPr="00EE0A41">
        <w:rPr>
          <w:rFonts w:ascii="Times New Roman" w:hAnsi="Times New Roman" w:cs="Times New Roman"/>
          <w:color w:val="000000"/>
          <w:sz w:val="28"/>
          <w:szCs w:val="28"/>
        </w:rPr>
        <w:t>об</w:t>
      </w:r>
      <w:proofErr w:type="gramEnd"/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 единице измерения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отработать навыки решения задач по формулам. Уделить внимание формированию знаний основных единиц измерения и умению перейти от одних единиц к другим в соответствии с условием задачи.</w:t>
      </w:r>
    </w:p>
    <w:p w:rsidR="003B578D" w:rsidRPr="00EE0A41" w:rsidRDefault="003B578D" w:rsidP="007B100B">
      <w:pPr>
        <w:pStyle w:val="a4"/>
        <w:spacing w:after="0" w:line="240" w:lineRule="auto"/>
        <w:ind w:hanging="294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.Обыкновенные дроби</w:t>
      </w:r>
      <w:proofErr w:type="gramStart"/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.</w:t>
      </w:r>
      <w:proofErr w:type="gramEnd"/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Окружность и круг.  Доли. Обыкновенные дроби. Сравнение дробей.  Правильные и неправильные дроби. Сложение и вычитание дробей с одинаковыми знаменателями. Деление и дроби. Смешанные числа.  Сложение и вычитание смешанных чисел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познакомить учащихся с понятием дроби в объеме, достаточном для введения десятичных дробей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изучить сведения о дробных числах, необходимые для введения десятичных дробей. Уметь сравнивать дроби с один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ковыми знаменателями, выделять целые части дроби.</w:t>
      </w:r>
    </w:p>
    <w:p w:rsidR="003B578D" w:rsidRPr="00EE0A41" w:rsidRDefault="003B578D" w:rsidP="005323B4">
      <w:pPr>
        <w:pStyle w:val="a4"/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Десятичные дроби. Сложение и вычитание десятичных дробей</w:t>
      </w:r>
      <w:proofErr w:type="gramStart"/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.</w:t>
      </w:r>
      <w:proofErr w:type="gramEnd"/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Десятичная запись дробных чисел. Сравнение десятичных дробей. Сложение и вычитание десятичных дробей. Приближенные значения чисел. Округление чисел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выработать умение читать, записывать, сравнивать, округлять десятичные дроби, выполнять сложение и вычитание дес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тичных дробей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четко представлять разряды рассматриваемого числа, уметь читать, записывать, сравнивать десятичные дроби.</w:t>
      </w:r>
    </w:p>
    <w:p w:rsidR="003B578D" w:rsidRPr="00EE0A41" w:rsidRDefault="003B578D" w:rsidP="007B100B">
      <w:pPr>
        <w:pStyle w:val="a4"/>
        <w:spacing w:after="0" w:line="240" w:lineRule="auto"/>
        <w:ind w:hanging="294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8.Умножение и деление десятичных дробей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Умножение десятичных дробей на натуральное число. Деление десятичных дробей на натуральное число. Умножение десяти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ч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ных дробей. Деление на десятичную дробь. Среднее арифметическое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выработать умение умножать и делить десятичные дроби, выполнять задания на все действия с натуральными числами и десятичными дробями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основное внимание привлекается к алгоритмической стороне рассматриваемых вопросов. На примерах отрабатывается правило постановки запятой в результате действия. Вводится понятие среднего арифметического нескольких чисел.</w:t>
      </w:r>
    </w:p>
    <w:p w:rsidR="003B578D" w:rsidRPr="00EE0A41" w:rsidRDefault="003B578D" w:rsidP="007B100B">
      <w:pPr>
        <w:pStyle w:val="a4"/>
        <w:spacing w:after="0" w:line="240" w:lineRule="auto"/>
        <w:ind w:hanging="294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9.Инструменты для вычисления и измерения</w:t>
      </w:r>
      <w:proofErr w:type="gramStart"/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.</w:t>
      </w:r>
      <w:proofErr w:type="gramEnd"/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Микрокалькулятор. Проценты. Угол. Прямой и развернутый углы. Чертежный треугольник. Измерение углов. Транспортир. Кр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говые диаграммы. 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Цель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сформировать умения решать простейшие задачи на проценты, выполнять измерение и построение углов.</w:t>
      </w:r>
    </w:p>
    <w:p w:rsidR="003B578D" w:rsidRPr="00EE0A41" w:rsidRDefault="003B578D" w:rsidP="007B100B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Задачи –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понимать смысл термина «проценты». Учиться решать задачи на проценты; находить проценты от какой-либо велич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ны; находить число, если известно несколько его процентов; находить, сколько процентов одно число составляет от другого. 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lastRenderedPageBreak/>
        <w:t>Формировать умения проводить измерения и строить углы. Учиться строить круговые диаграммы. Учить пользоваться калькул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Pr="00EE0A41">
        <w:rPr>
          <w:rFonts w:ascii="Times New Roman" w:hAnsi="Times New Roman" w:cs="Times New Roman"/>
          <w:color w:val="000000"/>
          <w:sz w:val="28"/>
          <w:szCs w:val="28"/>
        </w:rPr>
        <w:t>тором при вычислениях.</w:t>
      </w:r>
    </w:p>
    <w:p w:rsidR="00A64466" w:rsidRDefault="00A64466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ТРЕБОВАНИЯ К УРОВНЮ ПОДГОТОВКИ УЧАЩИХСЯ.</w:t>
      </w:r>
    </w:p>
    <w:p w:rsidR="00F53671" w:rsidRPr="00F53671" w:rsidRDefault="00F53671" w:rsidP="00F53671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В результате изучения курса математики учащиеся должны:</w:t>
      </w:r>
    </w:p>
    <w:p w:rsidR="00F53671" w:rsidRPr="00F53671" w:rsidRDefault="00F53671" w:rsidP="005323B4">
      <w:pPr>
        <w:numPr>
          <w:ilvl w:val="0"/>
          <w:numId w:val="65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Правильно употреблять термины, связанные с различными видами чисел и способами их записи: цельное, дробное, д</w:t>
      </w: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е</w:t>
      </w: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сятичная дробь, переход от одной формы записи к другой (например, проценты в виде десятичной дроби; выделение целой части из неправильной дроби); решать три основные задачи на дроби;</w:t>
      </w:r>
    </w:p>
    <w:p w:rsidR="00F53671" w:rsidRPr="00F53671" w:rsidRDefault="00F53671" w:rsidP="005323B4">
      <w:pPr>
        <w:numPr>
          <w:ilvl w:val="0"/>
          <w:numId w:val="65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Сравнивать числа, упорядочивать наборы чисел, понимать связь отношений «больше», «меньше» с расположением точек на координатной прямой; находить среднее арифметическое нескольких чисел;</w:t>
      </w:r>
    </w:p>
    <w:p w:rsidR="00F53671" w:rsidRPr="00F53671" w:rsidRDefault="00F53671" w:rsidP="005323B4">
      <w:pPr>
        <w:numPr>
          <w:ilvl w:val="0"/>
          <w:numId w:val="65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арифметические действия с натуральными числами и десятичными дробями; округлять десятичные дроби;</w:t>
      </w:r>
    </w:p>
    <w:p w:rsidR="00F53671" w:rsidRPr="00F53671" w:rsidRDefault="00F53671" w:rsidP="005323B4">
      <w:pPr>
        <w:numPr>
          <w:ilvl w:val="0"/>
          <w:numId w:val="65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Распознавать на чертежах и моделях геометрические фигуры (отрезки, углы, треугольники, многоугольники, окру</w:t>
      </w: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ж</w:t>
      </w: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ность, круг); изображать указанные геометрические фигуры; владеть практическими навыками использования геоме</w:t>
      </w: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т</w:t>
      </w: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рических инструментов для построения и измерения отрезков и углов;</w:t>
      </w:r>
    </w:p>
    <w:p w:rsidR="00F53671" w:rsidRPr="00F53671" w:rsidRDefault="00F53671" w:rsidP="005323B4">
      <w:pPr>
        <w:numPr>
          <w:ilvl w:val="0"/>
          <w:numId w:val="65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Владеть навыками вычисления по формулам, знать основные единицы измерения и уметь перейти от одних единиц измерения к другим в соответствии с условиями задачи;</w:t>
      </w:r>
    </w:p>
    <w:p w:rsidR="00F53671" w:rsidRDefault="00F53671" w:rsidP="005323B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Находить числовые значения буквенных выражений.</w:t>
      </w:r>
    </w:p>
    <w:p w:rsidR="00A876A6" w:rsidRPr="005A5FD6" w:rsidRDefault="00A876A6" w:rsidP="00A876A6">
      <w:pPr>
        <w:pStyle w:val="5"/>
        <w:spacing w:before="360"/>
        <w:jc w:val="center"/>
        <w:rPr>
          <w:bCs w:val="0"/>
          <w:i w:val="0"/>
          <w:szCs w:val="24"/>
        </w:rPr>
      </w:pPr>
      <w:r w:rsidRPr="005A5FD6">
        <w:rPr>
          <w:bCs w:val="0"/>
          <w:i w:val="0"/>
          <w:szCs w:val="24"/>
        </w:rPr>
        <w:t>ОБЯЗАТЕЛЬНЫЙ МИНИМУМ СОДЕРЖАНИЯ ОСНОВНЫХ ОБРАЗОВАТЕЛЬНЫХ ПРОГРАММ</w:t>
      </w:r>
    </w:p>
    <w:p w:rsidR="00A876A6" w:rsidRPr="00F53671" w:rsidRDefault="00A876A6" w:rsidP="00A876A6">
      <w:pPr>
        <w:widowControl w:val="0"/>
        <w:spacing w:before="60"/>
        <w:ind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  </w:t>
      </w:r>
      <w:r w:rsidRPr="00F53671">
        <w:rPr>
          <w:rFonts w:ascii="Times New Roman" w:hAnsi="Times New Roman" w:cs="Times New Roman"/>
          <w:b/>
          <w:color w:val="000000"/>
          <w:sz w:val="28"/>
          <w:szCs w:val="28"/>
        </w:rPr>
        <w:t>знать</w:t>
      </w:r>
    </w:p>
    <w:p w:rsidR="00A876A6" w:rsidRPr="00F53671" w:rsidRDefault="00A876A6" w:rsidP="00A876A6">
      <w:pPr>
        <w:widowControl w:val="0"/>
        <w:spacing w:before="60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Натуральные числа.</w:t>
      </w: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есятичная система счисления. Римская нумерация. Арифметические действия над натуральными числами. Степень с натуральным показателем. </w:t>
      </w:r>
    </w:p>
    <w:p w:rsidR="00A876A6" w:rsidRPr="00F53671" w:rsidRDefault="00A876A6" w:rsidP="00A876A6">
      <w:pPr>
        <w:widowControl w:val="0"/>
        <w:ind w:firstLine="567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color w:val="000000"/>
          <w:sz w:val="28"/>
          <w:szCs w:val="28"/>
        </w:rPr>
        <w:t>Делимость натуральных чисел. Признаки делимости на 2, 3, 5, 9, 10. Простые и составные числа. Разложение натурального числа на простые множители. Наибольший общий делитель и наименьшее общее кратное. Деление с остатком.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b/>
          <w:color w:val="000000"/>
          <w:sz w:val="28"/>
          <w:szCs w:val="28"/>
        </w:rPr>
        <w:t>Дроби.</w:t>
      </w:r>
      <w:r w:rsidRPr="00F53671">
        <w:rPr>
          <w:color w:val="000000"/>
          <w:sz w:val="28"/>
          <w:szCs w:val="28"/>
        </w:rPr>
        <w:t xml:space="preserve"> Обыкновенная дробь. Основное свойство дроби. Сравнение дробей. Арифметические действия с обыкновенными дробями. Нахождение части от целого и целого по его части.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color w:val="000000"/>
          <w:sz w:val="28"/>
          <w:szCs w:val="28"/>
        </w:rPr>
        <w:t>Десятичная дробь. Сравнение десятичных дробей. Арифметические действия с десятичными дробями. Представление дес</w:t>
      </w:r>
      <w:r w:rsidRPr="00F53671">
        <w:rPr>
          <w:color w:val="000000"/>
          <w:sz w:val="28"/>
          <w:szCs w:val="28"/>
        </w:rPr>
        <w:t>я</w:t>
      </w:r>
      <w:r w:rsidRPr="00F53671">
        <w:rPr>
          <w:color w:val="000000"/>
          <w:sz w:val="28"/>
          <w:szCs w:val="28"/>
        </w:rPr>
        <w:lastRenderedPageBreak/>
        <w:t>тичной дроби в виде обыкновенной дроби и обыкновенной в виде десятичной.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b/>
          <w:color w:val="000000"/>
          <w:sz w:val="28"/>
          <w:szCs w:val="28"/>
        </w:rPr>
        <w:t>Рациональные числа.</w:t>
      </w:r>
      <w:r w:rsidRPr="00F53671">
        <w:rPr>
          <w:color w:val="000000"/>
          <w:sz w:val="28"/>
          <w:szCs w:val="28"/>
        </w:rPr>
        <w:t xml:space="preserve"> 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color w:val="000000"/>
          <w:sz w:val="28"/>
          <w:szCs w:val="28"/>
        </w:rPr>
        <w:t>Числовые выражения, порядок действий в них, использование скобок. Законы арифметических действий: переместител</w:t>
      </w:r>
      <w:r w:rsidRPr="00F53671">
        <w:rPr>
          <w:color w:val="000000"/>
          <w:sz w:val="28"/>
          <w:szCs w:val="28"/>
        </w:rPr>
        <w:t>ь</w:t>
      </w:r>
      <w:r w:rsidRPr="00F53671">
        <w:rPr>
          <w:color w:val="000000"/>
          <w:sz w:val="28"/>
          <w:szCs w:val="28"/>
        </w:rPr>
        <w:t>ный, сочетательный, распределительный.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i/>
          <w:color w:val="000000"/>
          <w:sz w:val="28"/>
          <w:szCs w:val="28"/>
        </w:rPr>
      </w:pPr>
      <w:r w:rsidRPr="00F53671">
        <w:rPr>
          <w:b/>
          <w:color w:val="000000"/>
          <w:sz w:val="28"/>
          <w:szCs w:val="28"/>
        </w:rPr>
        <w:t>Действительные числа.</w:t>
      </w:r>
      <w:r w:rsidRPr="00F53671">
        <w:rPr>
          <w:color w:val="000000"/>
          <w:sz w:val="28"/>
          <w:szCs w:val="28"/>
        </w:rPr>
        <w:t xml:space="preserve"> 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color w:val="000000"/>
          <w:sz w:val="28"/>
          <w:szCs w:val="28"/>
        </w:rPr>
        <w:t>Этапы развития представления о числе.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b/>
          <w:color w:val="000000"/>
          <w:sz w:val="28"/>
          <w:szCs w:val="28"/>
        </w:rPr>
        <w:t>Текстовые задачи.</w:t>
      </w:r>
      <w:r w:rsidRPr="00F53671">
        <w:rPr>
          <w:color w:val="000000"/>
          <w:sz w:val="28"/>
          <w:szCs w:val="28"/>
        </w:rPr>
        <w:t xml:space="preserve"> Решение текстовых задач арифметическим способом.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b/>
          <w:color w:val="000000"/>
          <w:sz w:val="28"/>
          <w:szCs w:val="28"/>
        </w:rPr>
        <w:t>Измерения, приближения, оценки.</w:t>
      </w:r>
      <w:r w:rsidRPr="00F53671">
        <w:rPr>
          <w:color w:val="000000"/>
          <w:sz w:val="28"/>
          <w:szCs w:val="28"/>
        </w:rPr>
        <w:t xml:space="preserve"> Единицы измерения длины, площади, объема, массы, времени, скорости. Размеры об</w:t>
      </w:r>
      <w:r w:rsidRPr="00F53671">
        <w:rPr>
          <w:color w:val="000000"/>
          <w:sz w:val="28"/>
          <w:szCs w:val="28"/>
        </w:rPr>
        <w:t>ъ</w:t>
      </w:r>
      <w:r w:rsidRPr="00F53671">
        <w:rPr>
          <w:color w:val="000000"/>
          <w:sz w:val="28"/>
          <w:szCs w:val="28"/>
        </w:rPr>
        <w:t>ектов окружающего мира (от элементарных частиц до Вселенной), длительность процессов в окружающем мире.</w:t>
      </w:r>
    </w:p>
    <w:p w:rsidR="00A876A6" w:rsidRPr="00F53671" w:rsidRDefault="00A876A6" w:rsidP="00A876A6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 w:val="28"/>
          <w:szCs w:val="28"/>
        </w:rPr>
      </w:pPr>
      <w:r w:rsidRPr="00F53671">
        <w:rPr>
          <w:color w:val="000000"/>
          <w:sz w:val="28"/>
          <w:szCs w:val="28"/>
        </w:rPr>
        <w:t>Представление зависимости между величинами в виде формул.</w:t>
      </w:r>
    </w:p>
    <w:p w:rsidR="00A876A6" w:rsidRPr="00F53671" w:rsidRDefault="00A876A6" w:rsidP="00A876A6">
      <w:pPr>
        <w:spacing w:before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</w:t>
      </w:r>
      <w:r w:rsidRPr="00F53671">
        <w:rPr>
          <w:rFonts w:ascii="Times New Roman" w:eastAsia="Times New Roman" w:hAnsi="Times New Roman" w:cs="Times New Roman"/>
          <w:b/>
          <w:bCs/>
          <w:sz w:val="28"/>
          <w:szCs w:val="28"/>
        </w:rPr>
        <w:t>уметь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лителем;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— в виде процентов; записывать большие и малые числа с использованием целых степеней десятки;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>выполнять арифметические действия с рациональными числами, сравнивать рациональные и действительные числа; нах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дить в несложных случаях значения степеней с целыми показателями и корней; находить значения числовых выражений;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>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 xml:space="preserve">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F53671">
        <w:rPr>
          <w:rFonts w:ascii="Times New Roman" w:eastAsia="Times New Roman" w:hAnsi="Times New Roman" w:cs="Times New Roman"/>
          <w:sz w:val="28"/>
          <w:szCs w:val="28"/>
        </w:rPr>
        <w:t>через</w:t>
      </w:r>
      <w:proofErr w:type="gramEnd"/>
      <w:r w:rsidRPr="00F53671">
        <w:rPr>
          <w:rFonts w:ascii="Times New Roman" w:eastAsia="Times New Roman" w:hAnsi="Times New Roman" w:cs="Times New Roman"/>
          <w:sz w:val="28"/>
          <w:szCs w:val="28"/>
        </w:rPr>
        <w:t xml:space="preserve"> более мелкие и наоборот;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>решать текстовые задачи, включая задачи, связанные с отношением и с пропорциональностью величин, дробями и проце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тами;</w:t>
      </w:r>
    </w:p>
    <w:p w:rsidR="00A876A6" w:rsidRPr="00F53671" w:rsidRDefault="00A876A6" w:rsidP="00A876A6">
      <w:pPr>
        <w:spacing w:before="240"/>
        <w:ind w:left="567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53671">
        <w:rPr>
          <w:rFonts w:ascii="Times New Roman" w:eastAsia="Times New Roman" w:hAnsi="Times New Roman" w:cs="Times New Roman"/>
          <w:bCs/>
          <w:sz w:val="28"/>
          <w:szCs w:val="28"/>
        </w:rPr>
        <w:t>для</w:t>
      </w:r>
      <w:proofErr w:type="gramEnd"/>
      <w:r w:rsidRPr="00F53671">
        <w:rPr>
          <w:rFonts w:ascii="Times New Roman" w:eastAsia="Times New Roman" w:hAnsi="Times New Roman" w:cs="Times New Roman"/>
          <w:bCs/>
          <w:sz w:val="28"/>
          <w:szCs w:val="28"/>
        </w:rPr>
        <w:t>: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 xml:space="preserve">решения несложных практических расчетных задач, в том числе </w:t>
      </w:r>
      <w:proofErr w:type="spellStart"/>
      <w:r w:rsidRPr="00F53671">
        <w:rPr>
          <w:rFonts w:ascii="Times New Roman" w:eastAsia="Times New Roman" w:hAnsi="Times New Roman" w:cs="Times New Roman"/>
          <w:sz w:val="28"/>
          <w:szCs w:val="28"/>
        </w:rPr>
        <w:t>c</w:t>
      </w:r>
      <w:proofErr w:type="spellEnd"/>
      <w:r w:rsidRPr="00F53671">
        <w:rPr>
          <w:rFonts w:ascii="Times New Roman" w:eastAsia="Times New Roman" w:hAnsi="Times New Roman" w:cs="Times New Roman"/>
          <w:sz w:val="28"/>
          <w:szCs w:val="28"/>
        </w:rPr>
        <w:t xml:space="preserve"> использованием при необходимости справочных матери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F53671">
        <w:rPr>
          <w:rFonts w:ascii="Times New Roman" w:eastAsia="Times New Roman" w:hAnsi="Times New Roman" w:cs="Times New Roman"/>
          <w:sz w:val="28"/>
          <w:szCs w:val="28"/>
        </w:rPr>
        <w:t>лов, калькулятора, компьютера;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lastRenderedPageBreak/>
        <w:t>устной прикидки и оценки результата вычислений; проверки результата вычисления с использованием различных приемов;</w:t>
      </w:r>
    </w:p>
    <w:p w:rsidR="00A876A6" w:rsidRPr="00F53671" w:rsidRDefault="00A876A6" w:rsidP="005323B4">
      <w:pPr>
        <w:numPr>
          <w:ilvl w:val="0"/>
          <w:numId w:val="64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53671">
        <w:rPr>
          <w:rFonts w:ascii="Times New Roman" w:eastAsia="Times New Roman" w:hAnsi="Times New Roman" w:cs="Times New Roman"/>
          <w:sz w:val="28"/>
          <w:szCs w:val="28"/>
        </w:rPr>
        <w:t>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Тема 1. «Повторение курса математики 1-4  классов» (5 часов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 Раздел математики. Сквозная линия</w:t>
      </w:r>
    </w:p>
    <w:p w:rsidR="003B578D" w:rsidRPr="0054422F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Числа и вычисления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Арифметические действия с натуральными числами от 0 до 1 000 000.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Определение порядка выполнения действий в числовых выражениях.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Сравнение и упорядочение объектов по разным признакам: длине, массе, вместимости.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Решение текстовых задач арифметическим способом.</w:t>
      </w:r>
    </w:p>
    <w:p w:rsidR="003B578D" w:rsidRPr="00EE0A41" w:rsidRDefault="003B578D" w:rsidP="0054422F">
      <w:pPr>
        <w:pStyle w:val="a4"/>
        <w:spacing w:after="0" w:line="240" w:lineRule="auto"/>
        <w:ind w:left="709" w:hanging="709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   </w:t>
      </w:r>
      <w:r w:rsidRPr="00EE0A41">
        <w:rPr>
          <w:rFonts w:ascii="Times New Roman" w:hAnsi="Times New Roman" w:cs="Times New Roman"/>
          <w:sz w:val="28"/>
          <w:szCs w:val="28"/>
        </w:rPr>
        <w:t>Знать таблицу сложения и вычитания однозначных чисел.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    </w:t>
      </w:r>
      <w:r w:rsidRPr="00EE0A41">
        <w:rPr>
          <w:rFonts w:ascii="Times New Roman" w:hAnsi="Times New Roman" w:cs="Times New Roman"/>
          <w:sz w:val="28"/>
          <w:szCs w:val="28"/>
        </w:rPr>
        <w:t xml:space="preserve">Знать таблицу умножения и деления однозначных чисел. 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    </w:t>
      </w:r>
      <w:r w:rsidRPr="00EE0A41">
        <w:rPr>
          <w:rFonts w:ascii="Times New Roman" w:hAnsi="Times New Roman" w:cs="Times New Roman"/>
          <w:sz w:val="28"/>
          <w:szCs w:val="28"/>
        </w:rPr>
        <w:t xml:space="preserve">Уметь выполнять арифметические действия с натуральными числами. 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    Знать правила порядка выполнения действий в числовых выражениях.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   Уметь читать, записывать и сравнивать числа в пределах 1000 000. </w:t>
      </w:r>
    </w:p>
    <w:p w:rsidR="003B578D" w:rsidRPr="00EE0A41" w:rsidRDefault="003B578D" w:rsidP="005323B4">
      <w:pPr>
        <w:pStyle w:val="a4"/>
        <w:numPr>
          <w:ilvl w:val="0"/>
          <w:numId w:val="7"/>
        </w:numPr>
        <w:spacing w:after="0" w:line="240" w:lineRule="auto"/>
        <w:ind w:left="709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текстовые задачи арифметическим способом.</w:t>
      </w:r>
    </w:p>
    <w:p w:rsidR="0054422F" w:rsidRDefault="0054422F" w:rsidP="0054422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Тема 2. «</w:t>
      </w:r>
      <w:r w:rsidRPr="00EE0A41">
        <w:rPr>
          <w:rFonts w:ascii="Times New Roman" w:hAnsi="Times New Roman" w:cs="Times New Roman"/>
          <w:b/>
          <w:sz w:val="28"/>
          <w:szCs w:val="28"/>
        </w:rPr>
        <w:t>Натуральные числа и шкалы</w:t>
      </w:r>
      <w:r w:rsidR="0054422F">
        <w:rPr>
          <w:rFonts w:ascii="Times New Roman" w:hAnsi="Times New Roman" w:cs="Times New Roman"/>
          <w:b/>
          <w:bCs/>
          <w:sz w:val="28"/>
          <w:szCs w:val="28"/>
        </w:rPr>
        <w:t>» (14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0"/>
          <w:numId w:val="8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Числа и вычисления.</w:t>
      </w:r>
    </w:p>
    <w:p w:rsidR="003B578D" w:rsidRPr="00EE0A41" w:rsidRDefault="003B578D" w:rsidP="005323B4">
      <w:pPr>
        <w:pStyle w:val="a4"/>
        <w:numPr>
          <w:ilvl w:val="0"/>
          <w:numId w:val="8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iCs/>
          <w:sz w:val="28"/>
          <w:szCs w:val="28"/>
        </w:rPr>
        <w:t>Геометрические фигуры и их свойства.</w:t>
      </w:r>
    </w:p>
    <w:p w:rsidR="003B578D" w:rsidRPr="00EE0A41" w:rsidRDefault="003B578D" w:rsidP="005323B4">
      <w:pPr>
        <w:pStyle w:val="a4"/>
        <w:numPr>
          <w:ilvl w:val="0"/>
          <w:numId w:val="8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iCs/>
          <w:sz w:val="28"/>
          <w:szCs w:val="28"/>
        </w:rPr>
        <w:t>Измерение геометрических величин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Десятичная система </w:t>
      </w:r>
      <w:proofErr w:type="gramStart"/>
      <w:r w:rsidRPr="00EE0A41">
        <w:rPr>
          <w:rFonts w:ascii="Times New Roman" w:hAnsi="Times New Roman" w:cs="Times New Roman"/>
          <w:color w:val="000000"/>
          <w:sz w:val="28"/>
          <w:szCs w:val="28"/>
        </w:rPr>
        <w:t>счислении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равнение натуральных чисел.</w:t>
      </w:r>
    </w:p>
    <w:p w:rsidR="003B578D" w:rsidRPr="00EE0A41" w:rsidRDefault="003B578D" w:rsidP="005323B4">
      <w:pPr>
        <w:pStyle w:val="a4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Единицы измерения длины. 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1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читать и записывать многозначные натуральные числа. </w:t>
      </w:r>
    </w:p>
    <w:p w:rsidR="003B578D" w:rsidRPr="00EE0A41" w:rsidRDefault="003B578D" w:rsidP="005323B4">
      <w:pPr>
        <w:pStyle w:val="a4"/>
        <w:numPr>
          <w:ilvl w:val="0"/>
          <w:numId w:val="1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сравнивать натуральные числа. 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 </w:t>
      </w: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11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lastRenderedPageBreak/>
        <w:t>Уметь начертить координатный луч и отметить на нем заданные числа.</w:t>
      </w:r>
    </w:p>
    <w:p w:rsidR="003B578D" w:rsidRPr="00EE0A41" w:rsidRDefault="003B578D" w:rsidP="005323B4">
      <w:pPr>
        <w:pStyle w:val="a4"/>
        <w:numPr>
          <w:ilvl w:val="0"/>
          <w:numId w:val="11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назвать число, соответствующее данному делению на координатном луче. </w:t>
      </w:r>
    </w:p>
    <w:p w:rsidR="003B578D" w:rsidRPr="00EE0A41" w:rsidRDefault="003B578D" w:rsidP="005323B4">
      <w:pPr>
        <w:pStyle w:val="a4"/>
        <w:numPr>
          <w:ilvl w:val="0"/>
          <w:numId w:val="11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строить и измерять отрезки.</w:t>
      </w:r>
    </w:p>
    <w:p w:rsidR="003B578D" w:rsidRPr="00EE0A41" w:rsidRDefault="003B578D" w:rsidP="0054422F">
      <w:pPr>
        <w:pStyle w:val="a4"/>
        <w:spacing w:after="0" w:line="240" w:lineRule="auto"/>
        <w:ind w:left="709"/>
        <w:rPr>
          <w:rFonts w:ascii="Times New Roman" w:hAnsi="Times New Roman" w:cs="Times New Roman"/>
          <w:sz w:val="28"/>
          <w:szCs w:val="28"/>
        </w:rPr>
      </w:pP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Тема 3. «</w:t>
      </w:r>
      <w:r w:rsidRPr="00EE0A41">
        <w:rPr>
          <w:rFonts w:ascii="Times New Roman" w:hAnsi="Times New Roman" w:cs="Times New Roman"/>
          <w:b/>
          <w:sz w:val="28"/>
          <w:szCs w:val="28"/>
        </w:rPr>
        <w:t>Сложение и вычитание натуральных чисел</w:t>
      </w:r>
      <w:r w:rsidR="0054422F">
        <w:rPr>
          <w:rFonts w:ascii="Times New Roman" w:hAnsi="Times New Roman" w:cs="Times New Roman"/>
          <w:b/>
          <w:bCs/>
          <w:sz w:val="28"/>
          <w:szCs w:val="28"/>
        </w:rPr>
        <w:t>» (21 час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0"/>
          <w:numId w:val="12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Числа и вычисления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12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ложение натуральных чисел.</w:t>
      </w:r>
    </w:p>
    <w:p w:rsidR="003B578D" w:rsidRPr="00EE0A41" w:rsidRDefault="003B578D" w:rsidP="005323B4">
      <w:pPr>
        <w:pStyle w:val="a4"/>
        <w:numPr>
          <w:ilvl w:val="0"/>
          <w:numId w:val="12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Вычитание натуральных чисел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 </w:t>
      </w: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14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выполнять сложение натуральных чисел. </w:t>
      </w:r>
    </w:p>
    <w:p w:rsidR="003B578D" w:rsidRPr="00EE0A41" w:rsidRDefault="003B578D" w:rsidP="005323B4">
      <w:pPr>
        <w:pStyle w:val="a4"/>
        <w:numPr>
          <w:ilvl w:val="0"/>
          <w:numId w:val="14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вычитание натуральных чисел.</w:t>
      </w:r>
    </w:p>
    <w:p w:rsidR="003B578D" w:rsidRPr="00EE0A41" w:rsidRDefault="003B578D" w:rsidP="005323B4">
      <w:pPr>
        <w:pStyle w:val="a4"/>
        <w:numPr>
          <w:ilvl w:val="0"/>
          <w:numId w:val="14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числять числовые выражения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15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выполнять сложение и вычитание натуральных чисел, применяя свойства сложения и вычитания. </w:t>
      </w:r>
    </w:p>
    <w:p w:rsidR="003B578D" w:rsidRPr="00EE0A41" w:rsidRDefault="003B578D" w:rsidP="005323B4">
      <w:pPr>
        <w:pStyle w:val="a4"/>
        <w:numPr>
          <w:ilvl w:val="0"/>
          <w:numId w:val="15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составлять несложные буквенные выражения по условию задачи.</w:t>
      </w:r>
    </w:p>
    <w:p w:rsidR="003B578D" w:rsidRPr="00EE0A41" w:rsidRDefault="003B578D" w:rsidP="005323B4">
      <w:pPr>
        <w:pStyle w:val="a4"/>
        <w:numPr>
          <w:ilvl w:val="0"/>
          <w:numId w:val="15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уравнения на основе зависимости между компонентами действий сложения и вычитания</w:t>
      </w:r>
    </w:p>
    <w:p w:rsidR="003B578D" w:rsidRPr="00EE0A41" w:rsidRDefault="003B578D" w:rsidP="0054422F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Тема 4. «</w:t>
      </w: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Умножение и деление натуральных чисел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»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26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 час</w:t>
      </w:r>
      <w:r w:rsidR="0054422F">
        <w:rPr>
          <w:rFonts w:ascii="Times New Roman" w:hAnsi="Times New Roman" w:cs="Times New Roman"/>
          <w:b/>
          <w:bCs/>
          <w:sz w:val="28"/>
          <w:szCs w:val="28"/>
        </w:rPr>
        <w:t>ов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0"/>
          <w:numId w:val="16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Числа и вычисления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16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Умножение натуральных чисел</w:t>
      </w:r>
      <w:r w:rsidRPr="00EE0A41">
        <w:rPr>
          <w:rFonts w:ascii="Times New Roman" w:hAnsi="Times New Roman" w:cs="Times New Roman"/>
          <w:sz w:val="28"/>
          <w:szCs w:val="28"/>
        </w:rPr>
        <w:t>.</w:t>
      </w:r>
    </w:p>
    <w:p w:rsidR="003B578D" w:rsidRPr="00EE0A41" w:rsidRDefault="003B578D" w:rsidP="005323B4">
      <w:pPr>
        <w:numPr>
          <w:ilvl w:val="0"/>
          <w:numId w:val="13"/>
        </w:numPr>
        <w:tabs>
          <w:tab w:val="clear" w:pos="720"/>
          <w:tab w:val="num" w:pos="567"/>
        </w:tabs>
        <w:spacing w:after="0" w:line="24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Деление натуральных чисел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13"/>
        </w:numPr>
        <w:tabs>
          <w:tab w:val="clear" w:pos="720"/>
          <w:tab w:val="num" w:pos="567"/>
        </w:tabs>
        <w:spacing w:after="0" w:line="24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выполнять умножение натуральных чисел. </w:t>
      </w:r>
    </w:p>
    <w:p w:rsidR="003B578D" w:rsidRPr="00EE0A41" w:rsidRDefault="003B578D" w:rsidP="005323B4">
      <w:pPr>
        <w:pStyle w:val="a4"/>
        <w:numPr>
          <w:ilvl w:val="0"/>
          <w:numId w:val="13"/>
        </w:numPr>
        <w:tabs>
          <w:tab w:val="clear" w:pos="720"/>
          <w:tab w:val="num" w:pos="567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выполнять деление натуральных чисел.             </w:t>
      </w:r>
    </w:p>
    <w:p w:rsidR="003B578D" w:rsidRPr="00EE0A41" w:rsidRDefault="003B578D" w:rsidP="005323B4">
      <w:pPr>
        <w:pStyle w:val="a4"/>
        <w:numPr>
          <w:ilvl w:val="0"/>
          <w:numId w:val="13"/>
        </w:numPr>
        <w:tabs>
          <w:tab w:val="clear" w:pos="720"/>
          <w:tab w:val="num" w:pos="567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деление натуральных чисел с остатком.</w:t>
      </w:r>
    </w:p>
    <w:p w:rsidR="003B578D" w:rsidRPr="00EE0A41" w:rsidRDefault="003B578D" w:rsidP="005323B4">
      <w:pPr>
        <w:pStyle w:val="a4"/>
        <w:numPr>
          <w:ilvl w:val="0"/>
          <w:numId w:val="13"/>
        </w:numPr>
        <w:tabs>
          <w:tab w:val="clear" w:pos="720"/>
          <w:tab w:val="num" w:pos="567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Знать порядок выполнения действий при нахождении значений выражений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 </w:t>
      </w: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1"/>
          <w:numId w:val="1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текстовые задачи арифметическим способом.</w:t>
      </w:r>
    </w:p>
    <w:p w:rsidR="003B578D" w:rsidRPr="00EE0A41" w:rsidRDefault="003B578D" w:rsidP="005323B4">
      <w:pPr>
        <w:pStyle w:val="a4"/>
        <w:numPr>
          <w:ilvl w:val="1"/>
          <w:numId w:val="17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lastRenderedPageBreak/>
        <w:t>Уметь выполнять действия с натуральными числами, применяя свойства умножения и деления.</w:t>
      </w:r>
    </w:p>
    <w:p w:rsidR="0054422F" w:rsidRDefault="0054422F" w:rsidP="0054422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3B578D" w:rsidRPr="00EE0A41" w:rsidRDefault="0054422F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ема 5. «Площади и объемы» (12</w:t>
      </w:r>
      <w:r w:rsidR="003B578D"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0"/>
          <w:numId w:val="18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Вычисления и числ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3B578D" w:rsidRPr="00EE0A41" w:rsidRDefault="003B578D" w:rsidP="005323B4">
      <w:pPr>
        <w:numPr>
          <w:ilvl w:val="0"/>
          <w:numId w:val="6"/>
        </w:numPr>
        <w:tabs>
          <w:tab w:val="clear" w:pos="720"/>
          <w:tab w:val="num" w:pos="567"/>
        </w:tabs>
        <w:spacing w:after="0" w:line="24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iCs/>
          <w:sz w:val="28"/>
          <w:szCs w:val="28"/>
        </w:rPr>
        <w:t>Измерение геометрических величин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numPr>
          <w:ilvl w:val="0"/>
          <w:numId w:val="6"/>
        </w:numPr>
        <w:tabs>
          <w:tab w:val="clear" w:pos="720"/>
          <w:tab w:val="num" w:pos="567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Представление зависимости между величинами в виде формул.</w:t>
      </w:r>
    </w:p>
    <w:p w:rsidR="003B578D" w:rsidRPr="00EE0A41" w:rsidRDefault="003B578D" w:rsidP="005323B4">
      <w:pPr>
        <w:numPr>
          <w:ilvl w:val="0"/>
          <w:numId w:val="6"/>
        </w:numPr>
        <w:tabs>
          <w:tab w:val="clear" w:pos="720"/>
          <w:tab w:val="num" w:pos="567"/>
        </w:tabs>
        <w:spacing w:after="0" w:line="24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Размеры объектов окружающего мира. </w:t>
      </w:r>
    </w:p>
    <w:p w:rsidR="003B578D" w:rsidRPr="00EE0A41" w:rsidRDefault="003B578D" w:rsidP="005323B4">
      <w:pPr>
        <w:numPr>
          <w:ilvl w:val="0"/>
          <w:numId w:val="6"/>
        </w:numPr>
        <w:tabs>
          <w:tab w:val="clear" w:pos="720"/>
          <w:tab w:val="num" w:pos="567"/>
        </w:tabs>
        <w:spacing w:after="0" w:line="24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Единицы измерения площади, объема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1"/>
          <w:numId w:val="2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Иметь представление об измерении геометрических величин на примере вычисления площадей и объемов, </w:t>
      </w:r>
      <w:proofErr w:type="gramStart"/>
      <w:r w:rsidRPr="00EE0A41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единицах и</w:t>
      </w:r>
      <w:r w:rsidRPr="00EE0A41">
        <w:rPr>
          <w:rFonts w:ascii="Times New Roman" w:hAnsi="Times New Roman" w:cs="Times New Roman"/>
          <w:sz w:val="28"/>
          <w:szCs w:val="28"/>
        </w:rPr>
        <w:t>з</w:t>
      </w:r>
      <w:r w:rsidRPr="00EE0A41">
        <w:rPr>
          <w:rFonts w:ascii="Times New Roman" w:hAnsi="Times New Roman" w:cs="Times New Roman"/>
          <w:sz w:val="28"/>
          <w:szCs w:val="28"/>
        </w:rPr>
        <w:t>мерения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1"/>
          <w:numId w:val="20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Знать основные единицы измерения площадей и объемов.</w:t>
      </w:r>
    </w:p>
    <w:p w:rsidR="003B578D" w:rsidRPr="00EE0A41" w:rsidRDefault="003B578D" w:rsidP="005323B4">
      <w:pPr>
        <w:pStyle w:val="a4"/>
        <w:numPr>
          <w:ilvl w:val="1"/>
          <w:numId w:val="2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числять площадь прямоугольника.</w:t>
      </w:r>
    </w:p>
    <w:p w:rsidR="003B578D" w:rsidRPr="00EE0A41" w:rsidRDefault="003B578D" w:rsidP="005323B4">
      <w:pPr>
        <w:pStyle w:val="a4"/>
        <w:numPr>
          <w:ilvl w:val="1"/>
          <w:numId w:val="2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числять объем прямоугольного параллелепипеда.</w:t>
      </w:r>
    </w:p>
    <w:p w:rsidR="0054422F" w:rsidRDefault="0054422F" w:rsidP="0054422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Тема 6. «</w:t>
      </w: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Обыкновенные дроби</w:t>
      </w:r>
      <w:r w:rsidR="00A64466">
        <w:rPr>
          <w:rFonts w:ascii="Times New Roman" w:hAnsi="Times New Roman" w:cs="Times New Roman"/>
          <w:b/>
          <w:bCs/>
          <w:sz w:val="28"/>
          <w:szCs w:val="28"/>
        </w:rPr>
        <w:t>» (24</w:t>
      </w:r>
      <w:r w:rsidR="0054422F">
        <w:rPr>
          <w:rFonts w:ascii="Times New Roman" w:hAnsi="Times New Roman" w:cs="Times New Roman"/>
          <w:b/>
          <w:bCs/>
          <w:sz w:val="28"/>
          <w:szCs w:val="28"/>
        </w:rPr>
        <w:t xml:space="preserve"> час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1"/>
          <w:numId w:val="21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Вычисления и числ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19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Обыкновенная дробь. </w:t>
      </w:r>
    </w:p>
    <w:p w:rsidR="003B578D" w:rsidRPr="00EE0A41" w:rsidRDefault="003B578D" w:rsidP="005323B4">
      <w:pPr>
        <w:pStyle w:val="a4"/>
        <w:numPr>
          <w:ilvl w:val="0"/>
          <w:numId w:val="19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равнение обыкновенных дробей.</w:t>
      </w:r>
    </w:p>
    <w:p w:rsidR="003B578D" w:rsidRPr="00EE0A41" w:rsidRDefault="003B578D" w:rsidP="005323B4">
      <w:pPr>
        <w:pStyle w:val="a4"/>
        <w:numPr>
          <w:ilvl w:val="0"/>
          <w:numId w:val="19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ложение и вычитание обыкновенных  дробей.</w:t>
      </w:r>
    </w:p>
    <w:p w:rsidR="003B578D" w:rsidRPr="00EE0A41" w:rsidRDefault="003B578D" w:rsidP="005323B4">
      <w:pPr>
        <w:pStyle w:val="a4"/>
        <w:numPr>
          <w:ilvl w:val="0"/>
          <w:numId w:val="19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ложение и вычитание смешанных чисел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1"/>
          <w:numId w:val="22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сложение и вычитание обыкновенных  дробей с одинаковыми знаменателями.</w:t>
      </w:r>
    </w:p>
    <w:p w:rsidR="003B578D" w:rsidRPr="00EE0A41" w:rsidRDefault="003B578D" w:rsidP="005323B4">
      <w:pPr>
        <w:pStyle w:val="a4"/>
        <w:numPr>
          <w:ilvl w:val="1"/>
          <w:numId w:val="22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сравнивать обыкновенные дроби с одинаковыми знаменателями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 </w:t>
      </w: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1"/>
          <w:numId w:val="23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сложение и вычитание смешанных чисел.</w:t>
      </w:r>
    </w:p>
    <w:p w:rsidR="003B578D" w:rsidRPr="00EE0A41" w:rsidRDefault="003B578D" w:rsidP="005323B4">
      <w:pPr>
        <w:pStyle w:val="a4"/>
        <w:numPr>
          <w:ilvl w:val="1"/>
          <w:numId w:val="23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задачи на дроби.</w:t>
      </w:r>
    </w:p>
    <w:p w:rsidR="003B578D" w:rsidRPr="00EE0A41" w:rsidRDefault="003B578D" w:rsidP="005323B4">
      <w:pPr>
        <w:pStyle w:val="a4"/>
        <w:numPr>
          <w:ilvl w:val="0"/>
          <w:numId w:val="2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lastRenderedPageBreak/>
        <w:t>Уметь выполнять устно сложение и вычитание с обыкновенными  дробями с однозначным знаменателем и числителем.</w:t>
      </w:r>
    </w:p>
    <w:p w:rsidR="0054422F" w:rsidRDefault="0054422F" w:rsidP="0054422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3B578D" w:rsidRPr="0054422F" w:rsidRDefault="003B578D" w:rsidP="0054422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Тема 7. «Десятичные дроби. Сложение и вычитание десятичных дробей» </w:t>
      </w:r>
      <w:r w:rsidR="0054422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(13 часов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0"/>
          <w:numId w:val="24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Вычисления и числ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24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Десятичная дробь.</w:t>
      </w:r>
    </w:p>
    <w:p w:rsidR="003B578D" w:rsidRPr="00EE0A41" w:rsidRDefault="003B578D" w:rsidP="005323B4">
      <w:pPr>
        <w:pStyle w:val="a4"/>
        <w:numPr>
          <w:ilvl w:val="0"/>
          <w:numId w:val="2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равнение десятичных дробей.</w:t>
      </w:r>
    </w:p>
    <w:p w:rsidR="003B578D" w:rsidRPr="00EE0A41" w:rsidRDefault="003B578D" w:rsidP="005323B4">
      <w:pPr>
        <w:pStyle w:val="a4"/>
        <w:numPr>
          <w:ilvl w:val="0"/>
          <w:numId w:val="24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ложение и вычитание десятичных дробей.</w:t>
      </w:r>
    </w:p>
    <w:p w:rsidR="003B578D" w:rsidRPr="00EE0A41" w:rsidRDefault="003B578D" w:rsidP="005323B4">
      <w:pPr>
        <w:pStyle w:val="a4"/>
        <w:numPr>
          <w:ilvl w:val="0"/>
          <w:numId w:val="24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Округление десятичных дробей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25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читать и записывать десятичные дроби.</w:t>
      </w:r>
    </w:p>
    <w:p w:rsidR="003B578D" w:rsidRPr="00EE0A41" w:rsidRDefault="003B578D" w:rsidP="005323B4">
      <w:pPr>
        <w:pStyle w:val="a4"/>
        <w:numPr>
          <w:ilvl w:val="0"/>
          <w:numId w:val="25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сравнивать десятичные дроби.</w:t>
      </w:r>
    </w:p>
    <w:p w:rsidR="003B578D" w:rsidRPr="00EE0A41" w:rsidRDefault="003B578D" w:rsidP="005323B4">
      <w:pPr>
        <w:pStyle w:val="a4"/>
        <w:numPr>
          <w:ilvl w:val="0"/>
          <w:numId w:val="25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округлять десятичные дроби.</w:t>
      </w:r>
    </w:p>
    <w:p w:rsidR="003B578D" w:rsidRPr="00EE0A41" w:rsidRDefault="003B578D" w:rsidP="005323B4">
      <w:pPr>
        <w:pStyle w:val="a4"/>
        <w:numPr>
          <w:ilvl w:val="0"/>
          <w:numId w:val="25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сложение и вычитание десятичных дробей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 </w:t>
      </w: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26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сложение и вычитание десятичных дробей, применяя свойства сложения и вычитания.</w:t>
      </w:r>
    </w:p>
    <w:p w:rsidR="003B578D" w:rsidRPr="00EE0A41" w:rsidRDefault="003B578D" w:rsidP="005323B4">
      <w:pPr>
        <w:pStyle w:val="a4"/>
        <w:numPr>
          <w:ilvl w:val="0"/>
          <w:numId w:val="26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текстовые задачи на сложение и вычитание, данные в которых выражены десятичными дробями.</w:t>
      </w:r>
    </w:p>
    <w:p w:rsidR="003B578D" w:rsidRPr="00EE0A41" w:rsidRDefault="003B578D" w:rsidP="0054422F">
      <w:pPr>
        <w:pStyle w:val="a4"/>
        <w:spacing w:after="0" w:line="240" w:lineRule="auto"/>
        <w:ind w:left="567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>Тема 8. «</w:t>
      </w: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Умножение и деление десятичных дробей</w:t>
      </w:r>
      <w:r w:rsidR="00A64466">
        <w:rPr>
          <w:rFonts w:ascii="Times New Roman" w:hAnsi="Times New Roman" w:cs="Times New Roman"/>
          <w:b/>
          <w:bCs/>
          <w:sz w:val="28"/>
          <w:szCs w:val="28"/>
        </w:rPr>
        <w:t>» (26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</w:t>
      </w:r>
      <w:r w:rsidR="0054422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линия</w:t>
      </w:r>
    </w:p>
    <w:p w:rsidR="003B578D" w:rsidRPr="00EE0A41" w:rsidRDefault="003B578D" w:rsidP="005323B4">
      <w:pPr>
        <w:pStyle w:val="a4"/>
        <w:numPr>
          <w:ilvl w:val="0"/>
          <w:numId w:val="27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Вычисления и числ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27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Умножение и деление десятичных дробей. </w:t>
      </w:r>
    </w:p>
    <w:p w:rsidR="003B578D" w:rsidRPr="00EE0A41" w:rsidRDefault="003B578D" w:rsidP="005323B4">
      <w:pPr>
        <w:pStyle w:val="a4"/>
        <w:numPr>
          <w:ilvl w:val="1"/>
          <w:numId w:val="13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Среднее арифметическое нескольких чисел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28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умножение и деление десятичных дробей.</w:t>
      </w:r>
    </w:p>
    <w:p w:rsidR="003B578D" w:rsidRPr="00EE0A41" w:rsidRDefault="003B578D" w:rsidP="005323B4">
      <w:pPr>
        <w:pStyle w:val="a4"/>
        <w:numPr>
          <w:ilvl w:val="0"/>
          <w:numId w:val="28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своить понятие среднего арифметического нескольких чисел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 </w:t>
      </w: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29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умножение и деление десятичных дробей, применяя свойства умножения и деления.</w:t>
      </w:r>
    </w:p>
    <w:p w:rsidR="003B578D" w:rsidRPr="00EE0A41" w:rsidRDefault="003B578D" w:rsidP="005323B4">
      <w:pPr>
        <w:pStyle w:val="a4"/>
        <w:numPr>
          <w:ilvl w:val="0"/>
          <w:numId w:val="29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текстовые задачи, данные в которых выражены десятичными дробями.</w:t>
      </w:r>
    </w:p>
    <w:p w:rsidR="0054422F" w:rsidRDefault="0054422F" w:rsidP="0054422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lastRenderedPageBreak/>
        <w:t>Тема 9. «</w:t>
      </w:r>
      <w:r w:rsidRPr="00EE0A41">
        <w:rPr>
          <w:rFonts w:ascii="Times New Roman" w:hAnsi="Times New Roman" w:cs="Times New Roman"/>
          <w:b/>
          <w:sz w:val="28"/>
          <w:szCs w:val="28"/>
        </w:rPr>
        <w:t>Инструменты для вычислений и измерений</w:t>
      </w:r>
      <w:r>
        <w:rPr>
          <w:rFonts w:ascii="Times New Roman" w:hAnsi="Times New Roman" w:cs="Times New Roman"/>
          <w:b/>
          <w:bCs/>
          <w:sz w:val="28"/>
          <w:szCs w:val="28"/>
        </w:rPr>
        <w:t>» (17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0"/>
          <w:numId w:val="30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Вычисления и числ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3B578D" w:rsidRPr="00EE0A41" w:rsidRDefault="003B578D" w:rsidP="005323B4">
      <w:pPr>
        <w:pStyle w:val="a4"/>
        <w:numPr>
          <w:ilvl w:val="0"/>
          <w:numId w:val="30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Геометрические фигуры и их свойства.</w:t>
      </w:r>
    </w:p>
    <w:p w:rsidR="003B578D" w:rsidRPr="00EE0A41" w:rsidRDefault="003B578D" w:rsidP="005323B4">
      <w:pPr>
        <w:pStyle w:val="a4"/>
        <w:numPr>
          <w:ilvl w:val="0"/>
          <w:numId w:val="3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iCs/>
          <w:sz w:val="28"/>
          <w:szCs w:val="28"/>
        </w:rPr>
        <w:t>Измерение геометрических величин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31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Проценты.</w:t>
      </w:r>
    </w:p>
    <w:p w:rsidR="003B578D" w:rsidRPr="00EE0A41" w:rsidRDefault="003B578D" w:rsidP="005323B4">
      <w:pPr>
        <w:pStyle w:val="a4"/>
        <w:numPr>
          <w:ilvl w:val="0"/>
          <w:numId w:val="31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Нахождение процента от величины, величины по ее проценту. </w:t>
      </w:r>
    </w:p>
    <w:p w:rsidR="003B578D" w:rsidRPr="00EE0A41" w:rsidRDefault="003B578D" w:rsidP="005323B4">
      <w:pPr>
        <w:pStyle w:val="a4"/>
        <w:numPr>
          <w:ilvl w:val="0"/>
          <w:numId w:val="31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 xml:space="preserve">Единицы измерения углов. </w:t>
      </w:r>
    </w:p>
    <w:p w:rsidR="003B578D" w:rsidRPr="00EE0A41" w:rsidRDefault="003B578D" w:rsidP="005323B4">
      <w:pPr>
        <w:pStyle w:val="a4"/>
        <w:numPr>
          <w:ilvl w:val="0"/>
          <w:numId w:val="31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Измерение углов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32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пользоваться основными единицами измерения углов.</w:t>
      </w:r>
    </w:p>
    <w:p w:rsidR="003B578D" w:rsidRPr="00EE0A41" w:rsidRDefault="003B578D" w:rsidP="005323B4">
      <w:pPr>
        <w:pStyle w:val="a4"/>
        <w:numPr>
          <w:ilvl w:val="0"/>
          <w:numId w:val="32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простейшие задачи на проценты.</w:t>
      </w:r>
    </w:p>
    <w:p w:rsidR="003B578D" w:rsidRPr="00EE0A41" w:rsidRDefault="003B578D" w:rsidP="005323B4">
      <w:pPr>
        <w:pStyle w:val="a4"/>
        <w:numPr>
          <w:ilvl w:val="0"/>
          <w:numId w:val="32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измерять углы и строить их по заданной градусной мере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33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пользоваться круговыми диаграммами.</w:t>
      </w:r>
    </w:p>
    <w:p w:rsidR="003B578D" w:rsidRPr="00EE0A41" w:rsidRDefault="003B578D" w:rsidP="005323B4">
      <w:pPr>
        <w:pStyle w:val="a4"/>
        <w:numPr>
          <w:ilvl w:val="0"/>
          <w:numId w:val="33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основные  задачи на проценты.</w:t>
      </w:r>
    </w:p>
    <w:p w:rsidR="0054422F" w:rsidRDefault="0054422F" w:rsidP="0054422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Тема </w:t>
      </w:r>
      <w:r w:rsidR="00A64466">
        <w:rPr>
          <w:rFonts w:ascii="Times New Roman" w:hAnsi="Times New Roman" w:cs="Times New Roman"/>
          <w:b/>
          <w:bCs/>
          <w:sz w:val="28"/>
          <w:szCs w:val="28"/>
        </w:rPr>
        <w:t>10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A64466">
        <w:rPr>
          <w:rFonts w:ascii="Times New Roman" w:hAnsi="Times New Roman" w:cs="Times New Roman"/>
          <w:b/>
          <w:bCs/>
          <w:sz w:val="28"/>
          <w:szCs w:val="28"/>
        </w:rPr>
        <w:t xml:space="preserve"> «Повторение. Решение задач» (12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3B578D" w:rsidRPr="00EE0A41" w:rsidRDefault="003B578D" w:rsidP="005323B4">
      <w:pPr>
        <w:pStyle w:val="a4"/>
        <w:numPr>
          <w:ilvl w:val="0"/>
          <w:numId w:val="38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Вычисления и числа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3B578D" w:rsidRPr="00EE0A41" w:rsidRDefault="003B578D" w:rsidP="005323B4">
      <w:pPr>
        <w:pStyle w:val="a4"/>
        <w:numPr>
          <w:ilvl w:val="0"/>
          <w:numId w:val="38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Геометрические фигуры и их свойства.</w:t>
      </w:r>
    </w:p>
    <w:p w:rsidR="003B578D" w:rsidRPr="0054422F" w:rsidRDefault="003B578D" w:rsidP="005323B4">
      <w:pPr>
        <w:pStyle w:val="a4"/>
        <w:numPr>
          <w:ilvl w:val="0"/>
          <w:numId w:val="38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iCs/>
          <w:sz w:val="28"/>
          <w:szCs w:val="28"/>
        </w:rPr>
        <w:t>Измерение геометрических величин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3B578D" w:rsidRPr="00EE0A41" w:rsidRDefault="003B578D" w:rsidP="005323B4">
      <w:pPr>
        <w:pStyle w:val="a4"/>
        <w:numPr>
          <w:ilvl w:val="0"/>
          <w:numId w:val="39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А</w:t>
      </w:r>
      <w:r w:rsidRPr="00EE0A41">
        <w:rPr>
          <w:rFonts w:ascii="Times New Roman" w:hAnsi="Times New Roman" w:cs="Times New Roman"/>
          <w:sz w:val="28"/>
          <w:szCs w:val="28"/>
        </w:rPr>
        <w:t>рифметические действия с обыкновенными дробями.</w:t>
      </w:r>
    </w:p>
    <w:p w:rsidR="003B578D" w:rsidRPr="00EE0A41" w:rsidRDefault="003B578D" w:rsidP="005323B4">
      <w:pPr>
        <w:pStyle w:val="a4"/>
        <w:numPr>
          <w:ilvl w:val="0"/>
          <w:numId w:val="39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>А</w:t>
      </w:r>
      <w:r w:rsidRPr="00EE0A41">
        <w:rPr>
          <w:rFonts w:ascii="Times New Roman" w:hAnsi="Times New Roman" w:cs="Times New Roman"/>
          <w:sz w:val="28"/>
          <w:szCs w:val="28"/>
        </w:rPr>
        <w:t>рифметические действия с десятичными дробями.</w:t>
      </w:r>
    </w:p>
    <w:p w:rsidR="003B578D" w:rsidRPr="00EE0A41" w:rsidRDefault="003B578D" w:rsidP="005323B4">
      <w:pPr>
        <w:pStyle w:val="a4"/>
        <w:numPr>
          <w:ilvl w:val="0"/>
          <w:numId w:val="39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Единицы измерения длины, площади, объема, углов.</w:t>
      </w:r>
    </w:p>
    <w:p w:rsidR="003B578D" w:rsidRPr="00EE0A41" w:rsidRDefault="003B578D" w:rsidP="005323B4">
      <w:pPr>
        <w:pStyle w:val="a4"/>
        <w:numPr>
          <w:ilvl w:val="0"/>
          <w:numId w:val="39"/>
        </w:numPr>
        <w:spacing w:after="0" w:line="240" w:lineRule="auto"/>
        <w:ind w:left="567" w:hanging="567"/>
        <w:rPr>
          <w:rFonts w:ascii="Times New Roman" w:hAnsi="Times New Roman" w:cs="Times New Roman"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color w:val="000000"/>
          <w:sz w:val="28"/>
          <w:szCs w:val="28"/>
        </w:rPr>
        <w:t>Проценты.</w:t>
      </w:r>
      <w:r w:rsidRPr="00EE0A41">
        <w:rPr>
          <w:rFonts w:ascii="Times New Roman" w:hAnsi="Times New Roman" w:cs="Times New Roman"/>
          <w:b/>
          <w:bCs/>
          <w:sz w:val="28"/>
          <w:szCs w:val="28"/>
        </w:rPr>
        <w:t> 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EE0A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40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выполнять арифметические действия с обыкновенными дробями.  </w:t>
      </w:r>
    </w:p>
    <w:p w:rsidR="003B578D" w:rsidRPr="00EE0A41" w:rsidRDefault="003B578D" w:rsidP="005323B4">
      <w:pPr>
        <w:pStyle w:val="a4"/>
        <w:numPr>
          <w:ilvl w:val="0"/>
          <w:numId w:val="40"/>
        </w:numPr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выполнять арифметические действия с десятичными дробями.  </w:t>
      </w:r>
    </w:p>
    <w:p w:rsidR="003B578D" w:rsidRPr="00EE0A41" w:rsidRDefault="003B578D" w:rsidP="005323B4">
      <w:pPr>
        <w:pStyle w:val="a4"/>
        <w:numPr>
          <w:ilvl w:val="0"/>
          <w:numId w:val="4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текстовые задачи</w:t>
      </w:r>
      <w:proofErr w:type="gramStart"/>
      <w:r w:rsidRPr="00EE0A41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B578D" w:rsidRPr="00EE0A41" w:rsidRDefault="003B578D" w:rsidP="005323B4">
      <w:pPr>
        <w:pStyle w:val="a4"/>
        <w:numPr>
          <w:ilvl w:val="0"/>
          <w:numId w:val="4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lastRenderedPageBreak/>
        <w:t xml:space="preserve">Уметь выполнять измерения геометрических величин и находить их длину, площадь, объем.  </w:t>
      </w:r>
    </w:p>
    <w:p w:rsidR="003B578D" w:rsidRPr="00EE0A41" w:rsidRDefault="003B578D" w:rsidP="005323B4">
      <w:pPr>
        <w:pStyle w:val="a4"/>
        <w:numPr>
          <w:ilvl w:val="0"/>
          <w:numId w:val="4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 xml:space="preserve">Уметь </w:t>
      </w:r>
      <w:r w:rsidRPr="00EE0A41">
        <w:rPr>
          <w:rFonts w:ascii="Times New Roman" w:hAnsi="Times New Roman" w:cs="Times New Roman"/>
          <w:sz w:val="28"/>
          <w:szCs w:val="28"/>
        </w:rPr>
        <w:t>измерять и строить углы.</w:t>
      </w:r>
    </w:p>
    <w:p w:rsidR="003B578D" w:rsidRPr="00EE0A41" w:rsidRDefault="003B578D" w:rsidP="005323B4">
      <w:pPr>
        <w:pStyle w:val="a4"/>
        <w:numPr>
          <w:ilvl w:val="0"/>
          <w:numId w:val="4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 xml:space="preserve">Уметь </w:t>
      </w:r>
      <w:r w:rsidRPr="00EE0A41">
        <w:rPr>
          <w:rFonts w:ascii="Times New Roman" w:hAnsi="Times New Roman" w:cs="Times New Roman"/>
          <w:sz w:val="28"/>
          <w:szCs w:val="28"/>
        </w:rPr>
        <w:t>решать простые задачи на проценты.</w:t>
      </w:r>
    </w:p>
    <w:p w:rsidR="003B578D" w:rsidRPr="0054422F" w:rsidRDefault="003B578D" w:rsidP="005323B4">
      <w:pPr>
        <w:pStyle w:val="a4"/>
        <w:numPr>
          <w:ilvl w:val="0"/>
          <w:numId w:val="40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уравнения на основе зависимости между компонентами действий.</w:t>
      </w:r>
    </w:p>
    <w:p w:rsidR="003B578D" w:rsidRPr="00EE0A41" w:rsidRDefault="003B578D" w:rsidP="0054422F">
      <w:pPr>
        <w:spacing w:after="0" w:line="24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возможной подготовки </w:t>
      </w:r>
      <w:proofErr w:type="gramStart"/>
      <w:r w:rsidRPr="00EE0A41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3B578D" w:rsidRPr="00EE0A41" w:rsidRDefault="003B578D" w:rsidP="005323B4">
      <w:pPr>
        <w:pStyle w:val="a4"/>
        <w:numPr>
          <w:ilvl w:val="0"/>
          <w:numId w:val="41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решать несложные текстовые задачи с помощью уравнений.  </w:t>
      </w:r>
    </w:p>
    <w:p w:rsidR="003B578D" w:rsidRPr="00EE0A41" w:rsidRDefault="003B578D" w:rsidP="005323B4">
      <w:pPr>
        <w:pStyle w:val="a4"/>
        <w:numPr>
          <w:ilvl w:val="0"/>
          <w:numId w:val="41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выполнять арифметические действия с десятичными дробями, применяя свойства сложения, вычитания, умножения и деления.</w:t>
      </w:r>
    </w:p>
    <w:p w:rsidR="003B578D" w:rsidRPr="00EE0A41" w:rsidRDefault="003B578D" w:rsidP="005323B4">
      <w:pPr>
        <w:pStyle w:val="a4"/>
        <w:numPr>
          <w:ilvl w:val="0"/>
          <w:numId w:val="41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>Уметь решать текстовые задачи, данные в которых выражены обыкновенными и десятичными дробями.</w:t>
      </w:r>
    </w:p>
    <w:p w:rsidR="003B578D" w:rsidRPr="00EE0A41" w:rsidRDefault="003B578D" w:rsidP="005323B4">
      <w:pPr>
        <w:pStyle w:val="a4"/>
        <w:numPr>
          <w:ilvl w:val="0"/>
          <w:numId w:val="41"/>
        </w:num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sz w:val="28"/>
          <w:szCs w:val="28"/>
        </w:rPr>
        <w:t xml:space="preserve">Уметь использовать приобретенные знания и умения в практической     деятельности и повседневной жизни. </w:t>
      </w:r>
    </w:p>
    <w:p w:rsidR="003B578D" w:rsidRPr="00675FE0" w:rsidRDefault="003B578D" w:rsidP="005323B4">
      <w:pPr>
        <w:pStyle w:val="a4"/>
        <w:numPr>
          <w:ilvl w:val="0"/>
          <w:numId w:val="4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EE0A41">
        <w:rPr>
          <w:rFonts w:ascii="Times New Roman" w:hAnsi="Times New Roman" w:cs="Times New Roman"/>
          <w:bCs/>
          <w:sz w:val="28"/>
          <w:szCs w:val="28"/>
        </w:rPr>
        <w:t xml:space="preserve">Понимать, </w:t>
      </w:r>
      <w:r w:rsidRPr="00EE0A41">
        <w:rPr>
          <w:rFonts w:ascii="Times New Roman" w:hAnsi="Times New Roman" w:cs="Times New Roman"/>
          <w:sz w:val="28"/>
          <w:szCs w:val="28"/>
        </w:rPr>
        <w:t>как используются уравнения; уметь применять их для решения математических и практических задач.</w:t>
      </w:r>
    </w:p>
    <w:p w:rsidR="0054422F" w:rsidRDefault="003B578D" w:rsidP="000F0894">
      <w:pPr>
        <w:shd w:val="clear" w:color="auto" w:fill="FFFFFF"/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AD59EB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F53671" w:rsidRPr="00F94BF0" w:rsidRDefault="00F53671" w:rsidP="00F53671">
      <w:pPr>
        <w:spacing w:after="0" w:line="240" w:lineRule="auto"/>
        <w:ind w:left="1260"/>
        <w:rPr>
          <w:rFonts w:ascii="Calibri" w:eastAsia="Times New Roman" w:hAnsi="Calibri" w:cs="Times New Roman"/>
          <w:color w:val="000000"/>
        </w:rPr>
      </w:pPr>
      <w:r>
        <w:rPr>
          <w:rFonts w:ascii="Calibri" w:eastAsia="Times New Roman" w:hAnsi="Calibri" w:cs="Times New Roman"/>
          <w:b/>
          <w:i/>
          <w:color w:val="000000"/>
        </w:rPr>
        <w:t>  </w:t>
      </w:r>
    </w:p>
    <w:p w:rsidR="00291833" w:rsidRDefault="002918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9783D" w:rsidRDefault="0029783D" w:rsidP="00291833">
      <w:p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</w:p>
    <w:p w:rsidR="003B578D" w:rsidRPr="00AD59EB" w:rsidRDefault="003B578D" w:rsidP="00F047EA">
      <w:pPr>
        <w:shd w:val="clear" w:color="auto" w:fill="FFFFFF"/>
        <w:spacing w:before="100" w:beforeAutospacing="1" w:after="100" w:afterAutospacing="1" w:line="240" w:lineRule="auto"/>
        <w:ind w:firstLine="36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НОРМЫ ОЦЕНКИ ЗНАНИЙ, УМЕНИЙ И НАВЫКОВ   УЧАЩИХСЯ ПО МАТЕМАТИКЕ.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B578D" w:rsidRPr="00AD59EB" w:rsidRDefault="003B578D" w:rsidP="00FE4A1D">
      <w:pPr>
        <w:shd w:val="clear" w:color="auto" w:fill="FFFFFF"/>
        <w:spacing w:before="100" w:beforeAutospacing="1" w:after="100" w:afterAutospacing="1" w:line="240" w:lineRule="auto"/>
        <w:ind w:firstLine="36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ценка устных ответов учащихся по математике</w:t>
      </w: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вет оценивается отметкой «5», если ученик:</w:t>
      </w:r>
    </w:p>
    <w:p w:rsidR="003B578D" w:rsidRPr="00AD59EB" w:rsidRDefault="003B578D" w:rsidP="00F047EA">
      <w:pPr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>·    полно раскрыл содержание материала в объёме», предусмотренном программой  учебников;</w:t>
      </w:r>
    </w:p>
    <w:p w:rsidR="003B578D" w:rsidRPr="00AD59EB" w:rsidRDefault="003B578D" w:rsidP="00F047EA">
      <w:pPr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изложил материал грамотным </w:t>
      </w:r>
      <w:proofErr w:type="gramStart"/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>языком</w:t>
      </w:r>
      <w:proofErr w:type="gramEnd"/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а определённой логической </w:t>
      </w:r>
      <w:r w:rsidRPr="00AD59EB">
        <w:rPr>
          <w:rFonts w:ascii="Times New Roman" w:eastAsia="Times New Roman" w:hAnsi="Times New Roman" w:cs="Times New Roman"/>
          <w:spacing w:val="-6"/>
          <w:sz w:val="28"/>
          <w:szCs w:val="28"/>
        </w:rPr>
        <w:t>последовательности, точно используя математическую те</w:t>
      </w:r>
      <w:r w:rsidRPr="00AD59EB">
        <w:rPr>
          <w:rFonts w:ascii="Times New Roman" w:eastAsia="Times New Roman" w:hAnsi="Times New Roman" w:cs="Times New Roman"/>
          <w:spacing w:val="-6"/>
          <w:sz w:val="28"/>
          <w:szCs w:val="28"/>
        </w:rPr>
        <w:t>р</w:t>
      </w:r>
      <w:r w:rsidRPr="00AD59EB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минологию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и  символику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правильно выполнил рисунки, чертежи, графика, сопутствующие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ответу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показал умение иллюстрировать теоретические положения конк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10"/>
          <w:sz w:val="28"/>
          <w:szCs w:val="28"/>
        </w:rPr>
        <w:t>ретными примерами» применять их в новой: ситуации при выпо</w:t>
      </w:r>
      <w:r w:rsidRPr="00AD59EB">
        <w:rPr>
          <w:rFonts w:ascii="Times New Roman" w:eastAsia="Times New Roman" w:hAnsi="Times New Roman" w:cs="Times New Roman"/>
          <w:spacing w:val="-10"/>
          <w:sz w:val="28"/>
          <w:szCs w:val="28"/>
        </w:rPr>
        <w:t>л</w:t>
      </w:r>
      <w:r w:rsidRPr="00AD59EB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нении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практическо</w:t>
      </w:r>
      <w:r>
        <w:rPr>
          <w:rFonts w:ascii="Times New Roman" w:eastAsia="Times New Roman" w:hAnsi="Times New Roman" w:cs="Times New Roman"/>
          <w:sz w:val="28"/>
          <w:szCs w:val="28"/>
        </w:rPr>
        <w:t>го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 задания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>продемонстрировал усвоение ранее изученных сопутствующих воп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росов, </w:t>
      </w:r>
      <w:proofErr w:type="spellStart"/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>сформированность</w:t>
      </w:r>
      <w:proofErr w:type="spellEnd"/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и устойчивость используемых при ответе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навыков и умений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>отвечал самостоятельно без наводящих вопросов учителя.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9"/>
          <w:sz w:val="28"/>
          <w:szCs w:val="28"/>
        </w:rPr>
        <w:t>возможны одна - две неточности при освещении второстепенных воп</w:t>
      </w:r>
      <w:r w:rsidRPr="00AD59EB">
        <w:rPr>
          <w:rFonts w:ascii="Times New Roman" w:eastAsia="Times New Roman" w:hAnsi="Times New Roman" w:cs="Times New Roman"/>
          <w:spacing w:val="-9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>росов или в выкладках, которые ученик легко исправил по з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>а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мечанию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учителя.</w:t>
      </w:r>
    </w:p>
    <w:p w:rsidR="00F047EA" w:rsidRDefault="00F047EA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вет оценивается отметкой «4»,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 если он удовлетворяет в основ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softHyphen/>
        <w:t>ном требованиям на оценку «5», но при этом имеет один из недостат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softHyphen/>
        <w:t>ков: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9"/>
          <w:sz w:val="28"/>
          <w:szCs w:val="28"/>
        </w:rPr>
        <w:t>в изложении допущены небольшие пробелы, не исказившие математи</w:t>
      </w:r>
      <w:r w:rsidRPr="00AD59EB">
        <w:rPr>
          <w:rFonts w:ascii="Times New Roman" w:eastAsia="Times New Roman" w:hAnsi="Times New Roman" w:cs="Times New Roman"/>
          <w:spacing w:val="-9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ческое содержание ответа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>допущены один - два недочета при освещении основно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>го</w:t>
      </w:r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содержания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ответа, исправленные по замечанию учителя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допущены ошибка или более двух недочётов при освещении второсте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енных вопросов </w:t>
      </w:r>
      <w:r w:rsidRPr="00AD59EB">
        <w:rPr>
          <w:rFonts w:ascii="Times New Roman" w:eastAsia="Times New Roman" w:hAnsi="Times New Roman" w:cs="Times New Roman"/>
          <w:smallCaps/>
          <w:spacing w:val="-3"/>
          <w:sz w:val="28"/>
          <w:szCs w:val="28"/>
        </w:rPr>
        <w:t xml:space="preserve">или </w:t>
      </w:r>
      <w:r w:rsidRPr="00AD59EB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в выкладках, легко исправленные по замечанию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учителя.</w:t>
      </w:r>
    </w:p>
    <w:p w:rsidR="00F047EA" w:rsidRDefault="00F047EA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метка «3» ставится в следующих случаях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>·     </w:t>
      </w:r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неполно или непоследовательно раскрыто содержание материала, но 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показано общее понимание вопроса и продемонстриров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а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ны умения, дос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>таточные для дальнейшего усвоения программного материала (опреде</w:t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>лённые «Требованиями к математической подготовке учащихся»)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имелись затруднения или допущены ошибки в определении понятие, </w:t>
      </w:r>
      <w:r w:rsidRPr="00AD59EB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использовании математической терминологии, чертежах, выкладках,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исправленные после нескольких наводящих вопросов учителя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·    </w:t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ученик не справился с применением теории в новой ситуации при </w:t>
      </w:r>
      <w:r w:rsidRPr="00AD59EB">
        <w:rPr>
          <w:rFonts w:ascii="Times New Roman" w:eastAsia="Times New Roman" w:hAnsi="Times New Roman" w:cs="Times New Roman"/>
          <w:spacing w:val="-2"/>
          <w:sz w:val="28"/>
          <w:szCs w:val="28"/>
        </w:rPr>
        <w:t>выполнении практического задания, но выполнил задания обязательно</w:t>
      </w:r>
      <w:r w:rsidRPr="00AD59EB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го уровня сложности по данной теме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при знании теоретического материала </w:t>
      </w:r>
      <w:proofErr w:type="gramStart"/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>выявлена</w:t>
      </w:r>
      <w:proofErr w:type="gramEnd"/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 недостаточная </w:t>
      </w:r>
      <w:proofErr w:type="spellStart"/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>сфор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мированность</w:t>
      </w:r>
      <w:proofErr w:type="spellEnd"/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 основных умении и навыков».</w:t>
      </w:r>
    </w:p>
    <w:p w:rsidR="00F047EA" w:rsidRDefault="00F047EA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метке "2" ставится в следующих случаях: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>·    не раскрыто основное содержание учебного материала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t>обнаружено незнание или непонимание учеником большей или наибо</w:t>
      </w:r>
      <w:r w:rsidRPr="00AD59EB">
        <w:rPr>
          <w:rFonts w:ascii="Times New Roman" w:eastAsia="Times New Roman" w:hAnsi="Times New Roman" w:cs="Times New Roman"/>
          <w:spacing w:val="-7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лее важное части учебного материала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15"/>
          <w:sz w:val="28"/>
          <w:szCs w:val="28"/>
        </w:rPr>
        <w:t xml:space="preserve">допущены ошибки в определении понятий» при использовании </w:t>
      </w:r>
      <w:proofErr w:type="gramStart"/>
      <w:r w:rsidRPr="00AD59EB">
        <w:rPr>
          <w:rFonts w:ascii="Times New Roman" w:eastAsia="Times New Roman" w:hAnsi="Times New Roman" w:cs="Times New Roman"/>
          <w:spacing w:val="-15"/>
          <w:sz w:val="28"/>
          <w:szCs w:val="28"/>
        </w:rPr>
        <w:t>матема</w:t>
      </w:r>
      <w:r w:rsidRPr="00AD59EB">
        <w:rPr>
          <w:rFonts w:ascii="Times New Roman" w:eastAsia="Times New Roman" w:hAnsi="Times New Roman" w:cs="Times New Roman"/>
          <w:spacing w:val="-15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тическое</w:t>
      </w:r>
      <w:proofErr w:type="gramEnd"/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 терминологии, в рисунках, чертежах или граф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ках, в выклад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>ках, которые не исправлены после нескольких наводящих вопросов учителя.</w:t>
      </w:r>
    </w:p>
    <w:p w:rsidR="00F047EA" w:rsidRDefault="00F047EA" w:rsidP="00F047EA">
      <w:pPr>
        <w:spacing w:after="0" w:line="240" w:lineRule="auto"/>
        <w:ind w:firstLine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B578D" w:rsidRPr="00AD59EB" w:rsidRDefault="003B578D" w:rsidP="00F047EA">
      <w:pPr>
        <w:spacing w:after="0" w:line="240" w:lineRule="auto"/>
        <w:ind w:firstLine="36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ценка письменных контрольных работ учащихся</w:t>
      </w:r>
    </w:p>
    <w:p w:rsidR="003B578D" w:rsidRPr="00AD59EB" w:rsidRDefault="003B578D" w:rsidP="00F047EA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метка «5»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  ставится, если:</w:t>
      </w:r>
    </w:p>
    <w:p w:rsidR="003B578D" w:rsidRPr="00AD59EB" w:rsidRDefault="003B578D" w:rsidP="00F047EA">
      <w:pPr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pacing w:val="-3"/>
          <w:sz w:val="28"/>
          <w:szCs w:val="28"/>
        </w:rPr>
        <w:t>·    работа выполнена полностью;</w:t>
      </w:r>
    </w:p>
    <w:p w:rsidR="003B578D" w:rsidRPr="00AD59EB" w:rsidRDefault="003B578D" w:rsidP="00F047EA">
      <w:pPr>
        <w:autoSpaceDE w:val="0"/>
        <w:autoSpaceDN w:val="0"/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в </w:t>
      </w:r>
      <w:proofErr w:type="gramStart"/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логических рассуждениях</w:t>
      </w:r>
      <w:proofErr w:type="gramEnd"/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и обосновании решения нет пробелов и</w:t>
      </w:r>
      <w:r w:rsidR="00F047EA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ошибок;         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6"/>
          <w:sz w:val="28"/>
          <w:szCs w:val="28"/>
        </w:rPr>
        <w:t>в решении нет математических ошибок (возможна одна неточность, описка, не являющаяся следствием незнания или непоним</w:t>
      </w:r>
      <w:r w:rsidRPr="00AD59EB">
        <w:rPr>
          <w:rFonts w:ascii="Times New Roman" w:eastAsia="Times New Roman" w:hAnsi="Times New Roman" w:cs="Times New Roman"/>
          <w:spacing w:val="-6"/>
          <w:sz w:val="28"/>
          <w:szCs w:val="28"/>
        </w:rPr>
        <w:t>а</w:t>
      </w:r>
      <w:r w:rsidRPr="00AD59EB">
        <w:rPr>
          <w:rFonts w:ascii="Times New Roman" w:eastAsia="Times New Roman" w:hAnsi="Times New Roman" w:cs="Times New Roman"/>
          <w:spacing w:val="-6"/>
          <w:sz w:val="28"/>
          <w:szCs w:val="28"/>
        </w:rPr>
        <w:t>ния учебно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го материала).</w:t>
      </w: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метка «4»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 ставится, если: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работа выполнена полностью» но обоснования шагов решения недос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>таточны (если умение обосновывать рассуждения не я</w:t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>в</w:t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t>лялось специаль</w:t>
      </w:r>
      <w:r w:rsidRPr="00AD59EB">
        <w:rPr>
          <w:rFonts w:ascii="Times New Roman" w:eastAsia="Times New Roman" w:hAnsi="Times New Roman" w:cs="Times New Roman"/>
          <w:spacing w:val="-1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ным объектом проверки);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·    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допущена одна ошибка или два-три недочёта в выкладках, рисунках, </w:t>
      </w:r>
      <w:r w:rsidRPr="00AD59EB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чертежах или графиках (если эти виды работы не являлись специальным 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объектом проверки).</w:t>
      </w: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метка «3»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 ставится, если:</w:t>
      </w:r>
    </w:p>
    <w:p w:rsidR="003B578D" w:rsidRPr="00AD59EB" w:rsidRDefault="003B578D" w:rsidP="00F047EA">
      <w:pPr>
        <w:shd w:val="clear" w:color="auto" w:fill="FFFFFF"/>
        <w:autoSpaceDE w:val="0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z w:val="28"/>
          <w:szCs w:val="28"/>
        </w:rPr>
        <w:t>·    допущены более одна ошибки или более двух-трёх недочётов в вык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softHyphen/>
        <w:t>ладках, чертежах или графиках, но учащийся владеет обязательными умениями по проверяемой теме;</w:t>
      </w: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b/>
          <w:bCs/>
          <w:sz w:val="28"/>
          <w:szCs w:val="28"/>
        </w:rPr>
        <w:t>Отметка «2»</w:t>
      </w:r>
      <w:r w:rsidRPr="00AD59EB">
        <w:rPr>
          <w:rFonts w:ascii="Times New Roman" w:eastAsia="Times New Roman" w:hAnsi="Times New Roman" w:cs="Times New Roman"/>
          <w:sz w:val="28"/>
          <w:szCs w:val="28"/>
        </w:rPr>
        <w:t xml:space="preserve"> ставится, если:</w:t>
      </w:r>
    </w:p>
    <w:p w:rsidR="003B578D" w:rsidRPr="00AD59EB" w:rsidRDefault="003B578D" w:rsidP="00F047E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t>допущены существенные ошибки, показавшие, что учащийся не владе</w:t>
      </w:r>
      <w:r w:rsidRPr="00AD59EB">
        <w:rPr>
          <w:rFonts w:ascii="Times New Roman" w:eastAsia="Times New Roman" w:hAnsi="Times New Roman" w:cs="Times New Roman"/>
          <w:spacing w:val="-5"/>
          <w:sz w:val="28"/>
          <w:szCs w:val="28"/>
        </w:rPr>
        <w:softHyphen/>
      </w:r>
      <w:r w:rsidRPr="00AD59EB">
        <w:rPr>
          <w:rFonts w:ascii="Times New Roman" w:eastAsia="Times New Roman" w:hAnsi="Times New Roman" w:cs="Times New Roman"/>
          <w:sz w:val="28"/>
          <w:szCs w:val="28"/>
        </w:rPr>
        <w:t>ет обязательные умениями по данной теме в полной мере;</w:t>
      </w:r>
    </w:p>
    <w:p w:rsidR="003B578D" w:rsidRPr="00D4006D" w:rsidRDefault="003B578D" w:rsidP="00F047EA">
      <w:pPr>
        <w:spacing w:after="0" w:line="240" w:lineRule="auto"/>
        <w:ind w:firstLine="540"/>
        <w:rPr>
          <w:rFonts w:ascii="Times New Roman" w:eastAsia="Times New Roman" w:hAnsi="Times New Roman" w:cs="Times New Roman"/>
          <w:sz w:val="28"/>
          <w:szCs w:val="28"/>
        </w:rPr>
      </w:pPr>
      <w:r w:rsidRPr="00D4006D">
        <w:rPr>
          <w:rFonts w:ascii="Times New Roman" w:eastAsia="Times New Roman" w:hAnsi="Times New Roman" w:cs="Times New Roman"/>
          <w:sz w:val="28"/>
          <w:szCs w:val="28"/>
        </w:rPr>
        <w:t>Учитель может повысить отметку за оригинальный ответ на вопрос или оригинальное решение задачи, которые свидетел</w:t>
      </w:r>
      <w:r w:rsidRPr="00D4006D"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D4006D">
        <w:rPr>
          <w:rFonts w:ascii="Times New Roman" w:eastAsia="Times New Roman" w:hAnsi="Times New Roman" w:cs="Times New Roman"/>
          <w:sz w:val="28"/>
          <w:szCs w:val="28"/>
        </w:rPr>
        <w:t>ствуют о высоком математическом развитии обучающегося; за решение более сложной задачи или ответ на более сложный в</w:t>
      </w:r>
      <w:r w:rsidRPr="00D4006D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D4006D">
        <w:rPr>
          <w:rFonts w:ascii="Times New Roman" w:eastAsia="Times New Roman" w:hAnsi="Times New Roman" w:cs="Times New Roman"/>
          <w:sz w:val="28"/>
          <w:szCs w:val="28"/>
        </w:rPr>
        <w:t xml:space="preserve">прос, предложенные </w:t>
      </w:r>
      <w:proofErr w:type="gramStart"/>
      <w:r w:rsidRPr="00D4006D">
        <w:rPr>
          <w:rFonts w:ascii="Times New Roman" w:eastAsia="Times New Roman" w:hAnsi="Times New Roman" w:cs="Times New Roman"/>
          <w:sz w:val="28"/>
          <w:szCs w:val="28"/>
        </w:rPr>
        <w:t>обучающемуся</w:t>
      </w:r>
      <w:proofErr w:type="gramEnd"/>
      <w:r w:rsidRPr="00D4006D">
        <w:rPr>
          <w:rFonts w:ascii="Times New Roman" w:eastAsia="Times New Roman" w:hAnsi="Times New Roman" w:cs="Times New Roman"/>
          <w:sz w:val="28"/>
          <w:szCs w:val="28"/>
        </w:rPr>
        <w:t xml:space="preserve"> дополнительно после выполнения им каких-либо других заданий. </w:t>
      </w:r>
    </w:p>
    <w:p w:rsidR="003B578D" w:rsidRDefault="003B578D" w:rsidP="00F047E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006D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95760A" w:rsidRDefault="0095760A" w:rsidP="00F047E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5760A" w:rsidRDefault="0095760A" w:rsidP="00F047E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54422F" w:rsidRPr="00D4006D" w:rsidRDefault="0054422F" w:rsidP="00F047E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54422F" w:rsidRPr="00AD6A87" w:rsidRDefault="0054422F" w:rsidP="0029183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D6A87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p w:rsidR="00291833" w:rsidRDefault="00291833" w:rsidP="0029183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31679" w:type="dxa"/>
        <w:tblLayout w:type="fixed"/>
        <w:tblLook w:val="04A0"/>
      </w:tblPr>
      <w:tblGrid>
        <w:gridCol w:w="576"/>
        <w:gridCol w:w="3643"/>
        <w:gridCol w:w="992"/>
        <w:gridCol w:w="3116"/>
        <w:gridCol w:w="3121"/>
        <w:gridCol w:w="1276"/>
        <w:gridCol w:w="1134"/>
        <w:gridCol w:w="1103"/>
        <w:gridCol w:w="698"/>
        <w:gridCol w:w="5340"/>
        <w:gridCol w:w="5340"/>
        <w:gridCol w:w="5340"/>
      </w:tblGrid>
      <w:tr w:rsidR="00492946" w:rsidTr="001A6893">
        <w:trPr>
          <w:gridAfter w:val="3"/>
          <w:wAfter w:w="16020" w:type="dxa"/>
        </w:trPr>
        <w:tc>
          <w:tcPr>
            <w:tcW w:w="576" w:type="dxa"/>
          </w:tcPr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643" w:type="dxa"/>
          </w:tcPr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  </w:t>
            </w:r>
          </w:p>
        </w:tc>
        <w:tc>
          <w:tcPr>
            <w:tcW w:w="992" w:type="dxa"/>
          </w:tcPr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 xml:space="preserve">Тип </w:t>
            </w:r>
          </w:p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урока</w:t>
            </w:r>
          </w:p>
        </w:tc>
        <w:tc>
          <w:tcPr>
            <w:tcW w:w="3116" w:type="dxa"/>
          </w:tcPr>
          <w:p w:rsidR="00E776A8" w:rsidRPr="00AD1BEF" w:rsidRDefault="0054382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содержания</w:t>
            </w:r>
          </w:p>
        </w:tc>
        <w:tc>
          <w:tcPr>
            <w:tcW w:w="3121" w:type="dxa"/>
          </w:tcPr>
          <w:p w:rsidR="00E776A8" w:rsidRPr="00AD1BEF" w:rsidRDefault="00E776A8" w:rsidP="00E776A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Требования</w:t>
            </w:r>
          </w:p>
          <w:p w:rsidR="00E776A8" w:rsidRPr="00AD1BEF" w:rsidRDefault="00E776A8" w:rsidP="00E776A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к уровню подготовки</w:t>
            </w:r>
          </w:p>
          <w:p w:rsidR="00E776A8" w:rsidRPr="00AD1BEF" w:rsidRDefault="00E776A8" w:rsidP="00E776A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учащихся</w:t>
            </w:r>
          </w:p>
        </w:tc>
        <w:tc>
          <w:tcPr>
            <w:tcW w:w="1276" w:type="dxa"/>
          </w:tcPr>
          <w:p w:rsidR="00E776A8" w:rsidRPr="00AD1BEF" w:rsidRDefault="00E776A8" w:rsidP="001525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 xml:space="preserve">Формы и </w:t>
            </w:r>
          </w:p>
          <w:p w:rsidR="00E776A8" w:rsidRPr="00AD1BEF" w:rsidRDefault="00E776A8" w:rsidP="001525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 xml:space="preserve">способы </w:t>
            </w:r>
          </w:p>
          <w:p w:rsidR="00E776A8" w:rsidRPr="00AD1BEF" w:rsidRDefault="00E776A8" w:rsidP="001525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контроля</w:t>
            </w:r>
          </w:p>
        </w:tc>
        <w:tc>
          <w:tcPr>
            <w:tcW w:w="1134" w:type="dxa"/>
          </w:tcPr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ИКТ</w:t>
            </w:r>
          </w:p>
        </w:tc>
        <w:tc>
          <w:tcPr>
            <w:tcW w:w="1103" w:type="dxa"/>
          </w:tcPr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Дом.</w:t>
            </w:r>
          </w:p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задание</w:t>
            </w:r>
          </w:p>
        </w:tc>
        <w:tc>
          <w:tcPr>
            <w:tcW w:w="698" w:type="dxa"/>
          </w:tcPr>
          <w:p w:rsidR="00E776A8" w:rsidRPr="00AD1BEF" w:rsidRDefault="00E776A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BEF"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</w:tr>
      <w:tr w:rsidR="00E776A8" w:rsidTr="00216473">
        <w:trPr>
          <w:gridAfter w:val="3"/>
          <w:wAfter w:w="16020" w:type="dxa"/>
        </w:trPr>
        <w:tc>
          <w:tcPr>
            <w:tcW w:w="15659" w:type="dxa"/>
            <w:gridSpan w:val="9"/>
          </w:tcPr>
          <w:p w:rsidR="00E776A8" w:rsidRPr="00D81571" w:rsidRDefault="00AD1BEF" w:rsidP="00543827">
            <w:pPr>
              <w:pStyle w:val="a4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.</w:t>
            </w:r>
            <w:r w:rsidRPr="00D81571">
              <w:rPr>
                <w:rFonts w:ascii="Times New Roman" w:hAnsi="Times New Roman" w:cs="Times New Roman"/>
                <w:b/>
                <w:i/>
              </w:rPr>
              <w:t>Повторение курса математики  1-4  классов</w:t>
            </w:r>
            <w:r w:rsidRPr="00D8157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="00E776A8" w:rsidRPr="00D8157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5 ч)</w:t>
            </w:r>
          </w:p>
        </w:tc>
      </w:tr>
      <w:tr w:rsidR="001865FD" w:rsidTr="001A6893">
        <w:trPr>
          <w:gridAfter w:val="3"/>
          <w:wAfter w:w="16020" w:type="dxa"/>
        </w:trPr>
        <w:tc>
          <w:tcPr>
            <w:tcW w:w="576" w:type="dxa"/>
          </w:tcPr>
          <w:p w:rsidR="001865FD" w:rsidRPr="00BD63E2" w:rsidRDefault="001865FD" w:rsidP="00543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43" w:type="dxa"/>
          </w:tcPr>
          <w:p w:rsidR="001865FD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Сложение и</w:t>
            </w:r>
          </w:p>
          <w:p w:rsidR="001865FD" w:rsidRPr="00BD63E2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 xml:space="preserve"> вычита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чисел</w:t>
            </w:r>
          </w:p>
        </w:tc>
        <w:tc>
          <w:tcPr>
            <w:tcW w:w="992" w:type="dxa"/>
          </w:tcPr>
          <w:p w:rsidR="001865FD" w:rsidRDefault="001865FD" w:rsidP="00D217AF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 w:val="restart"/>
          </w:tcPr>
          <w:p w:rsidR="001865FD" w:rsidRPr="001865FD" w:rsidRDefault="001865FD" w:rsidP="001865F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натуральными числами от 0 до 1 000 000.  Определ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ние порядка выполнения действий в числовых выр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жениях.  Сравнение и уп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рядочение объектов по ра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ным признакам: длине, массе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вмести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ти. 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Реш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ние текстовых задач ари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метическим способом.</w:t>
            </w:r>
          </w:p>
          <w:p w:rsidR="001865FD" w:rsidRDefault="001865FD" w:rsidP="001865F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1865FD" w:rsidRDefault="001865FD" w:rsidP="001865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1865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льзоваться и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енной математической терминологией. </w:t>
            </w:r>
          </w:p>
          <w:p w:rsidR="001865FD" w:rsidRPr="001865FD" w:rsidRDefault="001865FD" w:rsidP="001865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 последовательность чисел в пределах 1000000. Уметь решать текстовые задачи арифметическим способом, выполнять пи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нные вычисления с н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льными числами.</w:t>
            </w:r>
          </w:p>
        </w:tc>
        <w:tc>
          <w:tcPr>
            <w:tcW w:w="1276" w:type="dxa"/>
          </w:tcPr>
          <w:p w:rsidR="001865FD" w:rsidRDefault="001865FD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1865FD" w:rsidRDefault="001865FD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1865FD" w:rsidRPr="004B3E51" w:rsidRDefault="001A6893" w:rsidP="001A68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С.7 № 48,47,49</w:t>
            </w:r>
          </w:p>
        </w:tc>
        <w:tc>
          <w:tcPr>
            <w:tcW w:w="698" w:type="dxa"/>
          </w:tcPr>
          <w:p w:rsidR="001865FD" w:rsidRPr="001A6893" w:rsidRDefault="001A6893" w:rsidP="001A68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6893">
              <w:rPr>
                <w:rFonts w:ascii="Times New Roman" w:hAnsi="Times New Roman" w:cs="Times New Roman"/>
                <w:sz w:val="24"/>
                <w:szCs w:val="24"/>
              </w:rPr>
              <w:t>3.09</w:t>
            </w:r>
          </w:p>
        </w:tc>
      </w:tr>
      <w:tr w:rsidR="001865FD" w:rsidTr="001A6893">
        <w:trPr>
          <w:gridAfter w:val="3"/>
          <w:wAfter w:w="16020" w:type="dxa"/>
        </w:trPr>
        <w:tc>
          <w:tcPr>
            <w:tcW w:w="576" w:type="dxa"/>
          </w:tcPr>
          <w:p w:rsidR="001865FD" w:rsidRPr="00BD63E2" w:rsidRDefault="001865FD" w:rsidP="00543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43" w:type="dxa"/>
          </w:tcPr>
          <w:p w:rsidR="001865FD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Умножение и</w:t>
            </w:r>
          </w:p>
          <w:p w:rsidR="001865FD" w:rsidRPr="00BD63E2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ел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чисел</w:t>
            </w:r>
          </w:p>
        </w:tc>
        <w:tc>
          <w:tcPr>
            <w:tcW w:w="992" w:type="dxa"/>
          </w:tcPr>
          <w:p w:rsidR="001865FD" w:rsidRDefault="001865FD" w:rsidP="00D217AF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1865FD" w:rsidRDefault="001865FD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1865FD" w:rsidRDefault="001865FD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1865FD" w:rsidRPr="004B3E51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С.10 №</w:t>
            </w:r>
          </w:p>
          <w:p w:rsidR="001A6893" w:rsidRPr="004B3E51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106, 108</w:t>
            </w:r>
          </w:p>
        </w:tc>
        <w:tc>
          <w:tcPr>
            <w:tcW w:w="698" w:type="dxa"/>
          </w:tcPr>
          <w:p w:rsidR="001865FD" w:rsidRPr="001A6893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9</w:t>
            </w:r>
          </w:p>
        </w:tc>
      </w:tr>
      <w:tr w:rsidR="001865FD" w:rsidTr="001A6893">
        <w:trPr>
          <w:gridAfter w:val="3"/>
          <w:wAfter w:w="16020" w:type="dxa"/>
        </w:trPr>
        <w:tc>
          <w:tcPr>
            <w:tcW w:w="576" w:type="dxa"/>
          </w:tcPr>
          <w:p w:rsidR="001865FD" w:rsidRPr="00BD63E2" w:rsidRDefault="001865FD" w:rsidP="00543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643" w:type="dxa"/>
          </w:tcPr>
          <w:p w:rsidR="001865FD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7016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Числовые </w:t>
            </w:r>
            <w:proofErr w:type="spellStart"/>
            <w:r w:rsidRPr="00517016">
              <w:rPr>
                <w:rFonts w:ascii="Times New Roman" w:hAnsi="Times New Roman" w:cs="Times New Roman"/>
                <w:sz w:val="24"/>
                <w:szCs w:val="24"/>
              </w:rPr>
              <w:t>выраж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1865FD" w:rsidRPr="00517016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17016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spellEnd"/>
            <w:r w:rsidRPr="0051701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17016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992" w:type="dxa"/>
          </w:tcPr>
          <w:p w:rsidR="001865FD" w:rsidRDefault="001865FD" w:rsidP="00D217AF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1865FD" w:rsidRDefault="001865FD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1865FD" w:rsidRDefault="001865FD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1865FD" w:rsidRPr="009812AC" w:rsidRDefault="009812AC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1865FD" w:rsidRPr="004B3E51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карто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ка, тест</w:t>
            </w:r>
          </w:p>
        </w:tc>
        <w:tc>
          <w:tcPr>
            <w:tcW w:w="698" w:type="dxa"/>
          </w:tcPr>
          <w:p w:rsidR="001865FD" w:rsidRPr="001A6893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9</w:t>
            </w:r>
          </w:p>
        </w:tc>
      </w:tr>
      <w:tr w:rsidR="001865FD" w:rsidTr="001A6893">
        <w:trPr>
          <w:gridAfter w:val="3"/>
          <w:wAfter w:w="16020" w:type="dxa"/>
        </w:trPr>
        <w:tc>
          <w:tcPr>
            <w:tcW w:w="576" w:type="dxa"/>
          </w:tcPr>
          <w:p w:rsidR="001865FD" w:rsidRPr="00BD63E2" w:rsidRDefault="001865FD" w:rsidP="00543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643" w:type="dxa"/>
          </w:tcPr>
          <w:p w:rsidR="001865FD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7016">
              <w:rPr>
                <w:rFonts w:ascii="Times New Roman" w:hAnsi="Times New Roman" w:cs="Times New Roman"/>
                <w:sz w:val="24"/>
                <w:szCs w:val="24"/>
              </w:rPr>
              <w:t>Повторени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17016">
              <w:rPr>
                <w:rFonts w:ascii="Times New Roman" w:hAnsi="Times New Roman" w:cs="Times New Roman"/>
                <w:sz w:val="24"/>
                <w:szCs w:val="24"/>
              </w:rPr>
              <w:t>Сравнение величин.</w:t>
            </w:r>
          </w:p>
          <w:p w:rsidR="001865FD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7016">
              <w:rPr>
                <w:rFonts w:ascii="Times New Roman" w:hAnsi="Times New Roman" w:cs="Times New Roman"/>
                <w:sz w:val="24"/>
                <w:szCs w:val="24"/>
              </w:rPr>
              <w:t xml:space="preserve"> Зада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17016">
              <w:rPr>
                <w:rFonts w:ascii="Times New Roman" w:hAnsi="Times New Roman" w:cs="Times New Roman"/>
                <w:sz w:val="24"/>
                <w:szCs w:val="24"/>
              </w:rPr>
              <w:t>на вычисление  площади</w:t>
            </w:r>
          </w:p>
          <w:p w:rsidR="001865FD" w:rsidRPr="00517016" w:rsidRDefault="001865FD" w:rsidP="00543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7016">
              <w:rPr>
                <w:rFonts w:ascii="Times New Roman" w:hAnsi="Times New Roman" w:cs="Times New Roman"/>
                <w:sz w:val="24"/>
                <w:szCs w:val="24"/>
              </w:rPr>
              <w:t xml:space="preserve">  и  периметра</w:t>
            </w:r>
          </w:p>
        </w:tc>
        <w:tc>
          <w:tcPr>
            <w:tcW w:w="992" w:type="dxa"/>
          </w:tcPr>
          <w:p w:rsidR="001865FD" w:rsidRDefault="001865FD" w:rsidP="00D217AF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1865FD" w:rsidRDefault="001865FD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1865FD" w:rsidRDefault="001865FD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1865FD" w:rsidRDefault="009812AC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1865FD" w:rsidRPr="004B3E51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698" w:type="dxa"/>
          </w:tcPr>
          <w:p w:rsidR="001865FD" w:rsidRPr="001A6893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9</w:t>
            </w:r>
          </w:p>
        </w:tc>
      </w:tr>
      <w:tr w:rsidR="001865FD" w:rsidTr="001A6893">
        <w:trPr>
          <w:gridAfter w:val="3"/>
          <w:wAfter w:w="16020" w:type="dxa"/>
        </w:trPr>
        <w:tc>
          <w:tcPr>
            <w:tcW w:w="576" w:type="dxa"/>
          </w:tcPr>
          <w:p w:rsidR="001865FD" w:rsidRPr="00BD63E2" w:rsidRDefault="001865FD" w:rsidP="005438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63E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643" w:type="dxa"/>
          </w:tcPr>
          <w:p w:rsidR="001865FD" w:rsidRDefault="001865FD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331B">
              <w:rPr>
                <w:rFonts w:ascii="Times New Roman" w:hAnsi="Times New Roman" w:cs="Times New Roman"/>
                <w:sz w:val="24"/>
                <w:szCs w:val="24"/>
              </w:rPr>
              <w:t>Повторение.</w:t>
            </w:r>
          </w:p>
          <w:p w:rsidR="001865FD" w:rsidRPr="00BD63E2" w:rsidRDefault="00217D5B" w:rsidP="00217D5B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Срезовая</w:t>
            </w:r>
            <w:proofErr w:type="spellEnd"/>
            <w: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 входная</w:t>
            </w:r>
            <w:r w:rsidR="001865FD" w:rsidRPr="00BD63E2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 работа</w:t>
            </w:r>
          </w:p>
        </w:tc>
        <w:tc>
          <w:tcPr>
            <w:tcW w:w="992" w:type="dxa"/>
          </w:tcPr>
          <w:p w:rsidR="001865FD" w:rsidRDefault="001865FD" w:rsidP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1865FD" w:rsidRDefault="001865FD" w:rsidP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</w:p>
          <w:p w:rsidR="001865FD" w:rsidRDefault="001865FD" w:rsidP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ёт</w:t>
            </w:r>
          </w:p>
          <w:p w:rsidR="001865FD" w:rsidRPr="00D81571" w:rsidRDefault="001865FD" w:rsidP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ний </w:t>
            </w:r>
          </w:p>
        </w:tc>
        <w:tc>
          <w:tcPr>
            <w:tcW w:w="3116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1865FD" w:rsidRDefault="001865FD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92946">
              <w:rPr>
                <w:rFonts w:ascii="Times New Roman" w:hAnsi="Times New Roman" w:cs="Times New Roman"/>
                <w:sz w:val="24"/>
                <w:szCs w:val="24"/>
              </w:rPr>
              <w:t>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492946">
              <w:rPr>
                <w:rFonts w:ascii="Times New Roman" w:hAnsi="Times New Roman" w:cs="Times New Roman"/>
                <w:sz w:val="24"/>
                <w:szCs w:val="24"/>
              </w:rPr>
              <w:t>стоя</w:t>
            </w:r>
            <w:proofErr w:type="spellEnd"/>
          </w:p>
          <w:p w:rsidR="001865FD" w:rsidRDefault="001865FD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492946">
              <w:rPr>
                <w:rFonts w:ascii="Times New Roman" w:hAnsi="Times New Roman" w:cs="Times New Roman"/>
                <w:sz w:val="24"/>
                <w:szCs w:val="24"/>
              </w:rPr>
              <w:t>ельная</w:t>
            </w:r>
          </w:p>
          <w:p w:rsidR="001865FD" w:rsidRPr="00492946" w:rsidRDefault="001865FD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2946">
              <w:rPr>
                <w:rFonts w:ascii="Times New Roman" w:hAnsi="Times New Roman" w:cs="Times New Roman"/>
                <w:sz w:val="24"/>
                <w:szCs w:val="24"/>
              </w:rPr>
              <w:t xml:space="preserve">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30 мин)</w:t>
            </w:r>
          </w:p>
        </w:tc>
        <w:tc>
          <w:tcPr>
            <w:tcW w:w="1134" w:type="dxa"/>
          </w:tcPr>
          <w:p w:rsidR="001865FD" w:rsidRDefault="001865FD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1865FD" w:rsidRPr="004B3E51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сост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вить р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бус</w:t>
            </w:r>
          </w:p>
        </w:tc>
        <w:tc>
          <w:tcPr>
            <w:tcW w:w="698" w:type="dxa"/>
          </w:tcPr>
          <w:p w:rsidR="001865FD" w:rsidRPr="001A6893" w:rsidRDefault="001A689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9</w:t>
            </w:r>
          </w:p>
        </w:tc>
      </w:tr>
      <w:tr w:rsidR="00AD6A87" w:rsidTr="00216473">
        <w:trPr>
          <w:gridAfter w:val="3"/>
          <w:wAfter w:w="16020" w:type="dxa"/>
        </w:trPr>
        <w:tc>
          <w:tcPr>
            <w:tcW w:w="15659" w:type="dxa"/>
            <w:gridSpan w:val="9"/>
          </w:tcPr>
          <w:p w:rsidR="00AD6A87" w:rsidRPr="004B3E51" w:rsidRDefault="00AD6A87" w:rsidP="00D81571">
            <w:pPr>
              <w:pStyle w:val="a4"/>
              <w:numPr>
                <w:ilvl w:val="0"/>
                <w:numId w:val="47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туральные числа и шкалы (14 ч)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99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643" w:type="dxa"/>
          </w:tcPr>
          <w:p w:rsidR="00217D5B" w:rsidRDefault="00217D5B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</w:p>
          <w:p w:rsidR="00AD6A8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Обозначение натуральных чисел</w:t>
            </w:r>
          </w:p>
          <w:p w:rsidR="00AD6A87" w:rsidRPr="0054382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1</w:t>
            </w:r>
          </w:p>
        </w:tc>
        <w:tc>
          <w:tcPr>
            <w:tcW w:w="992" w:type="dxa"/>
          </w:tcPr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AD6A87" w:rsidRPr="00982993" w:rsidRDefault="00532814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тизация и обобщ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знаний о натуральных числах, полученных в 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альной школе; чтение и запись многозначных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, сравнение натуральных чисел.</w:t>
            </w:r>
          </w:p>
        </w:tc>
        <w:tc>
          <w:tcPr>
            <w:tcW w:w="3121" w:type="dxa"/>
            <w:vMerge w:val="restart"/>
          </w:tcPr>
          <w:p w:rsidR="00AD6A87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: понятие числа и</w:t>
            </w:r>
          </w:p>
          <w:p w:rsidR="00AD6A87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ифры,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</w:t>
            </w:r>
          </w:p>
          <w:p w:rsidR="00AD6A87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сел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кл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ов, разрядов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иллион, миллиард.</w:t>
            </w:r>
          </w:p>
          <w:p w:rsidR="00AD6A87" w:rsidRPr="00CD383D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читать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писыв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ногознач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сла.</w:t>
            </w:r>
          </w:p>
        </w:tc>
        <w:tc>
          <w:tcPr>
            <w:tcW w:w="1276" w:type="dxa"/>
          </w:tcPr>
          <w:p w:rsidR="00AD6A87" w:rsidRDefault="00AD6A87" w:rsidP="000757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0757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4B3E51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С.9,</w:t>
            </w:r>
          </w:p>
          <w:p w:rsidR="00A42A1A" w:rsidRPr="004B3E51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№24,28,29</w:t>
            </w:r>
          </w:p>
        </w:tc>
        <w:tc>
          <w:tcPr>
            <w:tcW w:w="698" w:type="dxa"/>
          </w:tcPr>
          <w:p w:rsidR="00AD6A87" w:rsidRPr="001A6893" w:rsidRDefault="001A6893" w:rsidP="001A6893">
            <w:pPr>
              <w:ind w:left="-7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893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Обозначение натуральных чисел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1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42A1A" w:rsidRPr="004B3E51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С.9,</w:t>
            </w:r>
          </w:p>
          <w:p w:rsidR="00AD6A87" w:rsidRPr="004B3E51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№25, 30</w:t>
            </w:r>
          </w:p>
        </w:tc>
        <w:tc>
          <w:tcPr>
            <w:tcW w:w="698" w:type="dxa"/>
          </w:tcPr>
          <w:p w:rsidR="00AD6A87" w:rsidRPr="001A6893" w:rsidRDefault="001A6893" w:rsidP="001A6893">
            <w:pPr>
              <w:ind w:left="-7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643" w:type="dxa"/>
          </w:tcPr>
          <w:p w:rsidR="00AD6A8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Отрезок. Длина отрезка. </w:t>
            </w:r>
          </w:p>
          <w:p w:rsidR="00AD6A8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Треугольник.</w:t>
            </w:r>
          </w:p>
          <w:p w:rsidR="00AD6A87" w:rsidRPr="0054382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2</w:t>
            </w:r>
          </w:p>
        </w:tc>
        <w:tc>
          <w:tcPr>
            <w:tcW w:w="992" w:type="dxa"/>
          </w:tcPr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AD6A87" w:rsidRPr="00D81571" w:rsidRDefault="00532814" w:rsidP="00982993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Измерение и построение отрезков, треугольников.</w:t>
            </w:r>
          </w:p>
        </w:tc>
        <w:tc>
          <w:tcPr>
            <w:tcW w:w="3121" w:type="dxa"/>
            <w:vMerge w:val="restart"/>
          </w:tcPr>
          <w:p w:rsidR="00AD6A87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Знать: понятие отрезка, </w:t>
            </w:r>
          </w:p>
          <w:p w:rsidR="00AD6A87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нят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а, </w:t>
            </w:r>
          </w:p>
          <w:p w:rsidR="00AD6A87" w:rsidRPr="00D81571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нятие дли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ы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трезка.</w:t>
            </w:r>
          </w:p>
          <w:p w:rsidR="00AD6A87" w:rsidRDefault="00AD6A87" w:rsidP="00CD383D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 Уметь: строить отрезок, </w:t>
            </w:r>
          </w:p>
          <w:p w:rsidR="00AD6A87" w:rsidRPr="00CD383D" w:rsidRDefault="00AD6A87" w:rsidP="00977746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реугольник, измерять д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трезка, сравнивать 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зки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ходить стороны и верши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реугольников, многоугольников.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276" w:type="dxa"/>
          </w:tcPr>
          <w:p w:rsidR="00AD6A87" w:rsidRPr="00075708" w:rsidRDefault="00AD6A87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ст по теме «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ураль-ные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а»(10мин)</w:t>
            </w:r>
          </w:p>
        </w:tc>
        <w:tc>
          <w:tcPr>
            <w:tcW w:w="1134" w:type="dxa"/>
          </w:tcPr>
          <w:p w:rsidR="00AD6A87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AD6A87" w:rsidRPr="004B3E51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С.15, № 65, 72</w:t>
            </w:r>
          </w:p>
        </w:tc>
        <w:tc>
          <w:tcPr>
            <w:tcW w:w="698" w:type="dxa"/>
          </w:tcPr>
          <w:p w:rsidR="00AD6A87" w:rsidRPr="001A6893" w:rsidRDefault="001A6893" w:rsidP="001A6893">
            <w:pPr>
              <w:ind w:right="-1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Отрезок. Длина отрезка. </w:t>
            </w:r>
          </w:p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Треугольник.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2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0757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AA46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С.15, № 66, 70</w:t>
            </w:r>
          </w:p>
        </w:tc>
        <w:tc>
          <w:tcPr>
            <w:tcW w:w="698" w:type="dxa"/>
          </w:tcPr>
          <w:p w:rsidR="00AD6A87" w:rsidRPr="00F901A3" w:rsidRDefault="00F901A3" w:rsidP="00F901A3">
            <w:pPr>
              <w:ind w:right="-1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Отрезок. Длина отрезка. </w:t>
            </w:r>
          </w:p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Треугольник.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2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AA46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AA46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845D41" w:rsidRPr="00F901A3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С.</w:t>
            </w:r>
            <w:r w:rsidR="00845D41" w:rsidRPr="00F901A3">
              <w:rPr>
                <w:rFonts w:ascii="Times New Roman" w:hAnsi="Times New Roman" w:cs="Times New Roman"/>
                <w:sz w:val="24"/>
                <w:szCs w:val="24"/>
              </w:rPr>
              <w:t>15,</w:t>
            </w:r>
          </w:p>
          <w:p w:rsidR="00AD6A87" w:rsidRPr="00F901A3" w:rsidRDefault="00A42A1A" w:rsidP="00A42A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 w:rsidR="00845D41" w:rsidRPr="00F901A3">
              <w:rPr>
                <w:rFonts w:ascii="Times New Roman" w:hAnsi="Times New Roman" w:cs="Times New Roman"/>
                <w:sz w:val="24"/>
                <w:szCs w:val="24"/>
              </w:rPr>
              <w:t xml:space="preserve">68 </w:t>
            </w: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spellEnd"/>
            <w:proofErr w:type="gramEnd"/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), №73,</w:t>
            </w:r>
            <w:r w:rsidR="00845D41" w:rsidRPr="00F901A3">
              <w:rPr>
                <w:rFonts w:ascii="Times New Roman" w:hAnsi="Times New Roman" w:cs="Times New Roman"/>
                <w:sz w:val="24"/>
                <w:szCs w:val="24"/>
              </w:rPr>
              <w:t xml:space="preserve"> 74</w:t>
            </w:r>
          </w:p>
        </w:tc>
        <w:tc>
          <w:tcPr>
            <w:tcW w:w="698" w:type="dxa"/>
          </w:tcPr>
          <w:p w:rsidR="00AD6A87" w:rsidRPr="00F901A3" w:rsidRDefault="00F901A3" w:rsidP="00F901A3">
            <w:pPr>
              <w:ind w:left="-7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643" w:type="dxa"/>
          </w:tcPr>
          <w:p w:rsidR="00AD6A8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Плоскость. Прямая. Луч.</w:t>
            </w:r>
          </w:p>
          <w:p w:rsidR="00AD6A87" w:rsidRPr="0054382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3</w:t>
            </w:r>
          </w:p>
        </w:tc>
        <w:tc>
          <w:tcPr>
            <w:tcW w:w="992" w:type="dxa"/>
          </w:tcPr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AD6A87" w:rsidRPr="00D81571" w:rsidRDefault="00532814" w:rsidP="00532814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ведение понятий: пл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сть, прямая, луч, доп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тельные лучи, коор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тный луч, единичный 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зок, координата точки.</w:t>
            </w:r>
            <w:proofErr w:type="gramEnd"/>
          </w:p>
        </w:tc>
        <w:tc>
          <w:tcPr>
            <w:tcW w:w="3121" w:type="dxa"/>
            <w:vMerge w:val="restart"/>
          </w:tcPr>
          <w:p w:rsidR="00AD6A87" w:rsidRPr="00D81571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понятие плоскости, прямой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уча, дополните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ых лучей.</w:t>
            </w:r>
          </w:p>
          <w:p w:rsidR="00AD6A87" w:rsidRDefault="00AD6A87" w:rsidP="00CD383D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Уметь: находить и называть</w:t>
            </w:r>
          </w:p>
          <w:p w:rsidR="00AD6A87" w:rsidRPr="00977746" w:rsidRDefault="00AD6A87" w:rsidP="00977746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ямую на чертеже, строить е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 двум точкам; чертить лучи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ходить их на ч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еже, называть.</w:t>
            </w: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AD6A87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AD6A87" w:rsidRDefault="00F901A3" w:rsidP="00F901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20 №</w:t>
            </w:r>
          </w:p>
          <w:p w:rsidR="00F901A3" w:rsidRDefault="00F901A3" w:rsidP="00F901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,100,</w:t>
            </w:r>
          </w:p>
          <w:p w:rsidR="00F901A3" w:rsidRPr="00F901A3" w:rsidRDefault="00F901A3" w:rsidP="00F901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698" w:type="dxa"/>
          </w:tcPr>
          <w:p w:rsidR="00AD6A87" w:rsidRPr="00F901A3" w:rsidRDefault="00F901A3" w:rsidP="00F901A3">
            <w:pPr>
              <w:ind w:left="-7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Плоскость. Прямая. Луч.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3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F901A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.20 № </w:t>
            </w:r>
          </w:p>
          <w:p w:rsidR="00F901A3" w:rsidRPr="00F901A3" w:rsidRDefault="00F901A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,104</w:t>
            </w:r>
          </w:p>
        </w:tc>
        <w:tc>
          <w:tcPr>
            <w:tcW w:w="698" w:type="dxa"/>
          </w:tcPr>
          <w:p w:rsidR="00AD6A87" w:rsidRPr="00F901A3" w:rsidRDefault="00F901A3" w:rsidP="00F901A3">
            <w:pPr>
              <w:ind w:right="-1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643" w:type="dxa"/>
          </w:tcPr>
          <w:p w:rsidR="00AD6A8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 Шкала и координаты.</w:t>
            </w:r>
          </w:p>
          <w:p w:rsidR="00AD6A87" w:rsidRPr="0054382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992" w:type="dxa"/>
          </w:tcPr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AD6A87" w:rsidRPr="00D81571" w:rsidRDefault="00532814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едение понятий: шкала, деление шкалы, цена д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, координатный луч.</w:t>
            </w:r>
          </w:p>
        </w:tc>
        <w:tc>
          <w:tcPr>
            <w:tcW w:w="3121" w:type="dxa"/>
            <w:vMerge w:val="restart"/>
          </w:tcPr>
          <w:p w:rsidR="00AD6A87" w:rsidRPr="00D81571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понятие шкалы, д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шкалы, координат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го луча.</w:t>
            </w:r>
          </w:p>
          <w:p w:rsidR="00AD6A87" w:rsidRPr="00D81571" w:rsidRDefault="00AD6A87" w:rsidP="00CD383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пределить на шк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диничный отрезок. Стро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координатный луч, наход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ы 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ек и строить точки по з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анным координатам.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AD6A87" w:rsidRDefault="00AD6A87" w:rsidP="00CD38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F901A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26 №</w:t>
            </w:r>
          </w:p>
          <w:p w:rsidR="00F901A3" w:rsidRDefault="00F901A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,138,</w:t>
            </w:r>
          </w:p>
          <w:p w:rsidR="00F901A3" w:rsidRPr="00F901A3" w:rsidRDefault="00F901A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(а)</w:t>
            </w:r>
          </w:p>
        </w:tc>
        <w:tc>
          <w:tcPr>
            <w:tcW w:w="698" w:type="dxa"/>
          </w:tcPr>
          <w:p w:rsidR="00AD6A87" w:rsidRPr="00F901A3" w:rsidRDefault="00F901A3" w:rsidP="00F901A3">
            <w:pPr>
              <w:ind w:right="-1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 Шкала и координаты.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AD6A87" w:rsidRDefault="00435364" w:rsidP="00F901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27 №143,</w:t>
            </w:r>
          </w:p>
          <w:p w:rsidR="00435364" w:rsidRPr="00F901A3" w:rsidRDefault="00435364" w:rsidP="00F901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(б)</w:t>
            </w:r>
          </w:p>
        </w:tc>
        <w:tc>
          <w:tcPr>
            <w:tcW w:w="698" w:type="dxa"/>
          </w:tcPr>
          <w:p w:rsidR="00AD6A87" w:rsidRPr="00F901A3" w:rsidRDefault="00F901A3" w:rsidP="00F901A3">
            <w:pPr>
              <w:ind w:right="-1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 Шкала и координаты.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26№</w:t>
            </w:r>
          </w:p>
          <w:p w:rsidR="00435364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9,140,</w:t>
            </w:r>
          </w:p>
          <w:p w:rsidR="00435364" w:rsidRPr="00F901A3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698" w:type="dxa"/>
          </w:tcPr>
          <w:p w:rsidR="00AD6A87" w:rsidRPr="00F901A3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643" w:type="dxa"/>
          </w:tcPr>
          <w:p w:rsidR="00AD6A8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Меньше или больше.</w:t>
            </w:r>
          </w:p>
          <w:p w:rsidR="00AD6A87" w:rsidRPr="0054382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5</w:t>
            </w:r>
          </w:p>
        </w:tc>
        <w:tc>
          <w:tcPr>
            <w:tcW w:w="992" w:type="dxa"/>
          </w:tcPr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D8157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AD6A87" w:rsidRDefault="00AD6A87" w:rsidP="0098299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AD6A87" w:rsidRDefault="00AD6A87" w:rsidP="0007570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понятие сравнения,</w:t>
            </w:r>
          </w:p>
          <w:p w:rsidR="00AD6A87" w:rsidRPr="00D81571" w:rsidRDefault="00AD6A87" w:rsidP="0007570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разрядов чисел.</w:t>
            </w:r>
          </w:p>
          <w:p w:rsidR="00AD6A87" w:rsidRPr="00977746" w:rsidRDefault="00AD6A87" w:rsidP="000757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сравнивать на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ральные числа с одинак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ы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количеством цифр, с разным числом цифр</w:t>
            </w: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31 №</w:t>
            </w:r>
          </w:p>
          <w:p w:rsidR="00435364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,171,</w:t>
            </w:r>
          </w:p>
          <w:p w:rsidR="00435364" w:rsidRPr="00F901A3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  <w:tc>
          <w:tcPr>
            <w:tcW w:w="698" w:type="dxa"/>
          </w:tcPr>
          <w:p w:rsidR="00AD6A87" w:rsidRPr="00F901A3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Меньше или больше.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5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31№</w:t>
            </w:r>
          </w:p>
          <w:p w:rsidR="00435364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3,174,</w:t>
            </w:r>
          </w:p>
          <w:p w:rsidR="00435364" w:rsidRPr="00F901A3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9</w:t>
            </w:r>
          </w:p>
        </w:tc>
        <w:tc>
          <w:tcPr>
            <w:tcW w:w="698" w:type="dxa"/>
          </w:tcPr>
          <w:p w:rsidR="00AD6A87" w:rsidRPr="00F901A3" w:rsidRDefault="00435364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</w:t>
            </w:r>
          </w:p>
        </w:tc>
        <w:tc>
          <w:tcPr>
            <w:tcW w:w="3643" w:type="dxa"/>
          </w:tcPr>
          <w:p w:rsidR="00AD6A8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Меньше или больше.</w:t>
            </w:r>
          </w:p>
          <w:p w:rsidR="00AD6A87" w:rsidRPr="00543827" w:rsidRDefault="00AD6A87" w:rsidP="0098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 xml:space="preserve"> п.5</w:t>
            </w:r>
          </w:p>
        </w:tc>
        <w:tc>
          <w:tcPr>
            <w:tcW w:w="992" w:type="dxa"/>
          </w:tcPr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9829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C16396"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 w:rsidR="00C1639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31№</w:t>
            </w:r>
          </w:p>
          <w:p w:rsidR="00D476D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,178,180(а)</w:t>
            </w:r>
          </w:p>
        </w:tc>
        <w:tc>
          <w:tcPr>
            <w:tcW w:w="698" w:type="dxa"/>
          </w:tcPr>
          <w:p w:rsidR="00AD6A8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9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8299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643" w:type="dxa"/>
          </w:tcPr>
          <w:p w:rsidR="00AD6A87" w:rsidRPr="003B331B" w:rsidRDefault="00AD6A87" w:rsidP="003B331B">
            <w:pPr>
              <w:pStyle w:val="5"/>
              <w:outlineLvl w:val="4"/>
              <w:rPr>
                <w:color w:val="FF0000"/>
              </w:rPr>
            </w:pPr>
            <w:r w:rsidRPr="003B331B">
              <w:rPr>
                <w:color w:val="FF0000"/>
              </w:rPr>
              <w:t xml:space="preserve">Контрольная работа №1 </w:t>
            </w:r>
          </w:p>
          <w:p w:rsidR="00AD6A87" w:rsidRPr="00543827" w:rsidRDefault="00AD6A87" w:rsidP="0054382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43827">
              <w:rPr>
                <w:rFonts w:ascii="Times New Roman" w:hAnsi="Times New Roman" w:cs="Times New Roman"/>
                <w:sz w:val="24"/>
                <w:szCs w:val="24"/>
              </w:rPr>
              <w:t>«Натуральные числа и шкалы»</w:t>
            </w:r>
          </w:p>
        </w:tc>
        <w:tc>
          <w:tcPr>
            <w:tcW w:w="992" w:type="dxa"/>
          </w:tcPr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олль</w:t>
            </w:r>
          </w:p>
          <w:p w:rsidR="00AD6A87" w:rsidRDefault="00AD6A87" w:rsidP="00D815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учёт</w:t>
            </w:r>
          </w:p>
          <w:p w:rsidR="00AD6A87" w:rsidRDefault="00AD6A87" w:rsidP="00D8157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Pr="00EC2CF7" w:rsidRDefault="00C16396" w:rsidP="00EC2C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ние учащихся чертить отрезок заданной длины, отмечать на координатном луче точки, соответств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щие натуральным числам, изображать луч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ямую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AD6A87" w:rsidRDefault="00AD6A87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76" w:type="dxa"/>
          </w:tcPr>
          <w:p w:rsidR="00AD6A87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</w:t>
            </w:r>
          </w:p>
          <w:p w:rsidR="00AD6A87" w:rsidRPr="00075708" w:rsidRDefault="00AD6A87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C16396" w:rsidP="00C1639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С32, №177, 181</w:t>
            </w:r>
          </w:p>
        </w:tc>
        <w:tc>
          <w:tcPr>
            <w:tcW w:w="698" w:type="dxa"/>
          </w:tcPr>
          <w:p w:rsidR="00AD6A8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9</w:t>
            </w:r>
          </w:p>
        </w:tc>
      </w:tr>
      <w:tr w:rsidR="00AD6A87" w:rsidTr="00216473">
        <w:trPr>
          <w:gridAfter w:val="3"/>
          <w:wAfter w:w="16020" w:type="dxa"/>
        </w:trPr>
        <w:tc>
          <w:tcPr>
            <w:tcW w:w="15659" w:type="dxa"/>
            <w:gridSpan w:val="9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.Сложение и вычитание натуральных чисел (21 ч)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643" w:type="dxa"/>
          </w:tcPr>
          <w:p w:rsidR="00217D5B" w:rsidRDefault="00217D5B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D217AF" w:rsidRDefault="00D217AF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сле и</w:t>
            </w:r>
          </w:p>
          <w:p w:rsidR="00D217AF" w:rsidRDefault="00D217AF" w:rsidP="004929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п.6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D217AF" w:rsidRPr="00B20E4D" w:rsidRDefault="00D217AF" w:rsidP="00B20E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крепление алгоритмов арифметических действий над многозначными чис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и.</w:t>
            </w:r>
          </w:p>
        </w:tc>
        <w:tc>
          <w:tcPr>
            <w:tcW w:w="3121" w:type="dxa"/>
            <w:vMerge w:val="restart"/>
          </w:tcPr>
          <w:p w:rsidR="00D217AF" w:rsidRPr="00D81571" w:rsidRDefault="00D217AF" w:rsidP="00492946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название компон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ов и результата действия сложения, свойства сло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  <w:p w:rsidR="00D217AF" w:rsidRDefault="00D217AF" w:rsidP="004929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складывать мног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чные числа, применять свойства сложения при в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слениях.</w:t>
            </w:r>
          </w:p>
        </w:tc>
        <w:tc>
          <w:tcPr>
            <w:tcW w:w="1276" w:type="dxa"/>
          </w:tcPr>
          <w:p w:rsidR="00D217AF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39№</w:t>
            </w:r>
          </w:p>
          <w:p w:rsidR="00D476D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9,239</w:t>
            </w:r>
          </w:p>
        </w:tc>
        <w:tc>
          <w:tcPr>
            <w:tcW w:w="698" w:type="dxa"/>
          </w:tcPr>
          <w:p w:rsidR="00D217AF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9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643" w:type="dxa"/>
          </w:tcPr>
          <w:p w:rsidR="00D217AF" w:rsidRDefault="00D217AF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сле и</w:t>
            </w:r>
          </w:p>
          <w:p w:rsidR="00D217AF" w:rsidRDefault="00D217AF" w:rsidP="004929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п.6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Pr="00B20E4D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D217AF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0№</w:t>
            </w:r>
          </w:p>
          <w:p w:rsidR="00D476D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0,231</w:t>
            </w:r>
          </w:p>
        </w:tc>
        <w:tc>
          <w:tcPr>
            <w:tcW w:w="698" w:type="dxa"/>
          </w:tcPr>
          <w:p w:rsidR="00D217AF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643" w:type="dxa"/>
          </w:tcPr>
          <w:p w:rsidR="00D217AF" w:rsidRDefault="00D217AF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сле и</w:t>
            </w:r>
          </w:p>
          <w:p w:rsidR="00D217AF" w:rsidRDefault="00D217AF" w:rsidP="004929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п.6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Pr="00B20E4D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0№</w:t>
            </w:r>
          </w:p>
          <w:p w:rsidR="00D476D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2,233,238</w:t>
            </w:r>
          </w:p>
        </w:tc>
        <w:tc>
          <w:tcPr>
            <w:tcW w:w="698" w:type="dxa"/>
          </w:tcPr>
          <w:p w:rsidR="00D217AF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643" w:type="dxa"/>
          </w:tcPr>
          <w:p w:rsidR="00D217AF" w:rsidRDefault="00D217AF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сле и</w:t>
            </w:r>
          </w:p>
          <w:p w:rsidR="00D217AF" w:rsidRDefault="00D217AF" w:rsidP="004929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п.6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Pr="00B20E4D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0№</w:t>
            </w:r>
          </w:p>
          <w:p w:rsidR="00D476D7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6,240</w:t>
            </w:r>
          </w:p>
          <w:p w:rsidR="00D476D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643" w:type="dxa"/>
          </w:tcPr>
          <w:p w:rsidR="00D217AF" w:rsidRDefault="00D217AF" w:rsidP="004929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сле и</w:t>
            </w:r>
          </w:p>
          <w:p w:rsidR="00D217AF" w:rsidRDefault="00D217AF" w:rsidP="004929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п.6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Pr="00B20E4D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282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0№</w:t>
            </w:r>
          </w:p>
          <w:p w:rsidR="00D476D7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4,240</w:t>
            </w:r>
          </w:p>
          <w:p w:rsidR="00D476D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в)</w:t>
            </w:r>
          </w:p>
        </w:tc>
        <w:tc>
          <w:tcPr>
            <w:tcW w:w="698" w:type="dxa"/>
          </w:tcPr>
          <w:p w:rsidR="00D217AF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643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ычитание натуральных чисел п.7</w:t>
            </w:r>
          </w:p>
        </w:tc>
        <w:tc>
          <w:tcPr>
            <w:tcW w:w="992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627CA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название компон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ов и результата действия вычитания, свойства выч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ания.</w:t>
            </w:r>
          </w:p>
          <w:p w:rsidR="00D217AF" w:rsidRDefault="00D217AF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вычитать мног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чные числа, применять свойства вычитания при вычислениях.</w:t>
            </w:r>
          </w:p>
        </w:tc>
        <w:tc>
          <w:tcPr>
            <w:tcW w:w="1276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8№</w:t>
            </w:r>
          </w:p>
          <w:p w:rsidR="00D476D7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8,291</w:t>
            </w:r>
          </w:p>
        </w:tc>
        <w:tc>
          <w:tcPr>
            <w:tcW w:w="698" w:type="dxa"/>
          </w:tcPr>
          <w:p w:rsidR="00D217AF" w:rsidRPr="00F901A3" w:rsidRDefault="00D476D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3643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ычитание натуральных чисел п.7</w:t>
            </w:r>
          </w:p>
        </w:tc>
        <w:tc>
          <w:tcPr>
            <w:tcW w:w="992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8№</w:t>
            </w:r>
          </w:p>
          <w:p w:rsidR="00977B59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0,292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3643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ычитание натуральных чисел п.7</w:t>
            </w:r>
          </w:p>
        </w:tc>
        <w:tc>
          <w:tcPr>
            <w:tcW w:w="992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Pr="00B20E4D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D217AF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8№</w:t>
            </w:r>
          </w:p>
          <w:p w:rsidR="00977B59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6,294</w:t>
            </w:r>
          </w:p>
          <w:p w:rsidR="00977B59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3643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ычитание натуральных чисел п.7</w:t>
            </w:r>
          </w:p>
        </w:tc>
        <w:tc>
          <w:tcPr>
            <w:tcW w:w="992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627C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Pr="00B20E4D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8№</w:t>
            </w:r>
          </w:p>
          <w:p w:rsidR="00977B59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5,296</w:t>
            </w:r>
          </w:p>
          <w:p w:rsidR="00977B59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93041C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643" w:type="dxa"/>
          </w:tcPr>
          <w:p w:rsidR="00AD6A87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331B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2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«Сложение и вычита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сле»</w:t>
            </w:r>
          </w:p>
        </w:tc>
        <w:tc>
          <w:tcPr>
            <w:tcW w:w="992" w:type="dxa"/>
          </w:tcPr>
          <w:p w:rsidR="00AD6A87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AD6A87" w:rsidRDefault="00AD6A87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Pr="00B20E4D" w:rsidRDefault="00B20E4D" w:rsidP="00B20E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сьменные вычисления с натуральными числами</w:t>
            </w:r>
          </w:p>
        </w:tc>
        <w:tc>
          <w:tcPr>
            <w:tcW w:w="3121" w:type="dxa"/>
          </w:tcPr>
          <w:p w:rsidR="00AD6A87" w:rsidRDefault="00AD6A87" w:rsidP="00627C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76" w:type="dxa"/>
          </w:tcPr>
          <w:p w:rsidR="00AD6A87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</w:t>
            </w:r>
          </w:p>
          <w:p w:rsidR="00AD6A87" w:rsidRPr="00075708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3E21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48№</w:t>
            </w:r>
          </w:p>
          <w:p w:rsidR="003E2198" w:rsidRPr="00F901A3" w:rsidRDefault="003E21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3,294</w:t>
            </w:r>
          </w:p>
        </w:tc>
        <w:tc>
          <w:tcPr>
            <w:tcW w:w="698" w:type="dxa"/>
          </w:tcPr>
          <w:p w:rsidR="00AD6A87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93041C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D217AF" w:rsidRPr="00217D5B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gramStart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.8</w:t>
            </w:r>
          </w:p>
        </w:tc>
        <w:tc>
          <w:tcPr>
            <w:tcW w:w="992" w:type="dxa"/>
          </w:tcPr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3B33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D217AF" w:rsidRPr="00B20E4D" w:rsidRDefault="00D217AF" w:rsidP="00D217AF">
            <w:pPr>
              <w:tabs>
                <w:tab w:val="left" w:pos="2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Алгебраическая под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вка: составление букв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выражений по условию задачи, решение уравнений на основе зависимостей между компонентами д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вий (сложение и вычи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)</w:t>
            </w:r>
          </w:p>
        </w:tc>
        <w:tc>
          <w:tcPr>
            <w:tcW w:w="3121" w:type="dxa"/>
            <w:vMerge w:val="restart"/>
          </w:tcPr>
          <w:p w:rsidR="00D217AF" w:rsidRPr="00D81571" w:rsidRDefault="00D217AF" w:rsidP="003B331B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определения чис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ого и буквенного выра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й.</w:t>
            </w:r>
          </w:p>
          <w:p w:rsidR="00D217AF" w:rsidRDefault="00D217AF" w:rsidP="003B33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составлять выра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я, читать их и находить значение числового вы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ения; объяснить значения буквы, записывать решение задачи в виде числового или буквенного выражения.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276" w:type="dxa"/>
          </w:tcPr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D217AF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53№</w:t>
            </w:r>
          </w:p>
          <w:p w:rsidR="004861CD" w:rsidRPr="00F901A3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8,329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3643" w:type="dxa"/>
          </w:tcPr>
          <w:p w:rsidR="00D217AF" w:rsidRPr="00217D5B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gramStart"/>
            <w:r w:rsidR="00217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992" w:type="dxa"/>
          </w:tcPr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3B33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53№</w:t>
            </w:r>
          </w:p>
          <w:p w:rsidR="004861CD" w:rsidRPr="00F901A3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0,331,332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3643" w:type="dxa"/>
          </w:tcPr>
          <w:p w:rsidR="00D217AF" w:rsidRPr="00D81571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gramStart"/>
            <w:r w:rsidR="00217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992" w:type="dxa"/>
          </w:tcPr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3B33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3B33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53№</w:t>
            </w:r>
          </w:p>
          <w:p w:rsidR="004861CD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3,336</w:t>
            </w:r>
          </w:p>
          <w:p w:rsidR="004861CD" w:rsidRPr="00F901A3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3643" w:type="dxa"/>
          </w:tcPr>
          <w:p w:rsidR="00D217AF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тв сл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и вычитания </w:t>
            </w:r>
          </w:p>
          <w:p w:rsidR="00D217AF" w:rsidRPr="00D81571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9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560DC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свойства сложения и вычитания.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записывать свойства сложения и вычитания при помощи букв, применять их для упрощения вычислений и буквенных выражений.</w:t>
            </w:r>
          </w:p>
        </w:tc>
        <w:tc>
          <w:tcPr>
            <w:tcW w:w="1276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D217AF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58№</w:t>
            </w:r>
          </w:p>
          <w:p w:rsidR="004861CD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6,371</w:t>
            </w:r>
          </w:p>
          <w:p w:rsidR="004861CD" w:rsidRPr="00F901A3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а)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3643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тв сл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и вычитания</w:t>
            </w:r>
          </w:p>
          <w:p w:rsidR="00D217AF" w:rsidRPr="00D81571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п.9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58№</w:t>
            </w:r>
          </w:p>
          <w:p w:rsidR="004861CD" w:rsidRPr="00F901A3" w:rsidRDefault="004861C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4,365,368</w:t>
            </w:r>
          </w:p>
        </w:tc>
        <w:tc>
          <w:tcPr>
            <w:tcW w:w="698" w:type="dxa"/>
          </w:tcPr>
          <w:p w:rsidR="00D217AF" w:rsidRPr="00F901A3" w:rsidRDefault="00977B5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3643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тв сл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и вычитания </w:t>
            </w:r>
          </w:p>
          <w:p w:rsidR="00D217AF" w:rsidRPr="00D81571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9</w:t>
            </w:r>
          </w:p>
        </w:tc>
        <w:tc>
          <w:tcPr>
            <w:tcW w:w="992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60D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560D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6E5060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58№</w:t>
            </w:r>
          </w:p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7,371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б)</w:t>
            </w:r>
          </w:p>
        </w:tc>
        <w:tc>
          <w:tcPr>
            <w:tcW w:w="698" w:type="dxa"/>
          </w:tcPr>
          <w:p w:rsidR="00D217AF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3643" w:type="dxa"/>
          </w:tcPr>
          <w:p w:rsidR="00D217AF" w:rsidRPr="00D81571" w:rsidRDefault="00D217AF" w:rsidP="00FD091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  <w:p w:rsidR="00D217AF" w:rsidRPr="00D81571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FD091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ть: определение урав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я, понятие корня урав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ния. </w:t>
            </w:r>
          </w:p>
          <w:p w:rsidR="00D217AF" w:rsidRDefault="00D217AF" w:rsidP="00FD09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находить компон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ы при сложении и вычи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и, решать задачи при п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ощи уравнений.</w:t>
            </w:r>
          </w:p>
        </w:tc>
        <w:tc>
          <w:tcPr>
            <w:tcW w:w="1276" w:type="dxa"/>
          </w:tcPr>
          <w:p w:rsidR="00D217AF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64 №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5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,397(а)</w:t>
            </w:r>
          </w:p>
        </w:tc>
        <w:tc>
          <w:tcPr>
            <w:tcW w:w="698" w:type="dxa"/>
          </w:tcPr>
          <w:p w:rsidR="00D217AF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3643" w:type="dxa"/>
          </w:tcPr>
          <w:p w:rsidR="00D217AF" w:rsidRPr="00D81571" w:rsidRDefault="00D217AF" w:rsidP="00FD091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  <w:p w:rsidR="00D217AF" w:rsidRPr="00D81571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64№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6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,397(в)</w:t>
            </w:r>
          </w:p>
        </w:tc>
        <w:tc>
          <w:tcPr>
            <w:tcW w:w="698" w:type="dxa"/>
          </w:tcPr>
          <w:p w:rsidR="00D217AF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3643" w:type="dxa"/>
          </w:tcPr>
          <w:p w:rsidR="00D217AF" w:rsidRPr="00D81571" w:rsidRDefault="00D217AF" w:rsidP="00FD091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  <w:p w:rsidR="00D217AF" w:rsidRPr="00D81571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65№</w:t>
            </w:r>
          </w:p>
          <w:p w:rsidR="006E5060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8,395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д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0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3643" w:type="dxa"/>
          </w:tcPr>
          <w:p w:rsidR="00D217AF" w:rsidRPr="00D81571" w:rsidRDefault="00D217AF" w:rsidP="00FD0917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  <w:p w:rsidR="00D217AF" w:rsidRPr="00D81571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Pr="004B3E51" w:rsidRDefault="004B3E5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з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</w:p>
        </w:tc>
        <w:tc>
          <w:tcPr>
            <w:tcW w:w="1103" w:type="dxa"/>
          </w:tcPr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65№</w:t>
            </w:r>
          </w:p>
          <w:p w:rsidR="006E5060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,403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а)</w:t>
            </w:r>
          </w:p>
        </w:tc>
        <w:tc>
          <w:tcPr>
            <w:tcW w:w="698" w:type="dxa"/>
          </w:tcPr>
          <w:p w:rsidR="00D217AF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0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Pr="00AD16F4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16F4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3643" w:type="dxa"/>
          </w:tcPr>
          <w:p w:rsidR="00AD6A87" w:rsidRPr="00FD0917" w:rsidRDefault="00AD6A87" w:rsidP="00627CA7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FD0917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3</w:t>
            </w:r>
          </w:p>
          <w:p w:rsidR="00AD6A87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Числовые и буквенные </w:t>
            </w:r>
          </w:p>
          <w:p w:rsidR="00AD6A87" w:rsidRPr="00D81571" w:rsidRDefault="00AD6A87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ыражения. Уравнение»</w:t>
            </w:r>
          </w:p>
        </w:tc>
        <w:tc>
          <w:tcPr>
            <w:tcW w:w="992" w:type="dxa"/>
          </w:tcPr>
          <w:p w:rsidR="00AD6A87" w:rsidRDefault="00AD6A87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AD6A87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AD6A87" w:rsidRDefault="00AD6A87" w:rsidP="00FD09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Pr="00D217AF" w:rsidRDefault="00424A11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ие упрощения</w:t>
            </w:r>
            <w:r w:rsidR="00D217AF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й, решение ура</w:t>
            </w:r>
            <w:r w:rsidR="00D217AF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D217AF">
              <w:rPr>
                <w:rFonts w:ascii="Times New Roman" w:hAnsi="Times New Roman" w:cs="Times New Roman"/>
                <w:sz w:val="24"/>
                <w:szCs w:val="24"/>
              </w:rPr>
              <w:t>нений и составление ура</w:t>
            </w:r>
            <w:r w:rsidR="00D217AF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D217AF">
              <w:rPr>
                <w:rFonts w:ascii="Times New Roman" w:hAnsi="Times New Roman" w:cs="Times New Roman"/>
                <w:sz w:val="24"/>
                <w:szCs w:val="24"/>
              </w:rPr>
              <w:t>нения по задаче.</w:t>
            </w:r>
          </w:p>
        </w:tc>
        <w:tc>
          <w:tcPr>
            <w:tcW w:w="3121" w:type="dxa"/>
          </w:tcPr>
          <w:p w:rsidR="00AD6A87" w:rsidRDefault="00AD6A87" w:rsidP="00FD09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пользовать их при решении. </w:t>
            </w:r>
          </w:p>
        </w:tc>
        <w:tc>
          <w:tcPr>
            <w:tcW w:w="1276" w:type="dxa"/>
          </w:tcPr>
          <w:p w:rsidR="00AD6A87" w:rsidRDefault="00AD6A87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</w:t>
            </w:r>
          </w:p>
          <w:p w:rsidR="00AD6A87" w:rsidRPr="00075708" w:rsidRDefault="00AD6A87" w:rsidP="00FD09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D217AF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С.65, №402, 403(б)</w:t>
            </w:r>
          </w:p>
        </w:tc>
        <w:tc>
          <w:tcPr>
            <w:tcW w:w="698" w:type="dxa"/>
          </w:tcPr>
          <w:p w:rsidR="00AD6A87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0</w:t>
            </w:r>
          </w:p>
        </w:tc>
      </w:tr>
      <w:tr w:rsidR="00AD6A87" w:rsidTr="00216473">
        <w:trPr>
          <w:gridAfter w:val="3"/>
          <w:wAfter w:w="16020" w:type="dxa"/>
        </w:trPr>
        <w:tc>
          <w:tcPr>
            <w:tcW w:w="14961" w:type="dxa"/>
            <w:gridSpan w:val="8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.Умножение и деление натуральных чисел (26 ч)</w:t>
            </w:r>
          </w:p>
        </w:tc>
        <w:tc>
          <w:tcPr>
            <w:tcW w:w="698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D217AF" w:rsidRPr="00D81571" w:rsidRDefault="00D217AF" w:rsidP="00627C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 и ег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</w:t>
            </w:r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.11</w:t>
            </w:r>
          </w:p>
        </w:tc>
        <w:tc>
          <w:tcPr>
            <w:tcW w:w="992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424A11" w:rsidRPr="00424A11" w:rsidRDefault="00424A11" w:rsidP="00424A1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4A1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натуральных чисел и его свойства. Дел</w:t>
            </w:r>
            <w:r w:rsidRPr="00424A1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424A1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е. Деление с остатком. Упрощение выражений. Порядок выполнения де</w:t>
            </w:r>
            <w:r w:rsidRPr="00424A1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й</w:t>
            </w:r>
            <w:r w:rsidRPr="00424A1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вий. Квадрат и куб числа.</w:t>
            </w:r>
          </w:p>
          <w:p w:rsidR="00D217AF" w:rsidRDefault="00D217AF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ирование навыков решения уравнений на 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ве зависимости между компонентами действий.</w:t>
            </w:r>
          </w:p>
          <w:p w:rsidR="00D217AF" w:rsidRDefault="00D217AF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текстовых задач, требующих пониман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мысла отношений «б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 на…(в…)», «меньше на …(в…)»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, а также задачи на известные зависимости м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жду величин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Start"/>
            <w:r w:rsidR="003316AB">
              <w:rPr>
                <w:rFonts w:ascii="Times New Roman" w:hAnsi="Times New Roman" w:cs="Times New Roman"/>
                <w:sz w:val="24"/>
                <w:szCs w:val="24"/>
              </w:rPr>
              <w:t>и(</w:t>
            </w:r>
            <w:proofErr w:type="gramEnd"/>
            <w:r w:rsidR="003316AB">
              <w:rPr>
                <w:rFonts w:ascii="Times New Roman" w:hAnsi="Times New Roman" w:cs="Times New Roman"/>
                <w:sz w:val="24"/>
                <w:szCs w:val="24"/>
              </w:rPr>
              <w:t>скоростью, временем, расстоянием; ценой, сто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мостью и количеством т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3316AB">
              <w:rPr>
                <w:rFonts w:ascii="Times New Roman" w:hAnsi="Times New Roman" w:cs="Times New Roman"/>
                <w:sz w:val="24"/>
                <w:szCs w:val="24"/>
              </w:rPr>
              <w:t>вара).</w:t>
            </w:r>
          </w:p>
          <w:p w:rsidR="003316AB" w:rsidRPr="00D217AF" w:rsidRDefault="003316AB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 решении задач с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ощью уравнений на части впервые встречаются у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я, в левую часть ко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ых неизвестное входит дважды.</w:t>
            </w:r>
          </w:p>
        </w:tc>
        <w:tc>
          <w:tcPr>
            <w:tcW w:w="3121" w:type="dxa"/>
            <w:vMerge w:val="restart"/>
          </w:tcPr>
          <w:p w:rsidR="00D217AF" w:rsidRPr="00D81571" w:rsidRDefault="00D217AF" w:rsidP="00BE02B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ть: название компон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ов и результата действия умножения, свойства у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ожения.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умножать мног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начные числа, предст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ять число в виде произв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ния, применять свойства умножения при вычисле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ях.</w:t>
            </w: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72№</w:t>
            </w:r>
          </w:p>
          <w:p w:rsidR="006E5060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1,455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-г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6E5060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3643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</w:p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ел и его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</w:p>
          <w:p w:rsidR="00D217AF" w:rsidRPr="00D81571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1</w:t>
            </w:r>
          </w:p>
        </w:tc>
        <w:tc>
          <w:tcPr>
            <w:tcW w:w="992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72№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3,450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6E5060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3643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ел и его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</w:p>
          <w:p w:rsidR="00D217AF" w:rsidRPr="00D81571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1</w:t>
            </w:r>
          </w:p>
        </w:tc>
        <w:tc>
          <w:tcPr>
            <w:tcW w:w="992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72№</w:t>
            </w:r>
          </w:p>
          <w:p w:rsidR="006E5060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4,455</w:t>
            </w:r>
          </w:p>
          <w:p w:rsidR="006E5060" w:rsidRPr="00F901A3" w:rsidRDefault="006E506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-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6E5060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3643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ых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ел и его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</w:p>
          <w:p w:rsidR="00D217AF" w:rsidRPr="00D81571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1</w:t>
            </w:r>
          </w:p>
        </w:tc>
        <w:tc>
          <w:tcPr>
            <w:tcW w:w="992" w:type="dxa"/>
          </w:tcPr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D16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73№</w:t>
            </w:r>
          </w:p>
          <w:p w:rsidR="003F2D69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56,460,</w:t>
            </w:r>
          </w:p>
          <w:p w:rsidR="003F2D69" w:rsidRPr="00F901A3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1(а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5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2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BE02B8">
            <w:pPr>
              <w:shd w:val="clear" w:color="auto" w:fill="FFFFFF"/>
              <w:tabs>
                <w:tab w:val="left" w:pos="2873"/>
              </w:tabs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название компон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ов и результата действия деления.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делить многозн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ые числа, находить не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естный множитель, де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ое, делитель.</w:t>
            </w: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4B3E51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D217AF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79№</w:t>
            </w:r>
          </w:p>
          <w:p w:rsidR="003F2D69" w:rsidRPr="00F901A3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4,517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2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0№</w:t>
            </w:r>
          </w:p>
          <w:p w:rsidR="003F2D69" w:rsidRPr="00F901A3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5,518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2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3F2D69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</w:t>
            </w:r>
            <w:r w:rsidR="004D6A67">
              <w:rPr>
                <w:rFonts w:ascii="Times New Roman" w:hAnsi="Times New Roman" w:cs="Times New Roman"/>
                <w:sz w:val="24"/>
                <w:szCs w:val="24"/>
              </w:rPr>
              <w:t>80№</w:t>
            </w:r>
          </w:p>
          <w:p w:rsidR="004D6A67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6,524</w:t>
            </w:r>
          </w:p>
          <w:p w:rsidR="004D6A67" w:rsidRPr="00F901A3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Деление. 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.12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0№</w:t>
            </w:r>
          </w:p>
          <w:p w:rsidR="004D6A67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9,524</w:t>
            </w:r>
          </w:p>
          <w:p w:rsidR="004D6A67" w:rsidRPr="00F901A3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д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2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0№</w:t>
            </w:r>
          </w:p>
          <w:p w:rsidR="004D6A67" w:rsidRPr="00F901A3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1,523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2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0№</w:t>
            </w:r>
          </w:p>
          <w:p w:rsidR="004D6A67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0,527</w:t>
            </w:r>
          </w:p>
          <w:p w:rsidR="004D6A67" w:rsidRPr="00F901A3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а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Pr="00AD16F4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Деление. 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.12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0№</w:t>
            </w:r>
          </w:p>
          <w:p w:rsidR="004D6A67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2,527</w:t>
            </w:r>
          </w:p>
          <w:p w:rsidR="004D6A67" w:rsidRPr="00F901A3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б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ение с остатком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3</w:t>
            </w:r>
          </w:p>
        </w:tc>
        <w:tc>
          <w:tcPr>
            <w:tcW w:w="992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BE02B8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название компон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ов и результата действия деления с остатком.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деление с остатком, применять д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ение с остатком при реш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и задач.</w:t>
            </w: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Pr="004B3E51" w:rsidRDefault="004B3E5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презе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B3E51"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</w:p>
        </w:tc>
        <w:tc>
          <w:tcPr>
            <w:tcW w:w="1103" w:type="dxa"/>
          </w:tcPr>
          <w:p w:rsidR="00D217AF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4№</w:t>
            </w:r>
          </w:p>
          <w:p w:rsidR="004D6A67" w:rsidRPr="00F901A3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0,552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ение с остатком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.13</w:t>
            </w:r>
          </w:p>
        </w:tc>
        <w:tc>
          <w:tcPr>
            <w:tcW w:w="992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Pr="00075708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4№</w:t>
            </w:r>
          </w:p>
          <w:p w:rsidR="004D6A67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3,551</w:t>
            </w:r>
          </w:p>
          <w:p w:rsidR="004D6A67" w:rsidRPr="00F901A3" w:rsidRDefault="004D6A6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3F2D6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Деление с остатком 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.13</w:t>
            </w:r>
          </w:p>
        </w:tc>
        <w:tc>
          <w:tcPr>
            <w:tcW w:w="992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BE0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84№</w:t>
            </w:r>
          </w:p>
          <w:p w:rsidR="00E72BDA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4,556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а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3643" w:type="dxa"/>
          </w:tcPr>
          <w:p w:rsidR="00AD6A87" w:rsidRPr="00AB0395" w:rsidRDefault="00AD6A87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AB0395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4</w:t>
            </w:r>
          </w:p>
          <w:p w:rsidR="00AD6A87" w:rsidRDefault="00AD6A87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Умножение и деление</w:t>
            </w:r>
          </w:p>
          <w:p w:rsidR="00AD6A87" w:rsidRPr="00D81571" w:rsidRDefault="00AD6A87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натуральных чисел»</w:t>
            </w:r>
          </w:p>
        </w:tc>
        <w:tc>
          <w:tcPr>
            <w:tcW w:w="992" w:type="dxa"/>
          </w:tcPr>
          <w:p w:rsidR="00AD6A87" w:rsidRDefault="00AD6A87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AD6A87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AD6A87" w:rsidRDefault="00AD6A87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Pr="00424A11" w:rsidRDefault="00424A11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ирование вычис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льных навыков, умение решения уравнения и з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и способом составления уравнений.</w:t>
            </w:r>
          </w:p>
        </w:tc>
        <w:tc>
          <w:tcPr>
            <w:tcW w:w="3121" w:type="dxa"/>
          </w:tcPr>
          <w:p w:rsidR="00AD6A87" w:rsidRDefault="00AD6A87" w:rsidP="00AB03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</w:p>
        </w:tc>
        <w:tc>
          <w:tcPr>
            <w:tcW w:w="1276" w:type="dxa"/>
          </w:tcPr>
          <w:p w:rsidR="00AD6A87" w:rsidRDefault="00AD6A87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424A11" w:rsidRPr="00F901A3" w:rsidRDefault="00424A11" w:rsidP="00542B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С.84,</w:t>
            </w:r>
          </w:p>
          <w:p w:rsidR="00AD6A87" w:rsidRPr="00F901A3" w:rsidRDefault="00424A11" w:rsidP="00542B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="00542B60" w:rsidRPr="00F901A3">
              <w:rPr>
                <w:rFonts w:ascii="Times New Roman" w:hAnsi="Times New Roman" w:cs="Times New Roman"/>
                <w:sz w:val="24"/>
                <w:szCs w:val="24"/>
              </w:rPr>
              <w:t xml:space="preserve"> 555, 556 (б)</w:t>
            </w:r>
          </w:p>
        </w:tc>
        <w:tc>
          <w:tcPr>
            <w:tcW w:w="698" w:type="dxa"/>
          </w:tcPr>
          <w:p w:rsidR="00AD6A87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  <w:proofErr w:type="gramStart"/>
            <w:r w:rsidR="00217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AB0395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формулировку р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ределительного закона умножения относительно сложения и вычитания.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расп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лительный закон ум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ения при упрощении в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ражений и решении ур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ений.</w:t>
            </w: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1№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0,616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643" w:type="dxa"/>
          </w:tcPr>
          <w:p w:rsidR="00D217AF" w:rsidRDefault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3216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</w:p>
          <w:p w:rsidR="00D217AF" w:rsidRDefault="00D217AF">
            <w:r w:rsidRPr="002F3216">
              <w:rPr>
                <w:rFonts w:ascii="Times New Roman" w:hAnsi="Times New Roman" w:cs="Times New Roman"/>
                <w:sz w:val="24"/>
                <w:szCs w:val="24"/>
              </w:rPr>
              <w:t xml:space="preserve"> п14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1№</w:t>
            </w:r>
          </w:p>
          <w:p w:rsidR="00E72BDA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6,612,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4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643" w:type="dxa"/>
          </w:tcPr>
          <w:p w:rsidR="00D217AF" w:rsidRDefault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3216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</w:p>
          <w:p w:rsidR="00D217AF" w:rsidRDefault="00D217AF">
            <w:r w:rsidRPr="002F3216">
              <w:rPr>
                <w:rFonts w:ascii="Times New Roman" w:hAnsi="Times New Roman" w:cs="Times New Roman"/>
                <w:sz w:val="24"/>
                <w:szCs w:val="24"/>
              </w:rPr>
              <w:t xml:space="preserve"> п14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1№</w:t>
            </w:r>
          </w:p>
          <w:p w:rsidR="00E72BDA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4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,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8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3643" w:type="dxa"/>
          </w:tcPr>
          <w:p w:rsidR="00D217AF" w:rsidRDefault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3216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</w:p>
          <w:p w:rsidR="00D217AF" w:rsidRDefault="00D217AF">
            <w:r w:rsidRPr="002F3216">
              <w:rPr>
                <w:rFonts w:ascii="Times New Roman" w:hAnsi="Times New Roman" w:cs="Times New Roman"/>
                <w:sz w:val="24"/>
                <w:szCs w:val="24"/>
              </w:rPr>
              <w:t xml:space="preserve"> п14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2№</w:t>
            </w:r>
          </w:p>
          <w:p w:rsidR="00E72BDA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1,625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643" w:type="dxa"/>
          </w:tcPr>
          <w:p w:rsidR="00D217AF" w:rsidRDefault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3216">
              <w:rPr>
                <w:rFonts w:ascii="Times New Roman" w:hAnsi="Times New Roman" w:cs="Times New Roman"/>
                <w:sz w:val="24"/>
                <w:szCs w:val="24"/>
              </w:rPr>
              <w:t xml:space="preserve">Упрощение выражений </w:t>
            </w:r>
          </w:p>
          <w:p w:rsidR="00D217AF" w:rsidRDefault="00D217AF">
            <w:r w:rsidRPr="002F3216">
              <w:rPr>
                <w:rFonts w:ascii="Times New Roman" w:hAnsi="Times New Roman" w:cs="Times New Roman"/>
                <w:sz w:val="24"/>
                <w:szCs w:val="24"/>
              </w:rPr>
              <w:t>п14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2№</w:t>
            </w:r>
          </w:p>
          <w:p w:rsidR="00E72BDA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2,625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3643" w:type="dxa"/>
          </w:tcPr>
          <w:p w:rsidR="00D217AF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</w:t>
            </w:r>
          </w:p>
          <w:p w:rsidR="00D217AF" w:rsidRPr="00D81571" w:rsidRDefault="00D217AF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15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AB0395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рядок выполнения действий.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различать действия первой и второй ступени, правильно выполнять по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ок действий, составлять программу и схему п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граммы вычислений.</w:t>
            </w: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D217AF" w:rsidRPr="009A6B1E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7№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4,649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3643" w:type="dxa"/>
          </w:tcPr>
          <w:p w:rsidR="00D217AF" w:rsidRDefault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469F"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</w:t>
            </w:r>
          </w:p>
          <w:p w:rsidR="00D217AF" w:rsidRDefault="00D217AF">
            <w:r w:rsidRPr="00A5469F">
              <w:rPr>
                <w:rFonts w:ascii="Times New Roman" w:hAnsi="Times New Roman" w:cs="Times New Roman"/>
                <w:sz w:val="24"/>
                <w:szCs w:val="24"/>
              </w:rPr>
              <w:t xml:space="preserve"> п15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D217AF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9A6B1E">
              <w:rPr>
                <w:rFonts w:ascii="Times New Roman" w:hAnsi="Times New Roman" w:cs="Times New Roman"/>
                <w:sz w:val="24"/>
                <w:szCs w:val="24"/>
              </w:rPr>
              <w:t>резе</w:t>
            </w:r>
            <w:r w:rsidRPr="009A6B1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A6B1E"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7№</w:t>
            </w:r>
          </w:p>
          <w:p w:rsidR="00E72BDA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5,647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3643" w:type="dxa"/>
          </w:tcPr>
          <w:p w:rsidR="00D217AF" w:rsidRDefault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469F"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</w:t>
            </w:r>
          </w:p>
          <w:p w:rsidR="00D217AF" w:rsidRDefault="00D217AF">
            <w:r w:rsidRPr="00A5469F">
              <w:rPr>
                <w:rFonts w:ascii="Times New Roman" w:hAnsi="Times New Roman" w:cs="Times New Roman"/>
                <w:sz w:val="24"/>
                <w:szCs w:val="24"/>
              </w:rPr>
              <w:t xml:space="preserve"> п15</w:t>
            </w:r>
          </w:p>
        </w:tc>
        <w:tc>
          <w:tcPr>
            <w:tcW w:w="992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AB03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98№</w:t>
            </w:r>
          </w:p>
          <w:p w:rsidR="00E72BDA" w:rsidRPr="00F901A3" w:rsidRDefault="00E72BD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0,646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72BDA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4</w:t>
            </w:r>
          </w:p>
        </w:tc>
        <w:tc>
          <w:tcPr>
            <w:tcW w:w="3643" w:type="dxa"/>
          </w:tcPr>
          <w:p w:rsidR="00D217AF" w:rsidRDefault="00D217AF" w:rsidP="00265EB2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числа.</w:t>
            </w:r>
          </w:p>
          <w:p w:rsidR="00D217AF" w:rsidRDefault="00D217AF" w:rsidP="00265EB2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Квадрат и куб числа.</w:t>
            </w:r>
          </w:p>
          <w:p w:rsidR="00D217AF" w:rsidRPr="00D81571" w:rsidRDefault="00D217AF" w:rsidP="00265EB2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16</w:t>
            </w:r>
          </w:p>
        </w:tc>
        <w:tc>
          <w:tcPr>
            <w:tcW w:w="992" w:type="dxa"/>
          </w:tcPr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D217AF" w:rsidRPr="00D81571" w:rsidRDefault="00D217AF" w:rsidP="005D1AF3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квад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а и куба числа.</w:t>
            </w:r>
          </w:p>
          <w:p w:rsidR="00D217AF" w:rsidRDefault="00D217AF" w:rsidP="005D1A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возводить числа в квадрат и куб, находить значение числовых вы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ений, содержащих вторую и третью степень.</w:t>
            </w:r>
          </w:p>
        </w:tc>
        <w:tc>
          <w:tcPr>
            <w:tcW w:w="1276" w:type="dxa"/>
          </w:tcPr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D217AF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9A6B1E">
              <w:rPr>
                <w:rFonts w:ascii="Times New Roman" w:hAnsi="Times New Roman" w:cs="Times New Roman"/>
                <w:sz w:val="24"/>
                <w:szCs w:val="24"/>
              </w:rPr>
              <w:t>резе</w:t>
            </w:r>
            <w:r w:rsidRPr="009A6B1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A6B1E"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</w:p>
        </w:tc>
        <w:tc>
          <w:tcPr>
            <w:tcW w:w="1103" w:type="dxa"/>
          </w:tcPr>
          <w:p w:rsidR="00D217AF" w:rsidRDefault="0080726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01№</w:t>
            </w:r>
          </w:p>
          <w:p w:rsidR="0080726D" w:rsidRPr="00F901A3" w:rsidRDefault="0080726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6,668(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-д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,669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D217AF" w:rsidTr="001A6893">
        <w:trPr>
          <w:gridAfter w:val="3"/>
          <w:wAfter w:w="16020" w:type="dxa"/>
        </w:trPr>
        <w:tc>
          <w:tcPr>
            <w:tcW w:w="576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3643" w:type="dxa"/>
          </w:tcPr>
          <w:p w:rsidR="00D217AF" w:rsidRDefault="00D217AF" w:rsidP="005D1AF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числа.</w:t>
            </w:r>
          </w:p>
          <w:p w:rsidR="00D217AF" w:rsidRDefault="00D217AF" w:rsidP="00265EB2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Квадрат и куб числа.</w:t>
            </w:r>
          </w:p>
          <w:p w:rsidR="00D217AF" w:rsidRPr="00D81571" w:rsidRDefault="00D217AF" w:rsidP="00265EB2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16</w:t>
            </w:r>
          </w:p>
        </w:tc>
        <w:tc>
          <w:tcPr>
            <w:tcW w:w="992" w:type="dxa"/>
          </w:tcPr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217AF" w:rsidRDefault="00D217AF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D217AF" w:rsidRDefault="00D217AF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D217AF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01№668(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е-и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C910F8" w:rsidRPr="00F901A3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0,671</w:t>
            </w:r>
          </w:p>
        </w:tc>
        <w:tc>
          <w:tcPr>
            <w:tcW w:w="698" w:type="dxa"/>
          </w:tcPr>
          <w:p w:rsidR="00D217AF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3643" w:type="dxa"/>
          </w:tcPr>
          <w:p w:rsidR="00AD6A87" w:rsidRPr="005D1AF3" w:rsidRDefault="00AD6A87" w:rsidP="00AB0395">
            <w:pPr>
              <w:spacing w:line="240" w:lineRule="atLeast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5D1AF3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5</w:t>
            </w:r>
          </w:p>
          <w:p w:rsidR="00AD6A87" w:rsidRPr="00D81571" w:rsidRDefault="00AD6A87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Упрощение выражений»</w:t>
            </w:r>
          </w:p>
        </w:tc>
        <w:tc>
          <w:tcPr>
            <w:tcW w:w="992" w:type="dxa"/>
          </w:tcPr>
          <w:p w:rsidR="00AD6A87" w:rsidRDefault="00AD6A87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AD6A87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AD6A87" w:rsidRDefault="00AD6A87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Pr="00542B60" w:rsidRDefault="00542B60" w:rsidP="00542B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ирование вычис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льных навыков, умение решения уравнения и з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и способом составления уравнений.</w:t>
            </w:r>
          </w:p>
        </w:tc>
        <w:tc>
          <w:tcPr>
            <w:tcW w:w="3121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01№</w:t>
            </w:r>
          </w:p>
          <w:p w:rsidR="00C910F8" w:rsidRPr="00F901A3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7,672</w:t>
            </w:r>
          </w:p>
        </w:tc>
        <w:tc>
          <w:tcPr>
            <w:tcW w:w="698" w:type="dxa"/>
          </w:tcPr>
          <w:p w:rsidR="00AD6A87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AD6A87" w:rsidTr="00216473">
        <w:trPr>
          <w:gridAfter w:val="3"/>
          <w:wAfter w:w="16020" w:type="dxa"/>
        </w:trPr>
        <w:tc>
          <w:tcPr>
            <w:tcW w:w="15659" w:type="dxa"/>
            <w:gridSpan w:val="9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.Площади и объемы (12 ч)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0E157A" w:rsidRPr="00D81571" w:rsidRDefault="000E157A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  <w:proofErr w:type="gramStart"/>
            <w:r w:rsidR="00217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0E157A" w:rsidRPr="00542B60" w:rsidRDefault="000E157A" w:rsidP="00542B60">
            <w:pPr>
              <w:pStyle w:val="a4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Навыки выч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ния по формулам отра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ваются при решении геометрических задач.</w:t>
            </w: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лощадь. Формула площ</w:t>
            </w: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 прямоугольника, ква</w:t>
            </w: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</w:t>
            </w: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та. Единицы измерения площадей. Прямоугольный параллелепипед. Объемы. Объем прямоугольного п</w:t>
            </w: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542B6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ллелепипеда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Формир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ние знаний основных единиц измерения и ум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ю перейти от одних ед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ц измерения к другим в соответствии с условием задачи.</w:t>
            </w:r>
          </w:p>
          <w:p w:rsidR="000E157A" w:rsidRPr="00542B60" w:rsidRDefault="000E157A" w:rsidP="00542B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 w:val="restart"/>
          </w:tcPr>
          <w:p w:rsidR="000E157A" w:rsidRPr="00D81571" w:rsidRDefault="000E157A" w:rsidP="005D1AF3">
            <w:pPr>
              <w:shd w:val="clear" w:color="auto" w:fill="FFFFFF"/>
              <w:tabs>
                <w:tab w:val="left" w:pos="2873"/>
              </w:tabs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формулы, формулу пути.</w:t>
            </w:r>
          </w:p>
          <w:p w:rsidR="000E157A" w:rsidRDefault="000E157A" w:rsidP="005D1A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читать и запи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ать формулы, выполнять вычисления по формулам</w:t>
            </w:r>
          </w:p>
        </w:tc>
        <w:tc>
          <w:tcPr>
            <w:tcW w:w="1276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07№</w:t>
            </w:r>
          </w:p>
          <w:p w:rsidR="00C910F8" w:rsidRPr="00F901A3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1,704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3643" w:type="dxa"/>
          </w:tcPr>
          <w:p w:rsidR="000E157A" w:rsidRDefault="000E157A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Формулы </w:t>
            </w:r>
          </w:p>
          <w:p w:rsidR="000E157A" w:rsidRPr="00D81571" w:rsidRDefault="000E157A" w:rsidP="00AB0395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17</w:t>
            </w:r>
          </w:p>
        </w:tc>
        <w:tc>
          <w:tcPr>
            <w:tcW w:w="992" w:type="dxa"/>
          </w:tcPr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07№</w:t>
            </w:r>
          </w:p>
          <w:p w:rsidR="00C910F8" w:rsidRPr="00F901A3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2,703,706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3643" w:type="dxa"/>
          </w:tcPr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325B">
              <w:rPr>
                <w:rFonts w:ascii="Times New Roman" w:hAnsi="Times New Roman" w:cs="Times New Roman"/>
                <w:sz w:val="24"/>
                <w:szCs w:val="24"/>
              </w:rPr>
              <w:t>Площадь. Формула площади</w:t>
            </w:r>
          </w:p>
          <w:p w:rsidR="000E157A" w:rsidRDefault="000E157A" w:rsidP="005D1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32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90325B">
              <w:rPr>
                <w:rFonts w:ascii="Times New Roman" w:hAnsi="Times New Roman" w:cs="Times New Roman"/>
                <w:sz w:val="24"/>
                <w:szCs w:val="24"/>
              </w:rPr>
              <w:t>рямоугольника</w:t>
            </w:r>
          </w:p>
          <w:p w:rsidR="000E157A" w:rsidRDefault="000E157A" w:rsidP="005D1AF3">
            <w:r w:rsidRPr="0090325B">
              <w:rPr>
                <w:rFonts w:ascii="Times New Roman" w:hAnsi="Times New Roman" w:cs="Times New Roman"/>
                <w:sz w:val="24"/>
                <w:szCs w:val="24"/>
              </w:rPr>
              <w:t>п18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0E157A" w:rsidRPr="00D81571" w:rsidRDefault="000E157A" w:rsidP="00203543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формулу площади прямоугольника и квадрата, свойства площадей.</w:t>
            </w:r>
          </w:p>
          <w:p w:rsidR="000E157A" w:rsidRDefault="000E157A" w:rsidP="0020354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площадь прямоугольника и квадрата.</w:t>
            </w:r>
          </w:p>
        </w:tc>
        <w:tc>
          <w:tcPr>
            <w:tcW w:w="1276" w:type="dxa"/>
          </w:tcPr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0E157A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0E157A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12№</w:t>
            </w:r>
          </w:p>
          <w:p w:rsidR="00C910F8" w:rsidRPr="00F901A3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7,738,745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3643" w:type="dxa"/>
          </w:tcPr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325B">
              <w:rPr>
                <w:rFonts w:ascii="Times New Roman" w:hAnsi="Times New Roman" w:cs="Times New Roman"/>
                <w:sz w:val="24"/>
                <w:szCs w:val="24"/>
              </w:rPr>
              <w:t>Площадь. Формула площади</w:t>
            </w:r>
          </w:p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325B">
              <w:rPr>
                <w:rFonts w:ascii="Times New Roman" w:hAnsi="Times New Roman" w:cs="Times New Roman"/>
                <w:sz w:val="24"/>
                <w:szCs w:val="24"/>
              </w:rPr>
              <w:t xml:space="preserve"> прямоугольника </w:t>
            </w:r>
          </w:p>
          <w:p w:rsidR="000E157A" w:rsidRDefault="000E157A">
            <w:r w:rsidRPr="0090325B">
              <w:rPr>
                <w:rFonts w:ascii="Times New Roman" w:hAnsi="Times New Roman" w:cs="Times New Roman"/>
                <w:sz w:val="24"/>
                <w:szCs w:val="24"/>
              </w:rPr>
              <w:t>п18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Pr="00F901A3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12№740,742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3643" w:type="dxa"/>
          </w:tcPr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7C3C">
              <w:rPr>
                <w:rFonts w:ascii="Times New Roman" w:hAnsi="Times New Roman" w:cs="Times New Roman"/>
                <w:sz w:val="24"/>
                <w:szCs w:val="24"/>
              </w:rPr>
              <w:t>Единицы измерения площадей</w:t>
            </w:r>
          </w:p>
          <w:p w:rsidR="000E157A" w:rsidRDefault="000E157A">
            <w:r w:rsidRPr="00957C3C">
              <w:rPr>
                <w:rFonts w:ascii="Times New Roman" w:hAnsi="Times New Roman" w:cs="Times New Roman"/>
                <w:sz w:val="24"/>
                <w:szCs w:val="24"/>
              </w:rPr>
              <w:t xml:space="preserve"> п19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0E157A" w:rsidRPr="00D81571" w:rsidRDefault="000E157A" w:rsidP="00203543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 площадей.</w:t>
            </w:r>
          </w:p>
          <w:p w:rsidR="000E157A" w:rsidRDefault="000E157A" w:rsidP="0020354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ереводить одни единицы измерения площ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й в другие, использовать знания при решении задач.</w:t>
            </w:r>
          </w:p>
        </w:tc>
        <w:tc>
          <w:tcPr>
            <w:tcW w:w="1276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19№</w:t>
            </w:r>
          </w:p>
          <w:p w:rsidR="00C910F8" w:rsidRPr="00F901A3" w:rsidRDefault="00C910F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9,780,781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7C33B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3643" w:type="dxa"/>
          </w:tcPr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7C3C">
              <w:rPr>
                <w:rFonts w:ascii="Times New Roman" w:hAnsi="Times New Roman" w:cs="Times New Roman"/>
                <w:sz w:val="24"/>
                <w:szCs w:val="24"/>
              </w:rPr>
              <w:t>Единицы измерения площадей</w:t>
            </w:r>
          </w:p>
          <w:p w:rsidR="000E157A" w:rsidRDefault="000E157A">
            <w:r w:rsidRPr="00957C3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п19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19№</w:t>
            </w:r>
          </w:p>
          <w:p w:rsidR="00667A83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82,789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3</w:t>
            </w:r>
          </w:p>
        </w:tc>
        <w:tc>
          <w:tcPr>
            <w:tcW w:w="3643" w:type="dxa"/>
          </w:tcPr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7C3C">
              <w:rPr>
                <w:rFonts w:ascii="Times New Roman" w:hAnsi="Times New Roman" w:cs="Times New Roman"/>
                <w:sz w:val="24"/>
                <w:szCs w:val="24"/>
              </w:rPr>
              <w:t>Единицы измерения площадей</w:t>
            </w:r>
          </w:p>
          <w:p w:rsidR="000E157A" w:rsidRDefault="000E157A">
            <w:r w:rsidRPr="00957C3C">
              <w:rPr>
                <w:rFonts w:ascii="Times New Roman" w:hAnsi="Times New Roman" w:cs="Times New Roman"/>
                <w:sz w:val="24"/>
                <w:szCs w:val="24"/>
              </w:rPr>
              <w:t xml:space="preserve"> п19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19№</w:t>
            </w:r>
          </w:p>
          <w:p w:rsidR="00667A83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4,787,788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3643" w:type="dxa"/>
          </w:tcPr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  <w:p w:rsidR="000E157A" w:rsidRPr="00957C3C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20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0E157A" w:rsidRPr="00D81571" w:rsidRDefault="000E157A" w:rsidP="00203543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гольного параллелепип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а, куба, формулы объема прямоугольного паралле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ипеда, объема куба.</w:t>
            </w:r>
          </w:p>
          <w:p w:rsidR="000E157A" w:rsidRDefault="000E157A" w:rsidP="0020354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ребра и грани, вычислять площадь поверхности и объем п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оугольного параллелеп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еда и куба, переводить 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 единицы объема в д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гие.</w:t>
            </w:r>
          </w:p>
        </w:tc>
        <w:tc>
          <w:tcPr>
            <w:tcW w:w="1276" w:type="dxa"/>
          </w:tcPr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0E157A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0E157A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24№</w:t>
            </w:r>
          </w:p>
          <w:p w:rsidR="00667A83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3,814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3643" w:type="dxa"/>
          </w:tcPr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Объемы. Объем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рямоугольного</w:t>
            </w:r>
            <w:proofErr w:type="gramEnd"/>
          </w:p>
          <w:p w:rsidR="000E157A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епипеда. </w:t>
            </w:r>
          </w:p>
          <w:p w:rsidR="000E157A" w:rsidRPr="00957C3C" w:rsidRDefault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29№</w:t>
            </w:r>
          </w:p>
          <w:p w:rsidR="00667A83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1,842,848(а)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3643" w:type="dxa"/>
          </w:tcPr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Объемы. Объем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рямоугольного</w:t>
            </w:r>
            <w:proofErr w:type="gramEnd"/>
          </w:p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епипеда. </w:t>
            </w:r>
          </w:p>
          <w:p w:rsidR="000E157A" w:rsidRPr="00957C3C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30№</w:t>
            </w:r>
          </w:p>
          <w:p w:rsidR="00667A83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4,846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0E157A" w:rsidTr="001A6893">
        <w:trPr>
          <w:gridAfter w:val="3"/>
          <w:wAfter w:w="16020" w:type="dxa"/>
        </w:trPr>
        <w:tc>
          <w:tcPr>
            <w:tcW w:w="576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3643" w:type="dxa"/>
          </w:tcPr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Объемы. Объем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рямоугольного</w:t>
            </w:r>
            <w:proofErr w:type="gramEnd"/>
          </w:p>
          <w:p w:rsidR="000E157A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епипеда. </w:t>
            </w:r>
          </w:p>
          <w:p w:rsidR="000E157A" w:rsidRPr="00957C3C" w:rsidRDefault="000E157A" w:rsidP="00203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E157A" w:rsidRDefault="000E157A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0E157A" w:rsidRDefault="000E157A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0E157A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30№</w:t>
            </w:r>
          </w:p>
          <w:p w:rsidR="00667A8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5,848</w:t>
            </w:r>
          </w:p>
          <w:p w:rsidR="00667A83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б)</w:t>
            </w:r>
          </w:p>
        </w:tc>
        <w:tc>
          <w:tcPr>
            <w:tcW w:w="698" w:type="dxa"/>
          </w:tcPr>
          <w:p w:rsidR="000E157A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3643" w:type="dxa"/>
          </w:tcPr>
          <w:p w:rsidR="00AD6A87" w:rsidRPr="00AF595E" w:rsidRDefault="005B1575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Промежуточная к</w:t>
            </w:r>
            <w:r w:rsidR="00AD6A87" w:rsidRPr="00AF595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онтрольная работа №6</w:t>
            </w:r>
          </w:p>
          <w:p w:rsidR="00AD6A87" w:rsidRPr="00AF595E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AF595E">
              <w:rPr>
                <w:rFonts w:ascii="Times New Roman" w:hAnsi="Times New Roman" w:cs="Times New Roman"/>
                <w:i/>
                <w:sz w:val="24"/>
                <w:szCs w:val="24"/>
              </w:rPr>
              <w:t>«Площади и объемы»</w:t>
            </w:r>
          </w:p>
        </w:tc>
        <w:tc>
          <w:tcPr>
            <w:tcW w:w="992" w:type="dxa"/>
          </w:tcPr>
          <w:p w:rsidR="00AD6A87" w:rsidRDefault="00AD6A87" w:rsidP="00AF59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AD6A87" w:rsidP="00AF59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AF59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AD6A87" w:rsidRDefault="00AD6A87" w:rsidP="00AF59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Pr="000E157A" w:rsidRDefault="000E157A" w:rsidP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лощади и объёма.</w:t>
            </w:r>
          </w:p>
        </w:tc>
        <w:tc>
          <w:tcPr>
            <w:tcW w:w="3121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0E157A" w:rsidP="000E1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sz w:val="24"/>
                <w:szCs w:val="24"/>
              </w:rPr>
              <w:t>С.129, № 843, 848 (в)</w:t>
            </w:r>
          </w:p>
        </w:tc>
        <w:tc>
          <w:tcPr>
            <w:tcW w:w="698" w:type="dxa"/>
          </w:tcPr>
          <w:p w:rsidR="00AD6A87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AD6A87" w:rsidTr="00216473">
        <w:trPr>
          <w:gridAfter w:val="3"/>
          <w:wAfter w:w="16020" w:type="dxa"/>
        </w:trPr>
        <w:tc>
          <w:tcPr>
            <w:tcW w:w="15659" w:type="dxa"/>
            <w:gridSpan w:val="9"/>
          </w:tcPr>
          <w:p w:rsidR="00AD6A87" w:rsidRPr="00F901A3" w:rsidRDefault="00AD6A87" w:rsidP="00CD2E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</w:t>
            </w: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I</w:t>
            </w: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Дробные числа      6.Обыкновенные дроби (24)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ED2C92" w:rsidRPr="00217D5B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028C">
              <w:rPr>
                <w:rFonts w:ascii="Times New Roman" w:hAnsi="Times New Roman" w:cs="Times New Roman"/>
                <w:sz w:val="24"/>
                <w:szCs w:val="24"/>
              </w:rPr>
              <w:t>Окружность и круг</w:t>
            </w:r>
            <w:proofErr w:type="gramStart"/>
            <w:r w:rsidR="00217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8028C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78028C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ED2C92" w:rsidRDefault="00ED2C92" w:rsidP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2C92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 понятием дроби в объёме, доста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м для введения деся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дробей.</w:t>
            </w:r>
          </w:p>
          <w:p w:rsidR="00ED2C92" w:rsidRPr="00ED2C92" w:rsidRDefault="00ED2C92" w:rsidP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учение сведений о д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числах, необходимых для введения десятичных дробей. Сравнение дробей с одинаковыми знаменат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и, выделение целой части числа. </w:t>
            </w:r>
            <w:r w:rsidR="00963798">
              <w:rPr>
                <w:rFonts w:ascii="Times New Roman" w:hAnsi="Times New Roman" w:cs="Times New Roman"/>
                <w:sz w:val="24"/>
                <w:szCs w:val="24"/>
              </w:rPr>
              <w:t>Сложение и вычит</w:t>
            </w:r>
            <w:r w:rsidR="0096379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963798">
              <w:rPr>
                <w:rFonts w:ascii="Times New Roman" w:hAnsi="Times New Roman" w:cs="Times New Roman"/>
                <w:sz w:val="24"/>
                <w:szCs w:val="24"/>
              </w:rPr>
              <w:t>ние дробей с одинаковыми знаменателями. Сложение и вычитание смешанных ч</w:t>
            </w:r>
            <w:r w:rsidR="00963798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963798">
              <w:rPr>
                <w:rFonts w:ascii="Times New Roman" w:hAnsi="Times New Roman" w:cs="Times New Roman"/>
                <w:sz w:val="24"/>
                <w:szCs w:val="24"/>
              </w:rPr>
              <w:t xml:space="preserve">сел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с п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нием смысла дроби: три вида.</w:t>
            </w:r>
          </w:p>
        </w:tc>
        <w:tc>
          <w:tcPr>
            <w:tcW w:w="3121" w:type="dxa"/>
            <w:vMerge w:val="restart"/>
          </w:tcPr>
          <w:p w:rsidR="00ED2C92" w:rsidRPr="00D81571" w:rsidRDefault="00ED2C92" w:rsidP="00CD2E20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 xml:space="preserve">Знать: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нятие окружности, круга, полуокружности, п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укруга; определение 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иуса, диаметра.</w:t>
            </w:r>
          </w:p>
          <w:p w:rsidR="00ED2C92" w:rsidRDefault="00ED2C92" w:rsidP="00CD2E2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окру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ость, радиус, диаметр, п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уокружность</w:t>
            </w:r>
          </w:p>
        </w:tc>
        <w:tc>
          <w:tcPr>
            <w:tcW w:w="1276" w:type="dxa"/>
          </w:tcPr>
          <w:p w:rsidR="00ED2C92" w:rsidRDefault="00ED2C92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ED2C92" w:rsidRPr="009A6B1E" w:rsidRDefault="009A6B1E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з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</w:p>
        </w:tc>
        <w:tc>
          <w:tcPr>
            <w:tcW w:w="1103" w:type="dxa"/>
          </w:tcPr>
          <w:p w:rsidR="00ED2C92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37№</w:t>
            </w:r>
          </w:p>
          <w:p w:rsidR="00667A8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4,875,</w:t>
            </w:r>
          </w:p>
          <w:p w:rsidR="00667A83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8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б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ED2C92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028C">
              <w:rPr>
                <w:rFonts w:ascii="Times New Roman" w:hAnsi="Times New Roman" w:cs="Times New Roman"/>
                <w:sz w:val="24"/>
                <w:szCs w:val="24"/>
              </w:rPr>
              <w:t>Окружность и круг</w:t>
            </w:r>
          </w:p>
          <w:p w:rsidR="00ED2C92" w:rsidRDefault="00ED2C92">
            <w:r w:rsidRPr="0078028C">
              <w:rPr>
                <w:rFonts w:ascii="Times New Roman" w:hAnsi="Times New Roman" w:cs="Times New Roman"/>
                <w:sz w:val="24"/>
                <w:szCs w:val="24"/>
              </w:rPr>
              <w:t xml:space="preserve"> п22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667A8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137№876,877,878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98" w:type="dxa"/>
          </w:tcPr>
          <w:p w:rsidR="00ED2C92" w:rsidRPr="00F901A3" w:rsidRDefault="00B1124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667A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676">
              <w:rPr>
                <w:rFonts w:ascii="Times New Roman" w:hAnsi="Times New Roman" w:cs="Times New Roman"/>
                <w:sz w:val="24"/>
                <w:szCs w:val="24"/>
              </w:rPr>
              <w:t>Доли. Обыкновенные дроби</w:t>
            </w:r>
          </w:p>
          <w:p w:rsidR="00ED2C92" w:rsidRDefault="00ED2C92">
            <w:r w:rsidRPr="003D067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п23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ED2C92" w:rsidRPr="00D81571" w:rsidRDefault="00ED2C92" w:rsidP="00265EB2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роби, доли,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ловины, трети, четверти.</w:t>
            </w:r>
          </w:p>
          <w:p w:rsidR="00ED2C92" w:rsidRPr="00D81571" w:rsidRDefault="00ED2C92" w:rsidP="00265EB2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записывать дробь, изображать дроби на ко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инатном луче.</w:t>
            </w:r>
          </w:p>
        </w:tc>
        <w:tc>
          <w:tcPr>
            <w:tcW w:w="1276" w:type="dxa"/>
          </w:tcPr>
          <w:p w:rsidR="00ED2C92" w:rsidRDefault="00963798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</w:t>
            </w:r>
            <w:r w:rsidR="00ED2C92" w:rsidRPr="00075708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="00ED2C92" w:rsidRPr="0007570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ED2C9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аль</w:t>
            </w:r>
            <w:proofErr w:type="spellEnd"/>
            <w:r w:rsidR="00ED2C9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2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676">
              <w:rPr>
                <w:rFonts w:ascii="Times New Roman" w:hAnsi="Times New Roman" w:cs="Times New Roman"/>
                <w:sz w:val="24"/>
                <w:szCs w:val="24"/>
              </w:rPr>
              <w:t xml:space="preserve">Доли. Обыкновенные дроби </w:t>
            </w:r>
          </w:p>
          <w:p w:rsidR="00ED2C92" w:rsidRDefault="00ED2C92">
            <w:r w:rsidRPr="003D0676">
              <w:rPr>
                <w:rFonts w:ascii="Times New Roman" w:hAnsi="Times New Roman" w:cs="Times New Roman"/>
                <w:sz w:val="24"/>
                <w:szCs w:val="24"/>
              </w:rPr>
              <w:t>п23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ED2C92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676">
              <w:rPr>
                <w:rFonts w:ascii="Times New Roman" w:hAnsi="Times New Roman" w:cs="Times New Roman"/>
                <w:sz w:val="24"/>
                <w:szCs w:val="24"/>
              </w:rPr>
              <w:t xml:space="preserve">Доли. Обыкновенные дроби </w:t>
            </w:r>
          </w:p>
          <w:p w:rsidR="00ED2C92" w:rsidRDefault="00ED2C92">
            <w:r w:rsidRPr="003D0676">
              <w:rPr>
                <w:rFonts w:ascii="Times New Roman" w:hAnsi="Times New Roman" w:cs="Times New Roman"/>
                <w:sz w:val="24"/>
                <w:szCs w:val="24"/>
              </w:rPr>
              <w:t>п23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676">
              <w:rPr>
                <w:rFonts w:ascii="Times New Roman" w:hAnsi="Times New Roman" w:cs="Times New Roman"/>
                <w:sz w:val="24"/>
                <w:szCs w:val="24"/>
              </w:rPr>
              <w:t>Доли. Обыкновенные дроби</w:t>
            </w:r>
          </w:p>
          <w:p w:rsidR="00ED2C92" w:rsidRDefault="00ED2C92">
            <w:r w:rsidRPr="003D0676">
              <w:rPr>
                <w:rFonts w:ascii="Times New Roman" w:hAnsi="Times New Roman" w:cs="Times New Roman"/>
                <w:sz w:val="24"/>
                <w:szCs w:val="24"/>
              </w:rPr>
              <w:t xml:space="preserve"> п23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CD2E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6E61">
              <w:rPr>
                <w:rFonts w:ascii="Times New Roman" w:hAnsi="Times New Roman" w:cs="Times New Roman"/>
                <w:sz w:val="24"/>
                <w:szCs w:val="24"/>
              </w:rPr>
              <w:t>Сравнение дробей</w:t>
            </w:r>
          </w:p>
          <w:p w:rsidR="00ED2C92" w:rsidRDefault="00ED2C92">
            <w:r w:rsidRPr="00056E61">
              <w:rPr>
                <w:rFonts w:ascii="Times New Roman" w:hAnsi="Times New Roman" w:cs="Times New Roman"/>
                <w:sz w:val="24"/>
                <w:szCs w:val="24"/>
              </w:rPr>
              <w:t xml:space="preserve"> п24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ED2C92" w:rsidRPr="00D81571" w:rsidRDefault="00ED2C92" w:rsidP="00CD2E20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равнения дробей.</w:t>
            </w:r>
          </w:p>
          <w:p w:rsidR="00ED2C92" w:rsidRDefault="00ED2C92" w:rsidP="00CD2E2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сравнивать обы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овенные дроби, находить соответствующие точки на координатном луче.</w:t>
            </w:r>
          </w:p>
        </w:tc>
        <w:tc>
          <w:tcPr>
            <w:tcW w:w="1276" w:type="dxa"/>
          </w:tcPr>
          <w:p w:rsidR="00ED2C92" w:rsidRDefault="00963798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="00ED2C92" w:rsidRPr="00075708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="00ED2C92" w:rsidRPr="0007570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ED2C92"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 w:rsidR="00ED2C9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6E61">
              <w:rPr>
                <w:rFonts w:ascii="Times New Roman" w:hAnsi="Times New Roman" w:cs="Times New Roman"/>
                <w:sz w:val="24"/>
                <w:szCs w:val="24"/>
              </w:rPr>
              <w:t>Сравнение дробей</w:t>
            </w:r>
          </w:p>
          <w:p w:rsidR="00ED2C92" w:rsidRDefault="00ED2C92">
            <w:r w:rsidRPr="00056E61">
              <w:rPr>
                <w:rFonts w:ascii="Times New Roman" w:hAnsi="Times New Roman" w:cs="Times New Roman"/>
                <w:sz w:val="24"/>
                <w:szCs w:val="24"/>
              </w:rPr>
              <w:t xml:space="preserve"> п24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6E61">
              <w:rPr>
                <w:rFonts w:ascii="Times New Roman" w:hAnsi="Times New Roman" w:cs="Times New Roman"/>
                <w:sz w:val="24"/>
                <w:szCs w:val="24"/>
              </w:rPr>
              <w:t>Сравнение дробей</w:t>
            </w:r>
          </w:p>
          <w:p w:rsidR="00ED2C92" w:rsidRDefault="00ED2C92">
            <w:r w:rsidRPr="00056E61">
              <w:rPr>
                <w:rFonts w:ascii="Times New Roman" w:hAnsi="Times New Roman" w:cs="Times New Roman"/>
                <w:sz w:val="24"/>
                <w:szCs w:val="24"/>
              </w:rPr>
              <w:t xml:space="preserve"> п24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15B3">
              <w:rPr>
                <w:rFonts w:ascii="Times New Roman" w:hAnsi="Times New Roman" w:cs="Times New Roman"/>
                <w:sz w:val="24"/>
                <w:szCs w:val="24"/>
              </w:rPr>
              <w:t>Правильные и неправильные</w:t>
            </w:r>
          </w:p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15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15B3">
              <w:rPr>
                <w:rFonts w:ascii="Times New Roman" w:hAnsi="Times New Roman" w:cs="Times New Roman"/>
                <w:sz w:val="24"/>
                <w:szCs w:val="24"/>
              </w:rPr>
              <w:t>роби</w:t>
            </w:r>
          </w:p>
          <w:p w:rsidR="00ED2C92" w:rsidRDefault="00ED2C92">
            <w:r w:rsidRPr="009015B3">
              <w:rPr>
                <w:rFonts w:ascii="Times New Roman" w:hAnsi="Times New Roman" w:cs="Times New Roman"/>
                <w:sz w:val="24"/>
                <w:szCs w:val="24"/>
              </w:rPr>
              <w:t xml:space="preserve"> п25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ED2C92" w:rsidRPr="00D81571" w:rsidRDefault="00ED2C92" w:rsidP="00CD2E20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авильной и неправильной дроби.</w:t>
            </w:r>
          </w:p>
          <w:p w:rsidR="00ED2C92" w:rsidRDefault="00ED2C92" w:rsidP="00CD2E2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имать смысл правильной и неправильной дроби, сравнивать их между собой и с единицей.</w:t>
            </w:r>
          </w:p>
        </w:tc>
        <w:tc>
          <w:tcPr>
            <w:tcW w:w="1276" w:type="dxa"/>
          </w:tcPr>
          <w:p w:rsidR="00ED2C92" w:rsidRDefault="00963798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="00ED2C92" w:rsidRPr="00075708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="00ED2C92" w:rsidRPr="0007570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ED2C92"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 w:rsidR="00ED2C9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15B3">
              <w:rPr>
                <w:rFonts w:ascii="Times New Roman" w:hAnsi="Times New Roman" w:cs="Times New Roman"/>
                <w:sz w:val="24"/>
                <w:szCs w:val="24"/>
              </w:rPr>
              <w:t xml:space="preserve">Правильные и неправильные </w:t>
            </w:r>
          </w:p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15B3">
              <w:rPr>
                <w:rFonts w:ascii="Times New Roman" w:hAnsi="Times New Roman" w:cs="Times New Roman"/>
                <w:sz w:val="24"/>
                <w:szCs w:val="24"/>
              </w:rPr>
              <w:t>роби</w:t>
            </w:r>
          </w:p>
          <w:p w:rsidR="00ED2C92" w:rsidRDefault="00ED2C92">
            <w:r w:rsidRPr="009015B3">
              <w:rPr>
                <w:rFonts w:ascii="Times New Roman" w:hAnsi="Times New Roman" w:cs="Times New Roman"/>
                <w:sz w:val="24"/>
                <w:szCs w:val="24"/>
              </w:rPr>
              <w:t xml:space="preserve"> п25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1</w:t>
            </w:r>
          </w:p>
        </w:tc>
      </w:tr>
      <w:tr w:rsidR="00ED2C92" w:rsidTr="001A6893">
        <w:trPr>
          <w:gridAfter w:val="3"/>
          <w:wAfter w:w="16020" w:type="dxa"/>
        </w:trPr>
        <w:tc>
          <w:tcPr>
            <w:tcW w:w="576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3643" w:type="dxa"/>
          </w:tcPr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15B3">
              <w:rPr>
                <w:rFonts w:ascii="Times New Roman" w:hAnsi="Times New Roman" w:cs="Times New Roman"/>
                <w:sz w:val="24"/>
                <w:szCs w:val="24"/>
              </w:rPr>
              <w:t xml:space="preserve">Правильные и неправильные </w:t>
            </w:r>
          </w:p>
          <w:p w:rsidR="00ED2C92" w:rsidRDefault="00ED2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15B3">
              <w:rPr>
                <w:rFonts w:ascii="Times New Roman" w:hAnsi="Times New Roman" w:cs="Times New Roman"/>
                <w:sz w:val="24"/>
                <w:szCs w:val="24"/>
              </w:rPr>
              <w:t xml:space="preserve">дроби </w:t>
            </w:r>
          </w:p>
          <w:p w:rsidR="00ED2C92" w:rsidRDefault="00ED2C92">
            <w:r w:rsidRPr="009015B3">
              <w:rPr>
                <w:rFonts w:ascii="Times New Roman" w:hAnsi="Times New Roman" w:cs="Times New Roman"/>
                <w:sz w:val="24"/>
                <w:szCs w:val="24"/>
              </w:rPr>
              <w:t>п25</w:t>
            </w:r>
          </w:p>
        </w:tc>
        <w:tc>
          <w:tcPr>
            <w:tcW w:w="992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ED2C92" w:rsidRDefault="00ED2C92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ED2C92" w:rsidRDefault="00ED2C92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ED2C92" w:rsidRPr="00F901A3" w:rsidRDefault="00ED2C92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ED2C92" w:rsidRPr="00F901A3" w:rsidRDefault="00974B5D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1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1</w:t>
            </w:r>
          </w:p>
        </w:tc>
        <w:tc>
          <w:tcPr>
            <w:tcW w:w="3643" w:type="dxa"/>
          </w:tcPr>
          <w:p w:rsidR="00AD6A87" w:rsidRPr="00265EB2" w:rsidRDefault="00AD6A87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65EB2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7</w:t>
            </w:r>
          </w:p>
          <w:p w:rsidR="00AD6A87" w:rsidRPr="00957C3C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Обыкновенные дроби»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963798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gNum/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олль</w:t>
            </w:r>
            <w:proofErr w:type="spellEnd"/>
            <w:r w:rsidR="00AD6A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Default="00AD6A87" w:rsidP="00265E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E36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</w:t>
            </w:r>
          </w:p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E36">
              <w:rPr>
                <w:rFonts w:ascii="Times New Roman" w:hAnsi="Times New Roman" w:cs="Times New Roman"/>
                <w:sz w:val="24"/>
                <w:szCs w:val="24"/>
              </w:rPr>
              <w:t>с одинаковыми знаменателями</w:t>
            </w:r>
          </w:p>
          <w:p w:rsidR="00AD6A87" w:rsidRDefault="00AD6A87">
            <w:r w:rsidRPr="00F62E36">
              <w:rPr>
                <w:rFonts w:ascii="Times New Roman" w:hAnsi="Times New Roman" w:cs="Times New Roman"/>
                <w:sz w:val="24"/>
                <w:szCs w:val="24"/>
              </w:rPr>
              <w:t xml:space="preserve"> п26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AD6A87" w:rsidRPr="00D81571" w:rsidRDefault="00AD6A87" w:rsidP="00265EB2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а сложения и вычитания дробей с оди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ковыми знаменателями.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выполнять сло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е и вычитание дробей с одинаковыми знаменате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и.</w:t>
            </w:r>
          </w:p>
        </w:tc>
        <w:tc>
          <w:tcPr>
            <w:tcW w:w="1276" w:type="dxa"/>
          </w:tcPr>
          <w:p w:rsidR="00AD6A87" w:rsidRDefault="00963798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="00AD6A87" w:rsidRPr="00075708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="00AD6A87" w:rsidRPr="0007570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AD6A87"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 w:rsidR="00AD6A8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1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E36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</w:t>
            </w:r>
          </w:p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E36">
              <w:rPr>
                <w:rFonts w:ascii="Times New Roman" w:hAnsi="Times New Roman" w:cs="Times New Roman"/>
                <w:sz w:val="24"/>
                <w:szCs w:val="24"/>
              </w:rPr>
              <w:t>с одинаковыми знаменателями</w:t>
            </w:r>
          </w:p>
          <w:p w:rsidR="00AD6A87" w:rsidRDefault="00AD6A87">
            <w:r w:rsidRPr="00F62E36">
              <w:rPr>
                <w:rFonts w:ascii="Times New Roman" w:hAnsi="Times New Roman" w:cs="Times New Roman"/>
                <w:sz w:val="24"/>
                <w:szCs w:val="24"/>
              </w:rPr>
              <w:t xml:space="preserve"> п26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AD6A87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E3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</w:t>
            </w:r>
          </w:p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2E36">
              <w:rPr>
                <w:rFonts w:ascii="Times New Roman" w:hAnsi="Times New Roman" w:cs="Times New Roman"/>
                <w:sz w:val="24"/>
                <w:szCs w:val="24"/>
              </w:rPr>
              <w:t xml:space="preserve"> с одинаковыми знаменателями </w:t>
            </w:r>
          </w:p>
          <w:p w:rsidR="00AD6A87" w:rsidRDefault="00AD6A87">
            <w:r w:rsidRPr="00F62E36">
              <w:rPr>
                <w:rFonts w:ascii="Times New Roman" w:hAnsi="Times New Roman" w:cs="Times New Roman"/>
                <w:sz w:val="24"/>
                <w:szCs w:val="24"/>
              </w:rPr>
              <w:t>п26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Деление и дроби </w:t>
            </w:r>
          </w:p>
          <w:p w:rsidR="00AD6A87" w:rsidRPr="00957C3C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п27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AD6A87" w:rsidRPr="00D81571" w:rsidRDefault="00AD6A87" w:rsidP="00265EB2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еление и дроби.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записывать резу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ат деления в виде дроби, натуральное число в виде дроби, делить сумму на число.</w:t>
            </w:r>
          </w:p>
        </w:tc>
        <w:tc>
          <w:tcPr>
            <w:tcW w:w="1276" w:type="dxa"/>
          </w:tcPr>
          <w:p w:rsidR="00AD6A87" w:rsidRDefault="00963798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="00AD6A87" w:rsidRPr="00075708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="00AD6A87" w:rsidRPr="0007570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AD6A87"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 w:rsidR="00AD6A8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Деление и дроби  </w:t>
            </w:r>
          </w:p>
          <w:p w:rsidR="00AD6A87" w:rsidRPr="00957C3C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27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6C42">
              <w:rPr>
                <w:rFonts w:ascii="Times New Roman" w:hAnsi="Times New Roman" w:cs="Times New Roman"/>
                <w:sz w:val="24"/>
                <w:szCs w:val="24"/>
              </w:rPr>
              <w:t xml:space="preserve">Смешанные числа  </w:t>
            </w:r>
          </w:p>
          <w:p w:rsidR="00AD6A87" w:rsidRDefault="00AD6A87">
            <w:r w:rsidRPr="00256C42">
              <w:rPr>
                <w:rFonts w:ascii="Times New Roman" w:hAnsi="Times New Roman" w:cs="Times New Roman"/>
                <w:sz w:val="24"/>
                <w:szCs w:val="24"/>
              </w:rPr>
              <w:t>п28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AD6A87" w:rsidRPr="00D81571" w:rsidRDefault="00AD6A87" w:rsidP="00265EB2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мешанного числа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выделять целую часть из неправильной д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би, представлять смеш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ое число в виде неп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ильной дроби.</w:t>
            </w:r>
          </w:p>
        </w:tc>
        <w:tc>
          <w:tcPr>
            <w:tcW w:w="1276" w:type="dxa"/>
          </w:tcPr>
          <w:p w:rsidR="00AD6A87" w:rsidRDefault="00963798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="00AD6A87" w:rsidRPr="00075708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="00AD6A87" w:rsidRPr="0007570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AD6A87"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 w:rsidR="00AD6A8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AD6A87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6C42">
              <w:rPr>
                <w:rFonts w:ascii="Times New Roman" w:hAnsi="Times New Roman" w:cs="Times New Roman"/>
                <w:sz w:val="24"/>
                <w:szCs w:val="24"/>
              </w:rPr>
              <w:t xml:space="preserve">Смешанные числа </w:t>
            </w:r>
          </w:p>
          <w:p w:rsidR="00AD6A87" w:rsidRDefault="00AD6A87">
            <w:r w:rsidRPr="00256C42">
              <w:rPr>
                <w:rFonts w:ascii="Times New Roman" w:hAnsi="Times New Roman" w:cs="Times New Roman"/>
                <w:sz w:val="24"/>
                <w:szCs w:val="24"/>
              </w:rPr>
              <w:t xml:space="preserve"> п28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CD6901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9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37CF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</w:p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37CF">
              <w:rPr>
                <w:rFonts w:ascii="Times New Roman" w:hAnsi="Times New Roman" w:cs="Times New Roman"/>
                <w:sz w:val="24"/>
                <w:szCs w:val="24"/>
              </w:rPr>
              <w:t xml:space="preserve"> смешанных чисел</w:t>
            </w:r>
          </w:p>
          <w:p w:rsidR="00AD6A87" w:rsidRDefault="00AD6A87">
            <w:r w:rsidRPr="000537CF">
              <w:rPr>
                <w:rFonts w:ascii="Times New Roman" w:hAnsi="Times New Roman" w:cs="Times New Roman"/>
                <w:sz w:val="24"/>
                <w:szCs w:val="24"/>
              </w:rPr>
              <w:t xml:space="preserve"> п29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AD6A87" w:rsidRPr="00D81571" w:rsidRDefault="00AD6A87" w:rsidP="00265EB2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а сложения и вычитания смешанных ч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ел.</w:t>
            </w:r>
          </w:p>
          <w:p w:rsidR="00AD6A87" w:rsidRPr="00D81571" w:rsidRDefault="00AD6A87" w:rsidP="00265EB2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выполнять сло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е и вычитание смеш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ых чисел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37CF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</w:p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37CF">
              <w:rPr>
                <w:rFonts w:ascii="Times New Roman" w:hAnsi="Times New Roman" w:cs="Times New Roman"/>
                <w:sz w:val="24"/>
                <w:szCs w:val="24"/>
              </w:rPr>
              <w:t xml:space="preserve"> смешанных чисел</w:t>
            </w:r>
          </w:p>
          <w:p w:rsidR="00AD6A87" w:rsidRDefault="00AD6A87">
            <w:r w:rsidRPr="000537CF">
              <w:rPr>
                <w:rFonts w:ascii="Times New Roman" w:hAnsi="Times New Roman" w:cs="Times New Roman"/>
                <w:sz w:val="24"/>
                <w:szCs w:val="24"/>
              </w:rPr>
              <w:t xml:space="preserve"> п29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3643" w:type="dxa"/>
          </w:tcPr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37CF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</w:t>
            </w:r>
          </w:p>
          <w:p w:rsidR="00AD6A87" w:rsidRDefault="00AD6A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37CF">
              <w:rPr>
                <w:rFonts w:ascii="Times New Roman" w:hAnsi="Times New Roman" w:cs="Times New Roman"/>
                <w:sz w:val="24"/>
                <w:szCs w:val="24"/>
              </w:rPr>
              <w:t>смешанных чисел</w:t>
            </w:r>
          </w:p>
          <w:p w:rsidR="00AD6A87" w:rsidRDefault="00AD6A87">
            <w:r w:rsidRPr="000537CF">
              <w:rPr>
                <w:rFonts w:ascii="Times New Roman" w:hAnsi="Times New Roman" w:cs="Times New Roman"/>
                <w:sz w:val="24"/>
                <w:szCs w:val="24"/>
              </w:rPr>
              <w:t xml:space="preserve"> п29</w:t>
            </w:r>
          </w:p>
        </w:tc>
        <w:tc>
          <w:tcPr>
            <w:tcW w:w="992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AD6A87" w:rsidRDefault="00AD6A87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2</w:t>
            </w:r>
          </w:p>
        </w:tc>
      </w:tr>
      <w:tr w:rsidR="00AD6A87" w:rsidTr="001A6893">
        <w:trPr>
          <w:gridAfter w:val="3"/>
          <w:wAfter w:w="16020" w:type="dxa"/>
        </w:trPr>
        <w:tc>
          <w:tcPr>
            <w:tcW w:w="576" w:type="dxa"/>
          </w:tcPr>
          <w:p w:rsidR="00AD6A87" w:rsidRDefault="00AD6A87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3643" w:type="dxa"/>
          </w:tcPr>
          <w:p w:rsidR="00AD6A87" w:rsidRPr="005A3D8E" w:rsidRDefault="00AD6A87" w:rsidP="005A3D8E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A3D8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8</w:t>
            </w:r>
          </w:p>
          <w:p w:rsidR="00AD6A87" w:rsidRDefault="00AD6A87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«Сложение  и вычитание</w:t>
            </w:r>
          </w:p>
          <w:p w:rsidR="00AD6A87" w:rsidRPr="00957C3C" w:rsidRDefault="00AD6A87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мешанных чисел»</w:t>
            </w:r>
          </w:p>
        </w:tc>
        <w:tc>
          <w:tcPr>
            <w:tcW w:w="992" w:type="dxa"/>
          </w:tcPr>
          <w:p w:rsidR="00AD6A87" w:rsidRDefault="00AD6A87" w:rsidP="009777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AD6A87" w:rsidRDefault="00963798" w:rsidP="009777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gNum/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олль</w:t>
            </w:r>
            <w:proofErr w:type="spellEnd"/>
            <w:r w:rsidR="00AD6A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A87" w:rsidRDefault="00AD6A87" w:rsidP="009777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AD6A87" w:rsidRDefault="00AD6A87" w:rsidP="009777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AD6A87" w:rsidRDefault="00AD6A87" w:rsidP="0097774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</w:tcPr>
          <w:p w:rsidR="00AD6A87" w:rsidRDefault="00AD6A87" w:rsidP="009777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</w:p>
        </w:tc>
        <w:tc>
          <w:tcPr>
            <w:tcW w:w="1276" w:type="dxa"/>
          </w:tcPr>
          <w:p w:rsidR="00AD6A87" w:rsidRDefault="00AD6A87" w:rsidP="009777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AD6A87" w:rsidRDefault="00AD6A87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AD6A87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2</w:t>
            </w:r>
          </w:p>
        </w:tc>
      </w:tr>
      <w:tr w:rsidR="00AD6A87" w:rsidTr="00216473">
        <w:trPr>
          <w:gridAfter w:val="3"/>
          <w:wAfter w:w="16020" w:type="dxa"/>
        </w:trPr>
        <w:tc>
          <w:tcPr>
            <w:tcW w:w="15659" w:type="dxa"/>
            <w:gridSpan w:val="9"/>
          </w:tcPr>
          <w:p w:rsidR="00AD6A87" w:rsidRPr="00F901A3" w:rsidRDefault="00AD6A87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.Десятичные дроби. Сложение и вычитание десятичных дробей (13)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19E1">
              <w:rPr>
                <w:rFonts w:ascii="Times New Roman" w:hAnsi="Times New Roman" w:cs="Times New Roman"/>
                <w:sz w:val="24"/>
                <w:szCs w:val="24"/>
              </w:rPr>
              <w:t xml:space="preserve">Десятичная запись </w:t>
            </w:r>
            <w:proofErr w:type="gramStart"/>
            <w:r w:rsidRPr="00EC19E1">
              <w:rPr>
                <w:rFonts w:ascii="Times New Roman" w:hAnsi="Times New Roman" w:cs="Times New Roman"/>
                <w:sz w:val="24"/>
                <w:szCs w:val="24"/>
              </w:rPr>
              <w:t>дробных</w:t>
            </w:r>
            <w:proofErr w:type="gramEnd"/>
          </w:p>
          <w:p w:rsidR="00963798" w:rsidRPr="00217D5B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19E1">
              <w:rPr>
                <w:rFonts w:ascii="Times New Roman" w:hAnsi="Times New Roman" w:cs="Times New Roman"/>
                <w:sz w:val="24"/>
                <w:szCs w:val="24"/>
              </w:rPr>
              <w:t xml:space="preserve"> чисел.</w:t>
            </w:r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П.</w:t>
            </w:r>
            <w:r w:rsidRPr="00EC19E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963798" w:rsidRPr="00963798" w:rsidRDefault="00963798" w:rsidP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3798">
              <w:rPr>
                <w:rFonts w:ascii="Times New Roman" w:hAnsi="Times New Roman" w:cs="Times New Roman"/>
                <w:sz w:val="24"/>
                <w:szCs w:val="24"/>
              </w:rPr>
              <w:t>Введение 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сятичных д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ей. Представление о д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ных разрядах рассм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ваемых чисел. Чтение, запись, сравнение деся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дробей. Сложение 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ятичных дробей подчи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тся переместительному и сочетательному законам. Решение текстовых задач на сложение и вычитание, данные в которых выра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 десятичными дробями. При изучении операции 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угления числа вводится новое понятие – «приб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ённое значение числа», отрабатываются навыки округления </w:t>
            </w:r>
            <w:r w:rsidR="002D38AB">
              <w:rPr>
                <w:rFonts w:ascii="Times New Roman" w:hAnsi="Times New Roman" w:cs="Times New Roman"/>
                <w:sz w:val="24"/>
                <w:szCs w:val="24"/>
              </w:rPr>
              <w:t xml:space="preserve">десятичных </w:t>
            </w:r>
            <w:r w:rsidR="002D38A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робей до заданного дес</w:t>
            </w:r>
            <w:r w:rsidR="002D38A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2D38AB">
              <w:rPr>
                <w:rFonts w:ascii="Times New Roman" w:hAnsi="Times New Roman" w:cs="Times New Roman"/>
                <w:sz w:val="24"/>
                <w:szCs w:val="24"/>
              </w:rPr>
              <w:t>тичного разряда.</w:t>
            </w:r>
          </w:p>
        </w:tc>
        <w:tc>
          <w:tcPr>
            <w:tcW w:w="3121" w:type="dxa"/>
            <w:vMerge w:val="restart"/>
          </w:tcPr>
          <w:p w:rsidR="00963798" w:rsidRPr="00D81571" w:rsidRDefault="00963798" w:rsidP="00BF7B78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есятичной дроби.</w:t>
            </w:r>
          </w:p>
          <w:p w:rsidR="00963798" w:rsidRPr="00D81571" w:rsidRDefault="00963798" w:rsidP="00BF7B78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читать и запи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ать десятичные дроби, п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реводить обыкновенную дробь со знаменателем 10, 100 и т. д.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десятичную и наоборот.</w:t>
            </w: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19E1">
              <w:rPr>
                <w:rFonts w:ascii="Times New Roman" w:hAnsi="Times New Roman" w:cs="Times New Roman"/>
                <w:sz w:val="24"/>
                <w:szCs w:val="24"/>
              </w:rPr>
              <w:t xml:space="preserve">Десятичная запись </w:t>
            </w:r>
            <w:proofErr w:type="gramStart"/>
            <w:r w:rsidRPr="00EC19E1">
              <w:rPr>
                <w:rFonts w:ascii="Times New Roman" w:hAnsi="Times New Roman" w:cs="Times New Roman"/>
                <w:sz w:val="24"/>
                <w:szCs w:val="24"/>
              </w:rPr>
              <w:t>дробных</w:t>
            </w:r>
            <w:proofErr w:type="gramEnd"/>
          </w:p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19E1">
              <w:rPr>
                <w:rFonts w:ascii="Times New Roman" w:hAnsi="Times New Roman" w:cs="Times New Roman"/>
                <w:sz w:val="24"/>
                <w:szCs w:val="24"/>
              </w:rPr>
              <w:t xml:space="preserve"> чисел.</w:t>
            </w:r>
          </w:p>
          <w:p w:rsidR="00963798" w:rsidRDefault="00963798">
            <w:r w:rsidRPr="00EC19E1">
              <w:rPr>
                <w:rFonts w:ascii="Times New Roman" w:hAnsi="Times New Roman" w:cs="Times New Roman"/>
                <w:sz w:val="24"/>
                <w:szCs w:val="24"/>
              </w:rPr>
              <w:t xml:space="preserve"> п30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963798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ных дробей</w:t>
            </w:r>
          </w:p>
          <w:p w:rsidR="00963798" w:rsidRDefault="00963798">
            <w:r w:rsidRPr="00A96690">
              <w:rPr>
                <w:rFonts w:ascii="Times New Roman" w:hAnsi="Times New Roman" w:cs="Times New Roman"/>
                <w:sz w:val="24"/>
                <w:szCs w:val="24"/>
              </w:rPr>
              <w:t xml:space="preserve"> 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963798" w:rsidRPr="00D81571" w:rsidRDefault="00963798" w:rsidP="00323D24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о сравнения десятичных дробей.</w:t>
            </w:r>
          </w:p>
          <w:p w:rsidR="00963798" w:rsidRDefault="00963798" w:rsidP="00323D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определять, нах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ить равные дроби, срав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ать десятичные дроби.</w:t>
            </w: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ных дробей</w:t>
            </w:r>
          </w:p>
          <w:p w:rsidR="00963798" w:rsidRDefault="00963798">
            <w:r w:rsidRPr="00A96690">
              <w:rPr>
                <w:rFonts w:ascii="Times New Roman" w:hAnsi="Times New Roman" w:cs="Times New Roman"/>
                <w:sz w:val="24"/>
                <w:szCs w:val="24"/>
              </w:rPr>
              <w:t xml:space="preserve"> 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A96690">
              <w:rPr>
                <w:rFonts w:ascii="Times New Roman" w:hAnsi="Times New Roman" w:cs="Times New Roman"/>
                <w:sz w:val="24"/>
                <w:szCs w:val="24"/>
              </w:rPr>
              <w:t>ных дробей</w:t>
            </w:r>
          </w:p>
          <w:p w:rsidR="00963798" w:rsidRDefault="00963798">
            <w:r w:rsidRPr="00A96690">
              <w:rPr>
                <w:rFonts w:ascii="Times New Roman" w:hAnsi="Times New Roman" w:cs="Times New Roman"/>
                <w:sz w:val="24"/>
                <w:szCs w:val="24"/>
              </w:rPr>
              <w:t xml:space="preserve"> 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AF4A2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8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ных дробей</w:t>
            </w:r>
          </w:p>
          <w:p w:rsidR="00963798" w:rsidRDefault="00963798">
            <w:r w:rsidRPr="007B1B45">
              <w:rPr>
                <w:rFonts w:ascii="Times New Roman" w:hAnsi="Times New Roman" w:cs="Times New Roman"/>
                <w:sz w:val="24"/>
                <w:szCs w:val="24"/>
              </w:rPr>
              <w:t xml:space="preserve"> 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963798" w:rsidRPr="00D81571" w:rsidRDefault="00963798" w:rsidP="00323D24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а сложения и вычитания десятичных дробей.</w:t>
            </w:r>
          </w:p>
          <w:p w:rsidR="00963798" w:rsidRDefault="00963798" w:rsidP="00323D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выполнять сло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е и вычитание десят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ых дробей, выполнять в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итание суммы из числа, числа из суммы.</w:t>
            </w: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ных дробей</w:t>
            </w:r>
          </w:p>
          <w:p w:rsidR="00963798" w:rsidRDefault="00963798">
            <w:r w:rsidRPr="007B1B45">
              <w:rPr>
                <w:rFonts w:ascii="Times New Roman" w:hAnsi="Times New Roman" w:cs="Times New Roman"/>
                <w:sz w:val="24"/>
                <w:szCs w:val="24"/>
              </w:rPr>
              <w:t xml:space="preserve"> 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ных дробей</w:t>
            </w:r>
          </w:p>
          <w:p w:rsidR="00963798" w:rsidRDefault="00963798">
            <w:r w:rsidRPr="007B1B45">
              <w:rPr>
                <w:rFonts w:ascii="Times New Roman" w:hAnsi="Times New Roman" w:cs="Times New Roman"/>
                <w:sz w:val="24"/>
                <w:szCs w:val="24"/>
              </w:rPr>
              <w:t xml:space="preserve"> 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 xml:space="preserve">ных дробей </w:t>
            </w:r>
          </w:p>
          <w:p w:rsidR="00963798" w:rsidRDefault="00963798"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7B1B45">
              <w:rPr>
                <w:rFonts w:ascii="Times New Roman" w:hAnsi="Times New Roman" w:cs="Times New Roman"/>
                <w:sz w:val="24"/>
                <w:szCs w:val="24"/>
              </w:rPr>
              <w:t>ных дробей</w:t>
            </w:r>
          </w:p>
          <w:p w:rsidR="00963798" w:rsidRDefault="00963798">
            <w:r w:rsidRPr="007B1B45">
              <w:rPr>
                <w:rFonts w:ascii="Times New Roman" w:hAnsi="Times New Roman" w:cs="Times New Roman"/>
                <w:sz w:val="24"/>
                <w:szCs w:val="24"/>
              </w:rPr>
              <w:t xml:space="preserve"> п32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2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47E1">
              <w:rPr>
                <w:rFonts w:ascii="Times New Roman" w:hAnsi="Times New Roman" w:cs="Times New Roman"/>
                <w:sz w:val="24"/>
                <w:szCs w:val="24"/>
              </w:rPr>
              <w:t>Приближенные значения чисел. Округление чисел.</w:t>
            </w:r>
          </w:p>
          <w:p w:rsidR="00963798" w:rsidRDefault="00963798">
            <w:r w:rsidRPr="00B247E1">
              <w:rPr>
                <w:rFonts w:ascii="Times New Roman" w:hAnsi="Times New Roman" w:cs="Times New Roman"/>
                <w:sz w:val="24"/>
                <w:szCs w:val="24"/>
              </w:rPr>
              <w:t>п33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963798" w:rsidRPr="00D81571" w:rsidRDefault="00963798" w:rsidP="00323D24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иближ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ого значения чисел, п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ило округления чисел.</w:t>
            </w:r>
          </w:p>
          <w:p w:rsidR="00963798" w:rsidRDefault="00963798" w:rsidP="00323D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округлять числа, записывать приближенное значение числа с недост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ком и избытком.</w:t>
            </w: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963798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</w:tr>
      <w:tr w:rsidR="00963798" w:rsidTr="001A6893">
        <w:trPr>
          <w:gridAfter w:val="3"/>
          <w:wAfter w:w="16020" w:type="dxa"/>
        </w:trPr>
        <w:tc>
          <w:tcPr>
            <w:tcW w:w="576" w:type="dxa"/>
          </w:tcPr>
          <w:p w:rsidR="00963798" w:rsidRDefault="00963798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3643" w:type="dxa"/>
          </w:tcPr>
          <w:p w:rsidR="00963798" w:rsidRDefault="00963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47E1">
              <w:rPr>
                <w:rFonts w:ascii="Times New Roman" w:hAnsi="Times New Roman" w:cs="Times New Roman"/>
                <w:sz w:val="24"/>
                <w:szCs w:val="24"/>
              </w:rPr>
              <w:t>Приближенные значения чисел. Округление чисел.</w:t>
            </w:r>
          </w:p>
          <w:p w:rsidR="00963798" w:rsidRDefault="00963798">
            <w:r w:rsidRPr="00B247E1">
              <w:rPr>
                <w:rFonts w:ascii="Times New Roman" w:hAnsi="Times New Roman" w:cs="Times New Roman"/>
                <w:sz w:val="24"/>
                <w:szCs w:val="24"/>
              </w:rPr>
              <w:t>п33</w:t>
            </w:r>
          </w:p>
        </w:tc>
        <w:tc>
          <w:tcPr>
            <w:tcW w:w="992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3798" w:rsidRDefault="00963798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963798" w:rsidRDefault="00963798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963798" w:rsidRPr="00F901A3" w:rsidRDefault="00963798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963798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3643" w:type="dxa"/>
          </w:tcPr>
          <w:p w:rsidR="00216473" w:rsidRPr="00957C3C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43D3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9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Сложение и вычитание де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ичных дробей»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216473" w:rsidRPr="00C351AC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верить уровень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ированност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умений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лнять сложение и вы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ание десятичных дробей, решать уравнения и задачи с десятичными дробями, а также проверить ум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ащихся выполнять 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угление чисел.</w:t>
            </w:r>
          </w:p>
        </w:tc>
        <w:tc>
          <w:tcPr>
            <w:tcW w:w="3121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3</w:t>
            </w:r>
          </w:p>
        </w:tc>
      </w:tr>
      <w:tr w:rsidR="00216473" w:rsidTr="00216473">
        <w:tc>
          <w:tcPr>
            <w:tcW w:w="15659" w:type="dxa"/>
            <w:gridSpan w:val="9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8.Умножение и деление десятичных дробей (26)</w:t>
            </w:r>
          </w:p>
        </w:tc>
        <w:tc>
          <w:tcPr>
            <w:tcW w:w="5340" w:type="dxa"/>
          </w:tcPr>
          <w:p w:rsidR="00216473" w:rsidRDefault="00216473" w:rsidP="009C6A63">
            <w:pPr>
              <w:ind w:left="-66"/>
            </w:pPr>
          </w:p>
        </w:tc>
        <w:tc>
          <w:tcPr>
            <w:tcW w:w="5340" w:type="dxa"/>
          </w:tcPr>
          <w:p w:rsidR="00216473" w:rsidRDefault="00216473"/>
        </w:tc>
        <w:tc>
          <w:tcPr>
            <w:tcW w:w="5340" w:type="dxa"/>
          </w:tcPr>
          <w:p w:rsidR="00216473" w:rsidRDefault="00216473" w:rsidP="004B3E5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.</w:t>
            </w:r>
            <w:r w:rsidRPr="00D8157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множение и деление десятичных дробей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26)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216473" w:rsidRPr="00D81571" w:rsidRDefault="00216473" w:rsidP="00BF7B7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десятичных дробе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 натуральные числа</w:t>
            </w:r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34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216473" w:rsidRPr="00C351AC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Вырабатывается умение умножать и делить дес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тичные дроби, выполнение  задания на все действия с натуральными числами и десятичными дробями.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Основное внимание пр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 xml:space="preserve">влекается к </w:t>
            </w:r>
            <w:proofErr w:type="spellStart"/>
            <w:proofErr w:type="gramStart"/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proofErr w:type="spellEnd"/>
            <w:proofErr w:type="gramEnd"/>
            <w:r w:rsidRPr="00C351AC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ич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ской стороне рассматр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ваемых вопросов. На н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сложных примерах отраб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тывается правило пост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новки запятой в результате действия. Кроме того, пр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должается решение текст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вых задач с данными, в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 xml:space="preserve">раженными десятичными дробями. </w:t>
            </w:r>
          </w:p>
        </w:tc>
        <w:tc>
          <w:tcPr>
            <w:tcW w:w="3121" w:type="dxa"/>
            <w:vMerge w:val="restart"/>
          </w:tcPr>
          <w:p w:rsidR="00216473" w:rsidRPr="00D81571" w:rsidRDefault="00216473" w:rsidP="00BF7B78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про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ведения десятичной дроби на натуральное число.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умножать десят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ую дробь на натуральное число, в том числе на 10, 100, 1000 и т.д.</w:t>
            </w: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3643" w:type="dxa"/>
          </w:tcPr>
          <w:p w:rsidR="00216473" w:rsidRDefault="00216473" w:rsidP="00BF7B7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десятичных дробе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натуральные числа </w:t>
            </w:r>
          </w:p>
          <w:p w:rsidR="00216473" w:rsidRPr="00D81571" w:rsidRDefault="00216473" w:rsidP="00BF7B7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34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3643" w:type="dxa"/>
          </w:tcPr>
          <w:p w:rsidR="00216473" w:rsidRDefault="00216473" w:rsidP="00BF7B7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десятичных дробе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натуральные числа </w:t>
            </w:r>
          </w:p>
          <w:p w:rsidR="00216473" w:rsidRPr="00D81571" w:rsidRDefault="00216473" w:rsidP="00BF7B78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34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Деление десятичных дробей </w:t>
            </w:r>
          </w:p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на натуральные числа </w:t>
            </w:r>
          </w:p>
          <w:p w:rsidR="00216473" w:rsidRDefault="00216473">
            <w:r w:rsidRPr="00A15B82">
              <w:rPr>
                <w:rFonts w:ascii="Times New Roman" w:hAnsi="Times New Roman" w:cs="Times New Roman"/>
                <w:sz w:val="24"/>
                <w:szCs w:val="24"/>
              </w:rPr>
              <w:t>п35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216473" w:rsidRPr="00D81571" w:rsidRDefault="00216473" w:rsidP="00BF7B78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о деления д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ятичной дроби на на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ральное число.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делить десятичную дробь на натуральное ч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ло, в том числе на 10, 100, 1000 и т.д.</w:t>
            </w: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Деление десятичных дробей </w:t>
            </w:r>
          </w:p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на натуральные числа </w:t>
            </w:r>
          </w:p>
          <w:p w:rsidR="00216473" w:rsidRDefault="00216473">
            <w:r w:rsidRPr="00A15B82">
              <w:rPr>
                <w:rFonts w:ascii="Times New Roman" w:hAnsi="Times New Roman" w:cs="Times New Roman"/>
                <w:sz w:val="24"/>
                <w:szCs w:val="24"/>
              </w:rPr>
              <w:t>п35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Деление десятичных дробей </w:t>
            </w:r>
          </w:p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на натуральные числа </w:t>
            </w:r>
          </w:p>
          <w:p w:rsidR="00216473" w:rsidRDefault="00216473">
            <w:r w:rsidRPr="00A15B82">
              <w:rPr>
                <w:rFonts w:ascii="Times New Roman" w:hAnsi="Times New Roman" w:cs="Times New Roman"/>
                <w:sz w:val="24"/>
                <w:szCs w:val="24"/>
              </w:rPr>
              <w:t>п35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 на натуральные числа</w:t>
            </w:r>
          </w:p>
          <w:p w:rsidR="00216473" w:rsidRDefault="00216473"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 п35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Деление десятичных дробей </w:t>
            </w:r>
          </w:p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5B82">
              <w:rPr>
                <w:rFonts w:ascii="Times New Roman" w:hAnsi="Times New Roman" w:cs="Times New Roman"/>
                <w:sz w:val="24"/>
                <w:szCs w:val="24"/>
              </w:rPr>
              <w:t>на натуральные числа</w:t>
            </w:r>
          </w:p>
          <w:p w:rsidR="00216473" w:rsidRDefault="00216473">
            <w:r w:rsidRPr="00A15B82">
              <w:rPr>
                <w:rFonts w:ascii="Times New Roman" w:hAnsi="Times New Roman" w:cs="Times New Roman"/>
                <w:sz w:val="24"/>
                <w:szCs w:val="24"/>
              </w:rPr>
              <w:t xml:space="preserve"> п35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3643" w:type="dxa"/>
          </w:tcPr>
          <w:p w:rsidR="00216473" w:rsidRDefault="005B15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Срезовая</w:t>
            </w:r>
            <w:proofErr w:type="spellEnd"/>
            <w: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 к</w:t>
            </w:r>
            <w:r w:rsidR="00216473" w:rsidRPr="00BF7B78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онтрольная работа №10</w:t>
            </w:r>
            <w:r w:rsidR="00216473" w:rsidRPr="00BF7B78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216473" w:rsidRPr="00D81571">
              <w:rPr>
                <w:rFonts w:ascii="Times New Roman" w:hAnsi="Times New Roman" w:cs="Times New Roman"/>
                <w:sz w:val="24"/>
                <w:szCs w:val="24"/>
              </w:rPr>
              <w:t>«Умножение и деление</w:t>
            </w:r>
          </w:p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десятичных дробей </w:t>
            </w:r>
            <w:proofErr w:type="gramStart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Pr="00957C3C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атуральное число»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 учёт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216473" w:rsidRPr="00C351AC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верить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рмиро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ений выполня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ножение и деление д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ных дробей на н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льные числа.</w:t>
            </w:r>
          </w:p>
        </w:tc>
        <w:tc>
          <w:tcPr>
            <w:tcW w:w="3121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матизировать знания по 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меров и задач</w:t>
            </w: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а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5</w:t>
            </w:r>
          </w:p>
        </w:tc>
        <w:tc>
          <w:tcPr>
            <w:tcW w:w="3643" w:type="dxa"/>
          </w:tcPr>
          <w:p w:rsidR="00217D5B" w:rsidRDefault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</w:p>
          <w:p w:rsidR="00216473" w:rsidRPr="00217D5B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64CE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п36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знакомить с правилом умножения десятичных дробей на 0,1; 0,01; 0,001; формировать умение ум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ать  десятичные дроби на 0,1; 0,01; 0,001;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знакомить с правилом деления на десятичную дробь, учить выполнять 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ние на десятичную дробь;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авило деления числ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; 0,01; 0,001;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должить работу над текстовыми задачами; 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овыми задачам с дробями</w:t>
            </w:r>
          </w:p>
          <w:p w:rsidR="00216473" w:rsidRPr="00A302B6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Вводится понятие среднего арифметического нескол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C351AC">
              <w:rPr>
                <w:rFonts w:ascii="Times New Roman" w:hAnsi="Times New Roman" w:cs="Times New Roman"/>
                <w:sz w:val="24"/>
                <w:szCs w:val="24"/>
              </w:rPr>
              <w:t>ких чисел.</w:t>
            </w:r>
          </w:p>
        </w:tc>
        <w:tc>
          <w:tcPr>
            <w:tcW w:w="3121" w:type="dxa"/>
            <w:vMerge w:val="restart"/>
          </w:tcPr>
          <w:p w:rsidR="00216473" w:rsidRPr="00D81571" w:rsidRDefault="00216473" w:rsidP="00BF7B78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о умножения десятичных дробей.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умножать десят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ые дроби.</w:t>
            </w: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3643" w:type="dxa"/>
          </w:tcPr>
          <w:p w:rsidR="00216473" w:rsidRDefault="00216473">
            <w:r w:rsidRPr="004E64CE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п36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3643" w:type="dxa"/>
          </w:tcPr>
          <w:p w:rsidR="00216473" w:rsidRDefault="00216473">
            <w:r w:rsidRPr="004E64CE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п36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3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3643" w:type="dxa"/>
          </w:tcPr>
          <w:p w:rsidR="00216473" w:rsidRDefault="00216473">
            <w:r w:rsidRPr="004E64CE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п36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3643" w:type="dxa"/>
          </w:tcPr>
          <w:p w:rsidR="00216473" w:rsidRDefault="00216473">
            <w:r w:rsidRPr="004E64CE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п36</w:t>
            </w:r>
          </w:p>
        </w:tc>
        <w:tc>
          <w:tcPr>
            <w:tcW w:w="992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BF7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2947">
              <w:rPr>
                <w:rFonts w:ascii="Times New Roman" w:hAnsi="Times New Roman" w:cs="Times New Roman"/>
                <w:sz w:val="24"/>
                <w:szCs w:val="24"/>
              </w:rPr>
              <w:t>Деление на десятичную дробь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7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216473" w:rsidRPr="00D81571" w:rsidRDefault="00216473" w:rsidP="00004456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о деления на десятичную дробь.</w:t>
            </w:r>
          </w:p>
          <w:p w:rsidR="00216473" w:rsidRDefault="00216473" w:rsidP="0000445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дел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е на десятичную дробь.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2947">
              <w:rPr>
                <w:rFonts w:ascii="Times New Roman" w:hAnsi="Times New Roman" w:cs="Times New Roman"/>
                <w:sz w:val="24"/>
                <w:szCs w:val="24"/>
              </w:rPr>
              <w:t>Деление на десятичную дробь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7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2947">
              <w:rPr>
                <w:rFonts w:ascii="Times New Roman" w:hAnsi="Times New Roman" w:cs="Times New Roman"/>
                <w:sz w:val="24"/>
                <w:szCs w:val="24"/>
              </w:rPr>
              <w:t>Деление на десятичную дробь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7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2947">
              <w:rPr>
                <w:rFonts w:ascii="Times New Roman" w:hAnsi="Times New Roman" w:cs="Times New Roman"/>
                <w:sz w:val="24"/>
                <w:szCs w:val="24"/>
              </w:rPr>
              <w:t>Деление на десятичную дробь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7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4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2947">
              <w:rPr>
                <w:rFonts w:ascii="Times New Roman" w:hAnsi="Times New Roman" w:cs="Times New Roman"/>
                <w:sz w:val="24"/>
                <w:szCs w:val="24"/>
              </w:rPr>
              <w:t>Деление на десятичную дробь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7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2947">
              <w:rPr>
                <w:rFonts w:ascii="Times New Roman" w:hAnsi="Times New Roman" w:cs="Times New Roman"/>
                <w:sz w:val="24"/>
                <w:szCs w:val="24"/>
              </w:rPr>
              <w:t>Деление на десятичную дробь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7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2947">
              <w:rPr>
                <w:rFonts w:ascii="Times New Roman" w:hAnsi="Times New Roman" w:cs="Times New Roman"/>
                <w:sz w:val="24"/>
                <w:szCs w:val="24"/>
              </w:rPr>
              <w:t>Деление на десятичную дробь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7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D29">
              <w:rPr>
                <w:rFonts w:ascii="Times New Roman" w:hAnsi="Times New Roman" w:cs="Times New Roman"/>
                <w:sz w:val="24"/>
                <w:szCs w:val="24"/>
              </w:rPr>
              <w:t>Среднее арифметическое</w:t>
            </w:r>
          </w:p>
          <w:p w:rsidR="00216473" w:rsidRDefault="00216473">
            <w:r w:rsidRPr="00DA7D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38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216473" w:rsidRPr="00D81571" w:rsidRDefault="00216473" w:rsidP="00004456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сред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го арифметического, по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ие средней скорости дв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жения.</w:t>
            </w:r>
          </w:p>
          <w:p w:rsidR="00216473" w:rsidRDefault="00216473" w:rsidP="0000445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реднее арифметическое чисел, среднюю скорость движ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D29">
              <w:rPr>
                <w:rFonts w:ascii="Times New Roman" w:hAnsi="Times New Roman" w:cs="Times New Roman"/>
                <w:sz w:val="24"/>
                <w:szCs w:val="24"/>
              </w:rPr>
              <w:t xml:space="preserve">Среднее арифметическое 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8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D29">
              <w:rPr>
                <w:rFonts w:ascii="Times New Roman" w:hAnsi="Times New Roman" w:cs="Times New Roman"/>
                <w:sz w:val="24"/>
                <w:szCs w:val="24"/>
              </w:rPr>
              <w:t xml:space="preserve">Среднее арифметическое 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8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D29">
              <w:rPr>
                <w:rFonts w:ascii="Times New Roman" w:hAnsi="Times New Roman" w:cs="Times New Roman"/>
                <w:sz w:val="24"/>
                <w:szCs w:val="24"/>
              </w:rPr>
              <w:t xml:space="preserve">Среднее арифметическое 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8</w:t>
            </w:r>
          </w:p>
        </w:tc>
        <w:tc>
          <w:tcPr>
            <w:tcW w:w="992" w:type="dxa"/>
          </w:tcPr>
          <w:p w:rsidR="00216473" w:rsidRDefault="00216473" w:rsidP="000044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0044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0044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4456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11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Умножение и деление </w:t>
            </w:r>
          </w:p>
          <w:p w:rsidR="00216473" w:rsidRPr="00957C3C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десятичных дробей»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216473" w:rsidRPr="00C351AC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верить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рмиро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ения выполнять умножение и деление д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ных дробей.</w:t>
            </w:r>
          </w:p>
        </w:tc>
        <w:tc>
          <w:tcPr>
            <w:tcW w:w="3121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меров и задач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4</w:t>
            </w:r>
          </w:p>
        </w:tc>
      </w:tr>
      <w:tr w:rsidR="00216473" w:rsidTr="00216473">
        <w:tc>
          <w:tcPr>
            <w:tcW w:w="15659" w:type="dxa"/>
            <w:gridSpan w:val="9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9.Инструменты для измерений (17)</w:t>
            </w:r>
          </w:p>
        </w:tc>
        <w:tc>
          <w:tcPr>
            <w:tcW w:w="5340" w:type="dxa"/>
          </w:tcPr>
          <w:p w:rsidR="00216473" w:rsidRDefault="00216473" w:rsidP="009C6A63">
            <w:pPr>
              <w:ind w:left="-208"/>
            </w:pPr>
          </w:p>
        </w:tc>
        <w:tc>
          <w:tcPr>
            <w:tcW w:w="5340" w:type="dxa"/>
          </w:tcPr>
          <w:p w:rsidR="00216473" w:rsidRDefault="00216473"/>
        </w:tc>
        <w:tc>
          <w:tcPr>
            <w:tcW w:w="5340" w:type="dxa"/>
          </w:tcPr>
          <w:p w:rsidR="00216473" w:rsidRDefault="00216473" w:rsidP="004B3E5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9.</w:t>
            </w:r>
            <w:r w:rsidRPr="00D8157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нструменты для измерений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17)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216473" w:rsidRPr="00217D5B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7729">
              <w:rPr>
                <w:rFonts w:ascii="Times New Roman" w:hAnsi="Times New Roman" w:cs="Times New Roman"/>
                <w:sz w:val="24"/>
                <w:szCs w:val="24"/>
              </w:rPr>
              <w:t>Микрокалькулятор</w:t>
            </w:r>
            <w:proofErr w:type="gramStart"/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217D5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нный</w:t>
            </w:r>
          </w:p>
        </w:tc>
        <w:tc>
          <w:tcPr>
            <w:tcW w:w="3116" w:type="dxa"/>
            <w:vMerge w:val="restart"/>
          </w:tcPr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рабатывается содер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льное понимание смысл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рмина «процент».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трёх видов задач на проценты; нахождение 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лько процентов от 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й-либо величины; на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ть число, если известно несколько его процентов; находить, сколько проц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в одно число составляет от другого.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должение работы по распознаванию и изоб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ению геометрических 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ур. Формирование умения проводить измерения и строить углы.</w:t>
            </w:r>
          </w:p>
          <w:p w:rsidR="00216473" w:rsidRPr="00CD1A72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ить использовать ка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улятор при выполнении отдельных арифметических действий.</w:t>
            </w:r>
          </w:p>
        </w:tc>
        <w:tc>
          <w:tcPr>
            <w:tcW w:w="3121" w:type="dxa"/>
            <w:vMerge w:val="restart"/>
          </w:tcPr>
          <w:p w:rsidR="00216473" w:rsidRPr="00D81571" w:rsidRDefault="00216473" w:rsidP="00CC127E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равила вычислений на МК.</w:t>
            </w:r>
          </w:p>
          <w:p w:rsidR="00216473" w:rsidRDefault="00216473" w:rsidP="00CC12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 xml:space="preserve"> 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с п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ощью МК, составлять программу вычислений.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3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7729">
              <w:rPr>
                <w:rFonts w:ascii="Times New Roman" w:hAnsi="Times New Roman" w:cs="Times New Roman"/>
                <w:sz w:val="24"/>
                <w:szCs w:val="24"/>
              </w:rPr>
              <w:t>Микрокалькулятор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39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216473" w:rsidRPr="009A6B1E" w:rsidRDefault="00216473" w:rsidP="009A6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053B">
              <w:rPr>
                <w:rFonts w:ascii="Times New Roman" w:hAnsi="Times New Roman" w:cs="Times New Roman"/>
                <w:sz w:val="24"/>
                <w:szCs w:val="24"/>
              </w:rPr>
              <w:t>Проценты</w:t>
            </w:r>
          </w:p>
          <w:p w:rsidR="00216473" w:rsidRPr="00CC127E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40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216473" w:rsidRPr="00D81571" w:rsidRDefault="00216473" w:rsidP="00CC127E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проц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та.</w:t>
            </w:r>
          </w:p>
          <w:p w:rsidR="00216473" w:rsidRPr="00D81571" w:rsidRDefault="00216473" w:rsidP="00CC127E">
            <w:pPr>
              <w:shd w:val="clear" w:color="auto" w:fill="FFFFFF"/>
              <w:tabs>
                <w:tab w:val="left" w:pos="3700"/>
              </w:tabs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бозначать, читать и находить процент чисел и величин, переводить п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цент в десятичную дробь и обратно, решать задачи на проценты.</w:t>
            </w:r>
          </w:p>
          <w:p w:rsidR="00216473" w:rsidRDefault="00216473" w:rsidP="00CC127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з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053B">
              <w:rPr>
                <w:rFonts w:ascii="Times New Roman" w:hAnsi="Times New Roman" w:cs="Times New Roman"/>
                <w:sz w:val="24"/>
                <w:szCs w:val="24"/>
              </w:rPr>
              <w:t>Проценты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0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053B">
              <w:rPr>
                <w:rFonts w:ascii="Times New Roman" w:hAnsi="Times New Roman" w:cs="Times New Roman"/>
                <w:sz w:val="24"/>
                <w:szCs w:val="24"/>
              </w:rPr>
              <w:t>Проценты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0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053B">
              <w:rPr>
                <w:rFonts w:ascii="Times New Roman" w:hAnsi="Times New Roman" w:cs="Times New Roman"/>
                <w:sz w:val="24"/>
                <w:szCs w:val="24"/>
              </w:rPr>
              <w:t>Проценты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0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053B">
              <w:rPr>
                <w:rFonts w:ascii="Times New Roman" w:hAnsi="Times New Roman" w:cs="Times New Roman"/>
                <w:sz w:val="24"/>
                <w:szCs w:val="24"/>
              </w:rPr>
              <w:t>Проценты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0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3643" w:type="dxa"/>
          </w:tcPr>
          <w:p w:rsidR="00216473" w:rsidRPr="00957C3C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127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12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Проценты»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216473" w:rsidRPr="00BD3BC2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верить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рмиро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проценты.</w:t>
            </w:r>
          </w:p>
        </w:tc>
        <w:tc>
          <w:tcPr>
            <w:tcW w:w="3121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меров и задач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4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7B">
              <w:rPr>
                <w:rFonts w:ascii="Times New Roman" w:hAnsi="Times New Roman" w:cs="Times New Roman"/>
                <w:sz w:val="24"/>
                <w:szCs w:val="24"/>
              </w:rPr>
              <w:t>Угол. Прямой и развернутый угол. Чертежный треугольник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1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 w:val="restart"/>
          </w:tcPr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ть понятие угла; учить читать и записывать углы, ознакомить с прямым и развёрнутым углом.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должить работу над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кстовыми задачами.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ить распознавать прямы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стрые, тупые и развёр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ые углы.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знакомить учащихся с транспортиром, учить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рять и строить углы с помощью транспортира. Ознакомить с биссектрисой угла, со свойствами углов треугольника</w:t>
            </w:r>
          </w:p>
          <w:p w:rsidR="00216473" w:rsidRPr="00006ADD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Pr="00006ADD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ить строить круговые диаграммы. Они дают представление учащимся о наглядном изображении распределения отдельных составных частей какой-нибудь величины.</w:t>
            </w:r>
          </w:p>
          <w:p w:rsidR="00216473" w:rsidRPr="00006ADD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1" w:type="dxa"/>
            <w:vMerge w:val="restart"/>
          </w:tcPr>
          <w:p w:rsidR="00216473" w:rsidRPr="00D81571" w:rsidRDefault="00216473" w:rsidP="00D217AF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угла, развернутого угла, прямого угла.</w:t>
            </w:r>
          </w:p>
          <w:p w:rsidR="00216473" w:rsidRPr="00D81571" w:rsidRDefault="00216473" w:rsidP="00D217AF">
            <w:pPr>
              <w:spacing w:line="240" w:lineRule="atLeast"/>
              <w:ind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вершины угла, стороны угла, обозн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ать и определять углы; строить прямой угол при помощи чертежного тр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гольника.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7B">
              <w:rPr>
                <w:rFonts w:ascii="Times New Roman" w:hAnsi="Times New Roman" w:cs="Times New Roman"/>
                <w:sz w:val="24"/>
                <w:szCs w:val="24"/>
              </w:rPr>
              <w:t xml:space="preserve">Угол. Прямой и развернутый </w:t>
            </w:r>
            <w:r w:rsidRPr="00FF5B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гол. Чертежный треугольник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1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2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7B">
              <w:rPr>
                <w:rFonts w:ascii="Times New Roman" w:hAnsi="Times New Roman" w:cs="Times New Roman"/>
                <w:sz w:val="24"/>
                <w:szCs w:val="24"/>
              </w:rPr>
              <w:t>Угол. Прямой и развернутый угол. Чертежный треугольник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1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CC12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CC12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71E6">
              <w:rPr>
                <w:rFonts w:ascii="Times New Roman" w:hAnsi="Times New Roman" w:cs="Times New Roman"/>
                <w:sz w:val="24"/>
                <w:szCs w:val="24"/>
              </w:rPr>
              <w:t>Измерение углов. Транспортир.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2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216473" w:rsidRPr="00D81571" w:rsidRDefault="00216473" w:rsidP="00106F27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градуса, прямого, тупого и острого углов; биссектрисы угла.</w:t>
            </w:r>
          </w:p>
          <w:p w:rsidR="00216473" w:rsidRDefault="00216473" w:rsidP="00106F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обозначать градус, измерять и строить углы с помощью транспортира; находить равные углы, зная их градусную меру.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у-альны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71E6">
              <w:rPr>
                <w:rFonts w:ascii="Times New Roman" w:hAnsi="Times New Roman" w:cs="Times New Roman"/>
                <w:sz w:val="24"/>
                <w:szCs w:val="24"/>
              </w:rPr>
              <w:t>Измерение углов. Транспортир.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2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й, 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71E6">
              <w:rPr>
                <w:rFonts w:ascii="Times New Roman" w:hAnsi="Times New Roman" w:cs="Times New Roman"/>
                <w:sz w:val="24"/>
                <w:szCs w:val="24"/>
              </w:rPr>
              <w:t>Измерение углов. Транспортир.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2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 с/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A77">
              <w:rPr>
                <w:rFonts w:ascii="Times New Roman" w:hAnsi="Times New Roman" w:cs="Times New Roman"/>
                <w:sz w:val="24"/>
                <w:szCs w:val="24"/>
              </w:rPr>
              <w:t>Круговые диаграммы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3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 w:val="restart"/>
          </w:tcPr>
          <w:p w:rsidR="00216473" w:rsidRPr="00D81571" w:rsidRDefault="00216473" w:rsidP="00106F27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иаграммы.</w:t>
            </w:r>
          </w:p>
          <w:p w:rsidR="00216473" w:rsidRDefault="00216473" w:rsidP="00106F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Уметь: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 читать и строить круговые  диаграммы.</w:t>
            </w:r>
          </w:p>
        </w:tc>
        <w:tc>
          <w:tcPr>
            <w:tcW w:w="1276" w:type="dxa"/>
          </w:tcPr>
          <w:p w:rsidR="00216473" w:rsidRDefault="00216473" w:rsidP="0010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10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3643" w:type="dxa"/>
          </w:tcPr>
          <w:p w:rsidR="00216473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A77">
              <w:rPr>
                <w:rFonts w:ascii="Times New Roman" w:hAnsi="Times New Roman" w:cs="Times New Roman"/>
                <w:sz w:val="24"/>
                <w:szCs w:val="24"/>
              </w:rPr>
              <w:t>Круговые диаграммы</w:t>
            </w:r>
          </w:p>
          <w:p w:rsidR="00216473" w:rsidRDefault="00216473">
            <w:r>
              <w:rPr>
                <w:rFonts w:ascii="Times New Roman" w:hAnsi="Times New Roman" w:cs="Times New Roman"/>
                <w:sz w:val="24"/>
                <w:szCs w:val="24"/>
              </w:rPr>
              <w:t>п43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10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10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3643" w:type="dxa"/>
          </w:tcPr>
          <w:p w:rsidR="00216473" w:rsidRPr="00106F27" w:rsidRDefault="00216473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106F27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13</w:t>
            </w:r>
          </w:p>
          <w:p w:rsidR="00216473" w:rsidRPr="00957C3C" w:rsidRDefault="0021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 xml:space="preserve"> «Измерение углов»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216473" w:rsidRPr="007669B5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верить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рмиро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ения выполнять построение углов и решать простейшие геометр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е задачи.</w:t>
            </w:r>
          </w:p>
        </w:tc>
        <w:tc>
          <w:tcPr>
            <w:tcW w:w="3121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меров и задач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5</w:t>
            </w:r>
          </w:p>
        </w:tc>
      </w:tr>
      <w:tr w:rsidR="00216473" w:rsidTr="00216473">
        <w:tc>
          <w:tcPr>
            <w:tcW w:w="15659" w:type="dxa"/>
            <w:gridSpan w:val="9"/>
          </w:tcPr>
          <w:p w:rsidR="00216473" w:rsidRPr="00F901A3" w:rsidRDefault="00216473" w:rsidP="00343CCB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901A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.Повторение (12ч)</w:t>
            </w:r>
          </w:p>
        </w:tc>
        <w:tc>
          <w:tcPr>
            <w:tcW w:w="5340" w:type="dxa"/>
          </w:tcPr>
          <w:p w:rsidR="00216473" w:rsidRDefault="00216473"/>
        </w:tc>
        <w:tc>
          <w:tcPr>
            <w:tcW w:w="5340" w:type="dxa"/>
          </w:tcPr>
          <w:p w:rsidR="00216473" w:rsidRDefault="00216473"/>
        </w:tc>
        <w:tc>
          <w:tcPr>
            <w:tcW w:w="5340" w:type="dxa"/>
          </w:tcPr>
          <w:p w:rsidR="00216473" w:rsidRPr="00343CCB" w:rsidRDefault="00216473" w:rsidP="004B3E51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.</w:t>
            </w:r>
            <w:r w:rsidRPr="00D8157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12ч)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3643" w:type="dxa"/>
          </w:tcPr>
          <w:p w:rsidR="00217D5B" w:rsidRDefault="00217D5B" w:rsidP="00217D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3D1">
              <w:rPr>
                <w:rFonts w:ascii="Times New Roman" w:hAnsi="Times New Roman" w:cs="Times New Roman"/>
                <w:sz w:val="24"/>
                <w:szCs w:val="24"/>
              </w:rPr>
              <w:t>Повторени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н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льными числами</w:t>
            </w:r>
            <w:r w:rsidRPr="00B97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216473" w:rsidRDefault="00216473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к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ен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УН</w:t>
            </w:r>
          </w:p>
        </w:tc>
        <w:tc>
          <w:tcPr>
            <w:tcW w:w="3116" w:type="dxa"/>
            <w:vMerge w:val="restart"/>
          </w:tcPr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вершенствовать вы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ительные навыки учащ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я; учить решать текстовые и комбинированные задачи; развивать математическую речь учащихся.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ить названия ком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тов и результатов ар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тических действий; учить решать текстовые,  ком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торные задачи.</w:t>
            </w:r>
          </w:p>
          <w:p w:rsidR="00216473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ить взаимосвязь 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ду величинами «с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сть», «время», «расс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»;  учить решать задачи на движение.</w:t>
            </w:r>
          </w:p>
          <w:p w:rsidR="00216473" w:rsidRPr="007669B5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ить материал, с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нный с дробями, учить складывать и вычитать обыкновенные дроби с одинаковыми знаменат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и, выполнять действия с десятичными дробями.</w:t>
            </w:r>
          </w:p>
        </w:tc>
        <w:tc>
          <w:tcPr>
            <w:tcW w:w="3121" w:type="dxa"/>
            <w:vMerge w:val="restart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0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Действия с обык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енными дробями 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Действия с д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ными дробями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3D1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B97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уквенные вы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ения</w:t>
            </w:r>
            <w:r w:rsidRPr="00B97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3D1">
              <w:rPr>
                <w:rFonts w:ascii="Times New Roman" w:hAnsi="Times New Roman" w:cs="Times New Roman"/>
                <w:sz w:val="24"/>
                <w:szCs w:val="24"/>
              </w:rPr>
              <w:t>Повторение. Уравнение.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3D1">
              <w:rPr>
                <w:rFonts w:ascii="Times New Roman" w:hAnsi="Times New Roman" w:cs="Times New Roman"/>
                <w:sz w:val="24"/>
                <w:szCs w:val="24"/>
              </w:rPr>
              <w:t>Повторение. Формула площади прямоугольника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9A6B1E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12AC">
              <w:rPr>
                <w:rFonts w:ascii="Times New Roman" w:hAnsi="Times New Roman" w:cs="Times New Roman"/>
                <w:sz w:val="24"/>
                <w:szCs w:val="24"/>
              </w:rPr>
              <w:t>Ресур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роценты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ешение текстовых задач арифметическим способом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ешение текстовых задач алгебраическим способом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ешение текстовых задач алгебраическим способом</w:t>
            </w:r>
          </w:p>
        </w:tc>
        <w:tc>
          <w:tcPr>
            <w:tcW w:w="992" w:type="dxa"/>
          </w:tcPr>
          <w:p w:rsidR="00216473" w:rsidRDefault="00216473"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Закр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4A509E">
              <w:rPr>
                <w:rFonts w:ascii="Times New Roman" w:hAnsi="Times New Roman" w:cs="Times New Roman"/>
                <w:sz w:val="24"/>
                <w:szCs w:val="24"/>
              </w:rPr>
              <w:t>пления ЗУН</w:t>
            </w:r>
          </w:p>
        </w:tc>
        <w:tc>
          <w:tcPr>
            <w:tcW w:w="3116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21" w:type="dxa"/>
            <w:vMerge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075708">
              <w:rPr>
                <w:rFonts w:ascii="Times New Roman" w:hAnsi="Times New Roman" w:cs="Times New Roman"/>
                <w:sz w:val="24"/>
                <w:szCs w:val="24"/>
              </w:rPr>
              <w:t>р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ви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льный,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9</w:t>
            </w:r>
          </w:p>
        </w:tc>
        <w:tc>
          <w:tcPr>
            <w:tcW w:w="3643" w:type="dxa"/>
          </w:tcPr>
          <w:p w:rsidR="005B1575" w:rsidRDefault="005B1575" w:rsidP="00D217AF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Итоговая промежуточная</w:t>
            </w:r>
          </w:p>
          <w:p w:rsidR="00216473" w:rsidRPr="00BD63E2" w:rsidRDefault="005B1575" w:rsidP="00D217AF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="00216473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контрольная работа №14</w:t>
            </w:r>
          </w:p>
        </w:tc>
        <w:tc>
          <w:tcPr>
            <w:tcW w:w="992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-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ол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учёт</w:t>
            </w:r>
          </w:p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ний</w:t>
            </w:r>
          </w:p>
        </w:tc>
        <w:tc>
          <w:tcPr>
            <w:tcW w:w="3116" w:type="dxa"/>
          </w:tcPr>
          <w:p w:rsidR="00216473" w:rsidRPr="00EF584C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верить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формиро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ения выполнять арифметические действия с десятичными дробями,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ать уравнения и тек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е задачи.</w:t>
            </w:r>
          </w:p>
        </w:tc>
        <w:tc>
          <w:tcPr>
            <w:tcW w:w="3121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Уметь: обобщать и сист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матизировать знания по пройденным темам и и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81571">
              <w:rPr>
                <w:rFonts w:ascii="Times New Roman" w:hAnsi="Times New Roman" w:cs="Times New Roman"/>
                <w:sz w:val="24"/>
                <w:szCs w:val="24"/>
              </w:rPr>
              <w:t>пользовать их при решен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меров и задач</w:t>
            </w:r>
          </w:p>
        </w:tc>
        <w:tc>
          <w:tcPr>
            <w:tcW w:w="1276" w:type="dxa"/>
          </w:tcPr>
          <w:p w:rsidR="00216473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троль-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9178F0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5</w:t>
            </w:r>
          </w:p>
        </w:tc>
      </w:tr>
      <w:tr w:rsidR="00216473" w:rsidTr="001A6893">
        <w:trPr>
          <w:gridAfter w:val="3"/>
          <w:wAfter w:w="16020" w:type="dxa"/>
        </w:trPr>
        <w:tc>
          <w:tcPr>
            <w:tcW w:w="576" w:type="dxa"/>
          </w:tcPr>
          <w:p w:rsidR="00216473" w:rsidRDefault="00216473" w:rsidP="005A3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3643" w:type="dxa"/>
          </w:tcPr>
          <w:p w:rsidR="00216473" w:rsidRPr="00B973D1" w:rsidRDefault="00216473" w:rsidP="00D217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над ошибками</w:t>
            </w:r>
          </w:p>
        </w:tc>
        <w:tc>
          <w:tcPr>
            <w:tcW w:w="992" w:type="dxa"/>
          </w:tcPr>
          <w:p w:rsidR="00216473" w:rsidRDefault="00216473" w:rsidP="004639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б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4639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и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216473" w:rsidRDefault="00216473" w:rsidP="004639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нный</w:t>
            </w:r>
          </w:p>
        </w:tc>
        <w:tc>
          <w:tcPr>
            <w:tcW w:w="3116" w:type="dxa"/>
          </w:tcPr>
          <w:p w:rsidR="00216473" w:rsidRPr="00EF584C" w:rsidRDefault="00216473" w:rsidP="004B3E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ошибок учащихся и работа по ликвидации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елов в знаниях, умениях и навыках учащихся.</w:t>
            </w:r>
          </w:p>
        </w:tc>
        <w:tc>
          <w:tcPr>
            <w:tcW w:w="3121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216473" w:rsidRDefault="00216473" w:rsidP="00265E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нди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уальный</w:t>
            </w:r>
          </w:p>
        </w:tc>
        <w:tc>
          <w:tcPr>
            <w:tcW w:w="1134" w:type="dxa"/>
          </w:tcPr>
          <w:p w:rsidR="00216473" w:rsidRDefault="00216473" w:rsidP="002918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3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8" w:type="dxa"/>
          </w:tcPr>
          <w:p w:rsidR="00216473" w:rsidRPr="00F901A3" w:rsidRDefault="00216473" w:rsidP="002918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91833" w:rsidRDefault="00291833" w:rsidP="0029183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91833" w:rsidRDefault="00291833" w:rsidP="0029183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91833" w:rsidRDefault="00291833" w:rsidP="0029183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91833" w:rsidRDefault="00291833" w:rsidP="0029183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91833" w:rsidRDefault="00291833" w:rsidP="0029183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91833" w:rsidRDefault="00291833" w:rsidP="0029183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047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B72C7" w:rsidRPr="00050B59" w:rsidRDefault="004B72C7" w:rsidP="004B72C7">
      <w:pPr>
        <w:jc w:val="center"/>
      </w:pPr>
    </w:p>
    <w:p w:rsidR="003B578D" w:rsidRDefault="003B578D" w:rsidP="00F047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047EA" w:rsidRDefault="00F047EA" w:rsidP="00F047EA">
      <w:pPr>
        <w:pStyle w:val="a4"/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047EA" w:rsidRDefault="00F047EA" w:rsidP="00F047EA">
      <w:pPr>
        <w:pStyle w:val="a4"/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B578D" w:rsidRPr="003D3E7A" w:rsidRDefault="003B578D" w:rsidP="00F047EA">
      <w:pPr>
        <w:pStyle w:val="a4"/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D3E7A">
        <w:rPr>
          <w:rFonts w:ascii="Times New Roman" w:hAnsi="Times New Roman" w:cs="Times New Roman"/>
          <w:b/>
          <w:color w:val="000000"/>
          <w:sz w:val="28"/>
          <w:szCs w:val="28"/>
        </w:rPr>
        <w:t>ФОРМЫ И СРЕДСТВА КОНТРОЛЯ.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Тематические тесты.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Тест 1.   </w:t>
      </w:r>
      <w:r w:rsidRPr="00EE0A41">
        <w:rPr>
          <w:rFonts w:ascii="Times New Roman" w:hAnsi="Times New Roman" w:cs="Times New Roman"/>
          <w:b/>
          <w:color w:val="000000"/>
          <w:sz w:val="28"/>
          <w:szCs w:val="28"/>
        </w:rPr>
        <w:t>Натуральные числа и шкалы.</w:t>
      </w:r>
    </w:p>
    <w:tbl>
      <w:tblPr>
        <w:tblStyle w:val="a3"/>
        <w:tblW w:w="9571" w:type="dxa"/>
        <w:tblLook w:val="04A0"/>
      </w:tblPr>
      <w:tblGrid>
        <w:gridCol w:w="10146"/>
      </w:tblGrid>
      <w:tr w:rsidR="003B578D" w:rsidTr="002D6E92">
        <w:trPr>
          <w:trHeight w:val="331"/>
        </w:trPr>
        <w:tc>
          <w:tcPr>
            <w:tcW w:w="9571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 1.</w:t>
            </w:r>
          </w:p>
        </w:tc>
      </w:tr>
      <w:tr w:rsidR="003B578D" w:rsidTr="002D6E92">
        <w:trPr>
          <w:trHeight w:val="1322"/>
        </w:trPr>
        <w:tc>
          <w:tcPr>
            <w:tcW w:w="9571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ЧАСТЬ А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</w:rPr>
              <w:t>. Прочитайте число  2100391040 и укажите правильный ответ.</w:t>
            </w:r>
          </w:p>
          <w:p w:rsidR="003B578D" w:rsidRPr="00EE0A41" w:rsidRDefault="003B578D" w:rsidP="005323B4">
            <w:pPr>
              <w:numPr>
                <w:ilvl w:val="0"/>
                <w:numId w:val="42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двадцать один миллион триста девяносто одна тысяча сорок</w:t>
            </w:r>
          </w:p>
          <w:p w:rsidR="003B578D" w:rsidRPr="00EE0A41" w:rsidRDefault="003B578D" w:rsidP="005323B4">
            <w:pPr>
              <w:numPr>
                <w:ilvl w:val="0"/>
                <w:numId w:val="42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два миллиарда сто миллионов триста девяносто одна тысяча сорок</w:t>
            </w:r>
          </w:p>
          <w:p w:rsidR="003B578D" w:rsidRPr="00EE0A41" w:rsidRDefault="003B578D" w:rsidP="005323B4">
            <w:pPr>
              <w:numPr>
                <w:ilvl w:val="0"/>
                <w:numId w:val="42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двадцать один миллион тридцать девять тысяч сто сорок</w:t>
            </w:r>
          </w:p>
          <w:p w:rsidR="003B578D" w:rsidRPr="00EE0A41" w:rsidRDefault="003B578D" w:rsidP="005323B4">
            <w:pPr>
              <w:numPr>
                <w:ilvl w:val="0"/>
                <w:numId w:val="42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двадцать один миллиард три миллиона девяносто одна тысяча сорок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</w:rPr>
              <w:t>. Укажите большее из чисел: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4200005</w:t>
            </w:r>
            <w:r w:rsidRPr="00EE0A41">
              <w:rPr>
                <w:rFonts w:ascii="Times New Roman" w:hAnsi="Times New Roman" w:cs="Times New Roman"/>
              </w:rPr>
              <w:t xml:space="preserve">                  2) </w:t>
            </w:r>
            <w:r w:rsidRPr="00EE0A41">
              <w:rPr>
                <w:rFonts w:ascii="Times New Roman" w:hAnsi="Times New Roman" w:cs="Times New Roman"/>
                <w:i/>
              </w:rPr>
              <w:t>429600</w:t>
            </w:r>
            <w:r w:rsidRPr="00EE0A41">
              <w:rPr>
                <w:rFonts w:ascii="Times New Roman" w:hAnsi="Times New Roman" w:cs="Times New Roman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</w:rPr>
              <w:t>420099</w:t>
            </w:r>
            <w:r w:rsidRPr="00EE0A41">
              <w:rPr>
                <w:rFonts w:ascii="Times New Roman" w:hAnsi="Times New Roman" w:cs="Times New Roman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</w:rPr>
              <w:t xml:space="preserve">4200010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А3. Выразите в миллиметрах  </w:t>
            </w:r>
            <w:smartTag w:uri="urn:schemas-microsoft-com:office:smarttags" w:element="metricconverter">
              <w:smartTagPr>
                <w:attr w:name="ProductID" w:val="15 м"/>
              </w:smartTagPr>
              <w:r w:rsidRPr="00EE0A41">
                <w:rPr>
                  <w:rFonts w:ascii="Times New Roman" w:hAnsi="Times New Roman" w:cs="Times New Roman"/>
                  <w:i/>
                </w:rPr>
                <w:t>15 м</w:t>
              </w:r>
            </w:smartTag>
            <w:r w:rsidRPr="00EE0A41">
              <w:rPr>
                <w:rFonts w:ascii="Times New Roman" w:hAnsi="Times New Roman" w:cs="Times New Roman"/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2 см"/>
              </w:smartTagPr>
              <w:r w:rsidRPr="00EE0A41">
                <w:rPr>
                  <w:rFonts w:ascii="Times New Roman" w:hAnsi="Times New Roman" w:cs="Times New Roman"/>
                  <w:i/>
                </w:rPr>
                <w:t>2 см</w:t>
              </w:r>
            </w:smartTag>
            <w:r w:rsidRPr="00EE0A41">
              <w:rPr>
                <w:rFonts w:ascii="Times New Roman" w:hAnsi="Times New Roman" w:cs="Times New Roman"/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5 мм"/>
              </w:smartTagPr>
              <w:r w:rsidRPr="00EE0A41">
                <w:rPr>
                  <w:rFonts w:ascii="Times New Roman" w:hAnsi="Times New Roman" w:cs="Times New Roman"/>
                  <w:i/>
                </w:rPr>
                <w:t>5 мм</w:t>
              </w:r>
            </w:smartTag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15025</w:t>
            </w:r>
            <w:r w:rsidRPr="00EE0A41">
              <w:rPr>
                <w:rFonts w:ascii="Times New Roman" w:hAnsi="Times New Roman" w:cs="Times New Roman"/>
              </w:rPr>
              <w:t xml:space="preserve">                      2) </w:t>
            </w:r>
            <w:r w:rsidRPr="00EE0A41">
              <w:rPr>
                <w:rFonts w:ascii="Times New Roman" w:hAnsi="Times New Roman" w:cs="Times New Roman"/>
                <w:i/>
              </w:rPr>
              <w:t xml:space="preserve">1525 </w:t>
            </w:r>
            <w:r w:rsidRPr="00EE0A41">
              <w:rPr>
                <w:rFonts w:ascii="Times New Roman" w:hAnsi="Times New Roman" w:cs="Times New Roman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</w:rPr>
              <w:t>150025</w:t>
            </w:r>
            <w:r w:rsidRPr="00EE0A41">
              <w:rPr>
                <w:rFonts w:ascii="Times New Roman" w:hAnsi="Times New Roman" w:cs="Times New Roman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</w:rPr>
              <w:t>150205</w:t>
            </w:r>
            <w:r w:rsidRPr="00EE0A41">
              <w:rPr>
                <w:rFonts w:ascii="Times New Roman" w:hAnsi="Times New Roman" w:cs="Times New Roman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</w:rPr>
              <w:t xml:space="preserve">. На каком рисунке правильно изображены точки   </w:t>
            </w:r>
            <w:r w:rsidRPr="00EE0A41">
              <w:rPr>
                <w:rFonts w:ascii="Times New Roman" w:hAnsi="Times New Roman" w:cs="Times New Roman"/>
                <w:i/>
              </w:rPr>
              <w:t>М(4)</w:t>
            </w:r>
            <w:r w:rsidRPr="00EE0A41">
              <w:rPr>
                <w:rFonts w:ascii="Times New Roman" w:hAnsi="Times New Roman" w:cs="Times New Roman"/>
              </w:rPr>
              <w:t xml:space="preserve"> и  </w:t>
            </w:r>
            <w:r w:rsidRPr="00EE0A41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EE0A41">
              <w:rPr>
                <w:rFonts w:ascii="Times New Roman" w:hAnsi="Times New Roman" w:cs="Times New Roman"/>
                <w:i/>
              </w:rPr>
              <w:t>(7)</w:t>
            </w:r>
            <w:proofErr w:type="gramStart"/>
            <w:r w:rsidRPr="00EE0A41">
              <w:rPr>
                <w:rFonts w:ascii="Times New Roman" w:hAnsi="Times New Roman" w:cs="Times New Roman"/>
                <w:i/>
              </w:rPr>
              <w:t xml:space="preserve"> </w:t>
            </w:r>
            <w:r w:rsidRPr="00EE0A41">
              <w:rPr>
                <w:rFonts w:ascii="Times New Roman" w:hAnsi="Times New Roman" w:cs="Times New Roman"/>
              </w:rPr>
              <w:t>?</w:t>
            </w:r>
            <w:proofErr w:type="gramEnd"/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829300" cy="1228725"/>
                  <wp:effectExtent l="19050" t="0" r="0" b="0"/>
                  <wp:docPr id="6" name="Рисунок 2" descr="tt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t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9300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А5. В числах   </w:t>
            </w:r>
            <w:r w:rsidRPr="00EE0A41">
              <w:rPr>
                <w:rFonts w:ascii="Times New Roman" w:hAnsi="Times New Roman" w:cs="Times New Roman"/>
                <w:i/>
              </w:rPr>
              <w:t>81***2</w:t>
            </w:r>
            <w:r w:rsidRPr="00EE0A41">
              <w:rPr>
                <w:rFonts w:ascii="Times New Roman" w:hAnsi="Times New Roman" w:cs="Times New Roman"/>
              </w:rPr>
              <w:t xml:space="preserve">  и  </w:t>
            </w:r>
            <w:r w:rsidRPr="00EE0A41">
              <w:rPr>
                <w:rFonts w:ascii="Times New Roman" w:hAnsi="Times New Roman" w:cs="Times New Roman"/>
                <w:i/>
              </w:rPr>
              <w:t>82***1</w:t>
            </w:r>
            <w:r w:rsidRPr="00EE0A41">
              <w:rPr>
                <w:rFonts w:ascii="Times New Roman" w:hAnsi="Times New Roman" w:cs="Times New Roman"/>
              </w:rPr>
              <w:t xml:space="preserve">  стерли несколько цифр и вместо них поставили звездочки. Если     во</w:t>
            </w:r>
            <w:r w:rsidRPr="00EE0A41">
              <w:rPr>
                <w:rFonts w:ascii="Times New Roman" w:hAnsi="Times New Roman" w:cs="Times New Roman"/>
              </w:rPr>
              <w:t>з</w:t>
            </w:r>
            <w:r w:rsidRPr="00EE0A41">
              <w:rPr>
                <w:rFonts w:ascii="Times New Roman" w:hAnsi="Times New Roman" w:cs="Times New Roman"/>
              </w:rPr>
              <w:t>можно, сравните эти числа  и укажите правильный ответ.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81***2  &gt; 82***1</w:t>
            </w:r>
            <w:r w:rsidRPr="00EE0A41">
              <w:rPr>
                <w:rFonts w:ascii="Times New Roman" w:hAnsi="Times New Roman" w:cs="Times New Roman"/>
              </w:rPr>
              <w:t xml:space="preserve">          </w:t>
            </w:r>
            <w:r>
              <w:rPr>
                <w:rFonts w:ascii="Times New Roman" w:hAnsi="Times New Roman" w:cs="Times New Roman"/>
              </w:rPr>
              <w:t xml:space="preserve">                   </w:t>
            </w:r>
            <w:r w:rsidRPr="00EE0A41">
              <w:rPr>
                <w:rFonts w:ascii="Times New Roman" w:hAnsi="Times New Roman" w:cs="Times New Roman"/>
              </w:rPr>
              <w:t xml:space="preserve">2) </w:t>
            </w:r>
            <w:r w:rsidRPr="00EE0A41">
              <w:rPr>
                <w:rFonts w:ascii="Times New Roman" w:hAnsi="Times New Roman" w:cs="Times New Roman"/>
                <w:i/>
              </w:rPr>
              <w:t>81***2  =  82***1</w:t>
            </w:r>
            <w:r w:rsidRPr="00EE0A41">
              <w:rPr>
                <w:rFonts w:ascii="Times New Roman" w:hAnsi="Times New Roman" w:cs="Times New Roman"/>
              </w:rPr>
              <w:t xml:space="preserve">                              3) </w:t>
            </w:r>
            <w:r w:rsidRPr="00EE0A41">
              <w:rPr>
                <w:rFonts w:ascii="Times New Roman" w:hAnsi="Times New Roman" w:cs="Times New Roman"/>
                <w:i/>
              </w:rPr>
              <w:t>81***2  &lt; 82***1</w:t>
            </w:r>
            <w:r w:rsidRPr="00EE0A41">
              <w:rPr>
                <w:rFonts w:ascii="Times New Roman" w:hAnsi="Times New Roman" w:cs="Times New Roman"/>
              </w:rPr>
              <w:t xml:space="preserve">                                          4) </w:t>
            </w:r>
            <w:r w:rsidRPr="00EE0A41">
              <w:rPr>
                <w:rFonts w:ascii="Times New Roman" w:hAnsi="Times New Roman" w:cs="Times New Roman"/>
                <w:i/>
              </w:rPr>
              <w:t>сравнить невозможно</w:t>
            </w:r>
          </w:p>
          <w:p w:rsidR="003B578D" w:rsidRPr="004B3D0C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</w:rPr>
              <w:t>. Какие точки удалены от точки</w:t>
            </w:r>
            <w:proofErr w:type="gramStart"/>
            <w:r w:rsidRPr="00EE0A41">
              <w:rPr>
                <w:rFonts w:ascii="Times New Roman" w:hAnsi="Times New Roman" w:cs="Times New Roman"/>
              </w:rPr>
              <w:t xml:space="preserve">  В</w:t>
            </w:r>
            <w:proofErr w:type="gramEnd"/>
            <w:r w:rsidRPr="00EE0A41">
              <w:rPr>
                <w:rFonts w:ascii="Times New Roman" w:hAnsi="Times New Roman" w:cs="Times New Roman"/>
              </w:rPr>
              <w:t>(5) на два единичных отрезка?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E0A41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705100" cy="600075"/>
                  <wp:effectExtent l="19050" t="0" r="0" b="0"/>
                  <wp:docPr id="7" name="Рисунок 3" descr="tt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t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А и</w:t>
            </w:r>
            <w:proofErr w:type="gramStart"/>
            <w:r w:rsidRPr="00EE0A41">
              <w:rPr>
                <w:rFonts w:ascii="Times New Roman" w:hAnsi="Times New Roman" w:cs="Times New Roman"/>
                <w:i/>
              </w:rPr>
              <w:t xml:space="preserve"> С</w:t>
            </w:r>
            <w:proofErr w:type="gramEnd"/>
            <w:r w:rsidRPr="00EE0A41">
              <w:rPr>
                <w:rFonts w:ascii="Times New Roman" w:hAnsi="Times New Roman" w:cs="Times New Roman"/>
              </w:rPr>
              <w:t xml:space="preserve">                2) </w:t>
            </w:r>
            <w:r w:rsidRPr="00EE0A41">
              <w:rPr>
                <w:rFonts w:ascii="Times New Roman" w:hAnsi="Times New Roman" w:cs="Times New Roman"/>
                <w:i/>
              </w:rPr>
              <w:t xml:space="preserve">М и К </w:t>
            </w:r>
            <w:r w:rsidRPr="00EE0A41">
              <w:rPr>
                <w:rFonts w:ascii="Times New Roman" w:hAnsi="Times New Roman" w:cs="Times New Roman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</w:rPr>
              <w:t>А и К</w:t>
            </w:r>
            <w:r w:rsidRPr="00EE0A41">
              <w:rPr>
                <w:rFonts w:ascii="Times New Roman" w:hAnsi="Times New Roman" w:cs="Times New Roman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</w:rPr>
              <w:t>М и С</w:t>
            </w:r>
          </w:p>
          <w:p w:rsidR="003B578D" w:rsidRPr="004B3D0C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lastRenderedPageBreak/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</w:rPr>
              <w:t xml:space="preserve">. На каком рисунке изображен луч?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E0A41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6286500" cy="981075"/>
                  <wp:effectExtent l="19050" t="0" r="0" b="0"/>
                  <wp:docPr id="8" name="Рисунок 4" descr="tt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tt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А8. Каково значение числового выражения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lang w:eastAsia="ru-RU"/>
              </w:rPr>
              <w:object w:dxaOrig="11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16.5pt" o:ole="">
                  <v:imagedata r:id="rId10" o:title=""/>
                </v:shape>
                <o:OLEObject Type="Embed" ProgID="Equation.DSMT4" ShapeID="_x0000_i1025" DrawAspect="Content" ObjectID="_1421147852" r:id="rId11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22</w:t>
            </w:r>
            <w:r w:rsidRPr="00EE0A41">
              <w:rPr>
                <w:rFonts w:ascii="Times New Roman" w:hAnsi="Times New Roman" w:cs="Times New Roman"/>
              </w:rPr>
              <w:t xml:space="preserve">                      2) </w:t>
            </w:r>
            <w:r w:rsidRPr="00EE0A41">
              <w:rPr>
                <w:rFonts w:ascii="Times New Roman" w:hAnsi="Times New Roman" w:cs="Times New Roman"/>
                <w:i/>
              </w:rPr>
              <w:t xml:space="preserve">24 </w:t>
            </w:r>
            <w:r w:rsidRPr="00EE0A41">
              <w:rPr>
                <w:rFonts w:ascii="Times New Roman" w:hAnsi="Times New Roman" w:cs="Times New Roman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</w:rPr>
              <w:t>4944</w:t>
            </w:r>
            <w:r w:rsidRPr="00EE0A41">
              <w:rPr>
                <w:rFonts w:ascii="Times New Roman" w:hAnsi="Times New Roman" w:cs="Times New Roman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</w:rPr>
              <w:t>4946</w:t>
            </w:r>
            <w:r w:rsidRPr="00EE0A41">
              <w:rPr>
                <w:rFonts w:ascii="Times New Roman" w:hAnsi="Times New Roman" w:cs="Times New Roman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</w:p>
          <w:p w:rsidR="003B578D" w:rsidRPr="004B3D0C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213735</wp:posOffset>
                  </wp:positionH>
                  <wp:positionV relativeFrom="paragraph">
                    <wp:posOffset>121920</wp:posOffset>
                  </wp:positionV>
                  <wp:extent cx="2752725" cy="827405"/>
                  <wp:effectExtent l="19050" t="19050" r="28575" b="10795"/>
                  <wp:wrapSquare wrapText="bothSides"/>
                  <wp:docPr id="9" name="Рисунок 2" descr="sshka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shka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827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</w:rPr>
              <w:t>. Прочитайте показания весов: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</w:p>
          <w:p w:rsidR="003B578D" w:rsidRDefault="003B578D" w:rsidP="00FE4A1D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3B578D" w:rsidTr="002D6E92">
        <w:trPr>
          <w:trHeight w:val="297"/>
        </w:trPr>
        <w:tc>
          <w:tcPr>
            <w:tcW w:w="9571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 2.</w:t>
            </w:r>
          </w:p>
        </w:tc>
      </w:tr>
      <w:tr w:rsidR="003B578D" w:rsidTr="002D6E92">
        <w:trPr>
          <w:trHeight w:val="70"/>
        </w:trPr>
        <w:tc>
          <w:tcPr>
            <w:tcW w:w="9571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ЧАСТЬ А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</w:rPr>
              <w:t>. Прочитайте число  300301020 и укажите правильный ответ.</w:t>
            </w:r>
          </w:p>
          <w:p w:rsidR="003B578D" w:rsidRPr="00EE0A41" w:rsidRDefault="003B578D" w:rsidP="005323B4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тридцать миллионов триста одна тысяча двадцать</w:t>
            </w:r>
          </w:p>
          <w:p w:rsidR="003B578D" w:rsidRPr="00EE0A41" w:rsidRDefault="003B578D" w:rsidP="005323B4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три миллиарда триста одна тысяча двадцать</w:t>
            </w:r>
          </w:p>
          <w:p w:rsidR="003B578D" w:rsidRPr="00EE0A41" w:rsidRDefault="003B578D" w:rsidP="005323B4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триста миллионов триста одна тысяча двадцать</w:t>
            </w:r>
          </w:p>
          <w:p w:rsidR="003B578D" w:rsidRPr="00EE0A41" w:rsidRDefault="003B578D" w:rsidP="005323B4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  <w:i/>
              </w:rPr>
              <w:t>три миллиарда три миллиона одна тысяча двадцать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</w:rPr>
              <w:t>. Укажите большее из чисел: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5120005</w:t>
            </w:r>
            <w:r w:rsidRPr="00EE0A41">
              <w:rPr>
                <w:rFonts w:ascii="Times New Roman" w:hAnsi="Times New Roman" w:cs="Times New Roman"/>
              </w:rPr>
              <w:t xml:space="preserve">                  2) </w:t>
            </w:r>
            <w:r w:rsidRPr="00EE0A41">
              <w:rPr>
                <w:rFonts w:ascii="Times New Roman" w:hAnsi="Times New Roman" w:cs="Times New Roman"/>
                <w:i/>
              </w:rPr>
              <w:t>512600</w:t>
            </w:r>
            <w:r w:rsidRPr="00EE0A41">
              <w:rPr>
                <w:rFonts w:ascii="Times New Roman" w:hAnsi="Times New Roman" w:cs="Times New Roman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</w:rPr>
              <w:t>5120010</w:t>
            </w:r>
            <w:r w:rsidRPr="00EE0A41">
              <w:rPr>
                <w:rFonts w:ascii="Times New Roman" w:hAnsi="Times New Roman" w:cs="Times New Roman"/>
              </w:rPr>
              <w:t xml:space="preserve">              4)</w:t>
            </w:r>
            <w:r w:rsidRPr="00EE0A41">
              <w:rPr>
                <w:rFonts w:ascii="Times New Roman" w:hAnsi="Times New Roman" w:cs="Times New Roman"/>
                <w:i/>
              </w:rPr>
              <w:t xml:space="preserve"> 512099</w:t>
            </w:r>
            <w:r w:rsidRPr="00EE0A41">
              <w:rPr>
                <w:rFonts w:ascii="Times New Roman" w:hAnsi="Times New Roman" w:cs="Times New Roman"/>
              </w:rPr>
              <w:t xml:space="preserve">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А3. Выразите в граммах  </w:t>
            </w:r>
            <w:r w:rsidRPr="00EE0A41">
              <w:rPr>
                <w:rFonts w:ascii="Times New Roman" w:hAnsi="Times New Roman" w:cs="Times New Roman"/>
                <w:i/>
              </w:rPr>
              <w:t xml:space="preserve">5 т </w:t>
            </w:r>
            <w:smartTag w:uri="urn:schemas-microsoft-com:office:smarttags" w:element="metricconverter">
              <w:smartTagPr>
                <w:attr w:name="ProductID" w:val="22 кг"/>
              </w:smartTagPr>
              <w:r w:rsidRPr="00EE0A41">
                <w:rPr>
                  <w:rFonts w:ascii="Times New Roman" w:hAnsi="Times New Roman" w:cs="Times New Roman"/>
                  <w:i/>
                </w:rPr>
                <w:t>22 кг</w:t>
              </w:r>
            </w:smartTag>
            <w:r w:rsidRPr="00EE0A41">
              <w:rPr>
                <w:rFonts w:ascii="Times New Roman" w:hAnsi="Times New Roman" w:cs="Times New Roman"/>
                <w:i/>
              </w:rPr>
              <w:t xml:space="preserve">  4г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5022004</w:t>
            </w:r>
            <w:r w:rsidRPr="00EE0A41">
              <w:rPr>
                <w:rFonts w:ascii="Times New Roman" w:hAnsi="Times New Roman" w:cs="Times New Roman"/>
              </w:rPr>
              <w:t xml:space="preserve">                  2) </w:t>
            </w:r>
            <w:r w:rsidRPr="00EE0A41">
              <w:rPr>
                <w:rFonts w:ascii="Times New Roman" w:hAnsi="Times New Roman" w:cs="Times New Roman"/>
                <w:i/>
              </w:rPr>
              <w:t xml:space="preserve">522004 </w:t>
            </w:r>
            <w:r w:rsidRPr="00EE0A41">
              <w:rPr>
                <w:rFonts w:ascii="Times New Roman" w:hAnsi="Times New Roman" w:cs="Times New Roman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</w:rPr>
              <w:t>502204</w:t>
            </w:r>
            <w:r w:rsidRPr="00EE0A41">
              <w:rPr>
                <w:rFonts w:ascii="Times New Roman" w:hAnsi="Times New Roman" w:cs="Times New Roman"/>
              </w:rPr>
              <w:t xml:space="preserve">                 4) </w:t>
            </w:r>
            <w:r w:rsidRPr="00EE0A41">
              <w:rPr>
                <w:rFonts w:ascii="Times New Roman" w:hAnsi="Times New Roman" w:cs="Times New Roman"/>
                <w:i/>
              </w:rPr>
              <w:t>5022040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</w:rPr>
              <w:t xml:space="preserve">. На каком рисунке правильно изображены точки   </w:t>
            </w:r>
            <w:r w:rsidRPr="00EE0A41">
              <w:rPr>
                <w:rFonts w:ascii="Times New Roman" w:hAnsi="Times New Roman" w:cs="Times New Roman"/>
                <w:i/>
              </w:rPr>
              <w:t>М(4)</w:t>
            </w:r>
            <w:r w:rsidRPr="00EE0A41">
              <w:rPr>
                <w:rFonts w:ascii="Times New Roman" w:hAnsi="Times New Roman" w:cs="Times New Roman"/>
              </w:rPr>
              <w:t xml:space="preserve"> и  </w:t>
            </w:r>
            <w:r w:rsidRPr="00EE0A41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EE0A41">
              <w:rPr>
                <w:rFonts w:ascii="Times New Roman" w:hAnsi="Times New Roman" w:cs="Times New Roman"/>
                <w:i/>
              </w:rPr>
              <w:t>(8)</w:t>
            </w:r>
            <w:proofErr w:type="gramStart"/>
            <w:r w:rsidRPr="00EE0A41">
              <w:rPr>
                <w:rFonts w:ascii="Times New Roman" w:hAnsi="Times New Roman" w:cs="Times New Roman"/>
                <w:i/>
              </w:rPr>
              <w:t xml:space="preserve"> </w:t>
            </w:r>
            <w:r w:rsidRPr="00EE0A41">
              <w:rPr>
                <w:rFonts w:ascii="Times New Roman" w:hAnsi="Times New Roman" w:cs="Times New Roman"/>
              </w:rPr>
              <w:t>?</w:t>
            </w:r>
            <w:proofErr w:type="gramEnd"/>
          </w:p>
          <w:p w:rsidR="003B578D" w:rsidRPr="00EE0A41" w:rsidRDefault="0017758D" w:rsidP="00FE4A1D">
            <w:pPr>
              <w:rPr>
                <w:rFonts w:ascii="Times New Roman" w:hAnsi="Times New Roman" w:cs="Times New Roman"/>
              </w:rPr>
            </w:pPr>
            <w:r w:rsidRPr="0017758D">
              <w:rPr>
                <w:rFonts w:ascii="Times New Roman" w:eastAsiaTheme="minorEastAsia" w:hAnsi="Times New Roman" w:cs="Times New Roman"/>
                <w:lang w:eastAsia="ru-RU"/>
              </w:rPr>
            </w:r>
            <w:r w:rsidRPr="0017758D">
              <w:rPr>
                <w:rFonts w:ascii="Times New Roman" w:eastAsiaTheme="minorEastAsia" w:hAnsi="Times New Roman" w:cs="Times New Roman"/>
                <w:lang w:eastAsia="ru-RU"/>
              </w:rPr>
              <w:pict>
                <v:group id="_x0000_s1168" editas="canvas" style="width:496.05pt;height:84.65pt;mso-position-horizontal-relative:char;mso-position-vertical-relative:line" coordorigin="2362,3315" coordsize="7200,1229">
                  <o:lock v:ext="edit" aspectratio="t"/>
                  <v:shape id="_x0000_s1169" type="#_x0000_t75" style="position:absolute;left:2362;top:3315;width:7200;height:1229" o:preferrelative="f">
                    <v:fill o:detectmouseclick="t"/>
                    <v:path o:extrusionok="t" o:connecttype="none"/>
                    <o:lock v:ext="edit" text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70" type="#_x0000_t202" style="position:absolute;left:2421;top:3432;width:382;height:348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55A3D">
                            <w:rPr>
                              <w:sz w:val="28"/>
                              <w:szCs w:val="28"/>
                            </w:rPr>
                            <w:t>1)</w:t>
                          </w:r>
                        </w:p>
                      </w:txbxContent>
                    </v:textbox>
                  </v:shape>
                  <v:group id="_x0000_s1171" style="position:absolute;left:2776;top:3345;width:2759;height:525" coordorigin="2493,3709" coordsize="2759,525">
                    <v:shape id="_x0000_s1172" type="#_x0000_t202" style="position:absolute;left:3250;top:3709;width:263;height:262" stroked="f">
                      <v:textbox>
                        <w:txbxContent>
                          <w:p w:rsidR="00217D5B" w:rsidRPr="00AC6AEE" w:rsidRDefault="00217D5B" w:rsidP="003B578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_x0000_s1173" type="#_x0000_t202" style="position:absolute;left:4299;top:3709;width:267;height:262" stroked="f">
                      <v:textbox>
                        <w:txbxContent>
                          <w:p w:rsidR="00217D5B" w:rsidRPr="00AC6AEE" w:rsidRDefault="00217D5B" w:rsidP="003B578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_x0000_s1174" type="#_x0000_t202" style="position:absolute;left:2756;top:3972;width:264;height:262" stroked="f">
                      <v:textbox>
                        <w:txbxContent>
                          <w:p w:rsidR="00217D5B" w:rsidRPr="00955A3D" w:rsidRDefault="00217D5B" w:rsidP="003B578D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_x0000_s1175" type="#_x0000_t202" style="position:absolute;left:2493;top:3972;width:264;height:262" stroked="f">
                      <v:textbox>
                        <w:txbxContent>
                          <w:p w:rsidR="00217D5B" w:rsidRPr="00955A3D" w:rsidRDefault="00217D5B" w:rsidP="003B578D">
                            <w:r w:rsidRPr="00955A3D">
                              <w:t>0</w:t>
                            </w:r>
                          </w:p>
                        </w:txbxContent>
                      </v:textbox>
                    </v:shape>
                    <v:group id="_x0000_s1176" style="position:absolute;left:2625;top:3972;width:2627;height:40" coordorigin="2625,3972" coordsize="2627,40">
                      <v:line id="_x0000_s1177" style="position:absolute" from="2625,3972" to="5252,3973" strokeweight="1.5pt">
                        <v:stroke endarrow="block"/>
                      </v:line>
                      <v:line id="_x0000_s1178" style="position:absolute" from="2625,3972" to="2626,4011" strokeweight="1.5pt"/>
                      <v:line id="_x0000_s1179" style="position:absolute" from="2887,3972" to="2889,4011" strokeweight="1.5pt"/>
                      <v:line id="_x0000_s1180" style="position:absolute" from="3150,3972" to="3152,4011" strokeweight="1.5pt"/>
                      <v:line id="_x0000_s1181" style="position:absolute" from="3413,3972" to="3414,4011" strokeweight="1.5pt"/>
                      <v:line id="_x0000_s1182" style="position:absolute" from="3676,3972" to="3677,4011" strokeweight="1.5pt"/>
                      <v:line id="_x0000_s1183" style="position:absolute" from="3938,3972" to="3939,4011" strokeweight="1.5pt"/>
                      <v:line id="_x0000_s1184" style="position:absolute" from="4201,3972" to="4202,4011" strokeweight="1.5pt"/>
                      <v:line id="_x0000_s1185" style="position:absolute" from="4464,3972" to="4465,4011" strokeweight="1.5pt"/>
                      <v:line id="_x0000_s1186" style="position:absolute" from="4726,3972" to="4728,4011" strokeweight="1.5pt"/>
                      <v:line id="_x0000_s1187" style="position:absolute" from="4989,3972" to="4991,4012" strokeweight="1.5pt"/>
                    </v:group>
                  </v:group>
                  <v:shape id="_x0000_s1188" type="#_x0000_t202" style="position:absolute;left:2432;top:4085;width:381;height:349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189" type="#_x0000_t202" style="position:absolute;left:3805;top:3978;width:263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190" type="#_x0000_t202" style="position:absolute;left:4592;top:3999;width:267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91" type="#_x0000_t202" style="position:absolute;left:3050;top:4262;width:264;height:262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192" type="#_x0000_t202" style="position:absolute;left:2787;top:4262;width:264;height:262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193" style="position:absolute;left:2919;top:4262;width:2626;height:40" coordorigin="2625,3972" coordsize="2627,40">
                    <v:line id="_x0000_s1194" style="position:absolute" from="2625,3972" to="5252,3973" strokeweight="1.5pt">
                      <v:stroke endarrow="block"/>
                    </v:line>
                    <v:line id="_x0000_s1195" style="position:absolute" from="2625,3972" to="2626,4011" strokeweight="1.5pt"/>
                    <v:line id="_x0000_s1196" style="position:absolute" from="2887,3972" to="2889,4011" strokeweight="1.5pt"/>
                    <v:line id="_x0000_s1197" style="position:absolute" from="3150,3972" to="3152,4011" strokeweight="1.5pt"/>
                    <v:line id="_x0000_s1198" style="position:absolute" from="3413,3972" to="3414,4011" strokeweight="1.5pt"/>
                    <v:line id="_x0000_s1199" style="position:absolute" from="3676,3972" to="3677,4011" strokeweight="1.5pt"/>
                    <v:line id="_x0000_s1200" style="position:absolute" from="3938,3972" to="3939,4011" strokeweight="1.5pt"/>
                    <v:line id="_x0000_s1201" style="position:absolute" from="4201,3972" to="4202,4011" strokeweight="1.5pt"/>
                    <v:line id="_x0000_s1202" style="position:absolute" from="4464,3972" to="4465,4011" strokeweight="1.5pt"/>
                    <v:line id="_x0000_s1203" style="position:absolute" from="4726,3972" to="4728,4011" strokeweight="1.5pt"/>
                    <v:line id="_x0000_s1204" style="position:absolute" from="4989,3972" to="4991,4012" strokeweight="1.5pt"/>
                  </v:group>
                  <v:shape id="_x0000_s1205" type="#_x0000_t202" style="position:absolute;left:5724;top:3424;width:382;height:347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206" type="#_x0000_t202" style="position:absolute;left:7076;top:3337;width:262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207" type="#_x0000_t202" style="position:absolute;left:8146;top:3315;width:267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208" type="#_x0000_t202" style="position:absolute;left:6342;top:3600;width:264;height:261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209" type="#_x0000_t202" style="position:absolute;left:6079;top:3600;width:264;height:261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210" style="position:absolute;left:6211;top:3600;width:2627;height:40" coordorigin="2625,3972" coordsize="2627,40">
                    <v:line id="_x0000_s1211" style="position:absolute" from="2625,3972" to="5252,3973" strokeweight="1.5pt">
                      <v:stroke endarrow="block"/>
                    </v:line>
                    <v:line id="_x0000_s1212" style="position:absolute" from="2625,3972" to="2626,4011" strokeweight="1.5pt"/>
                    <v:line id="_x0000_s1213" style="position:absolute" from="2887,3972" to="2889,4011" strokeweight="1.5pt"/>
                    <v:line id="_x0000_s1214" style="position:absolute" from="3150,3972" to="3152,4011" strokeweight="1.5pt"/>
                    <v:line id="_x0000_s1215" style="position:absolute" from="3413,3972" to="3414,4011" strokeweight="1.5pt"/>
                    <v:line id="_x0000_s1216" style="position:absolute" from="3676,3972" to="3677,4011" strokeweight="1.5pt"/>
                    <v:line id="_x0000_s1217" style="position:absolute" from="3938,3972" to="3939,4011" strokeweight="1.5pt"/>
                    <v:line id="_x0000_s1218" style="position:absolute" from="4201,3972" to="4202,4011" strokeweight="1.5pt"/>
                    <v:line id="_x0000_s1219" style="position:absolute" from="4464,3972" to="4465,4011" strokeweight="1.5pt"/>
                    <v:line id="_x0000_s1220" style="position:absolute" from="4726,3972" to="4728,4011" strokeweight="1.5pt"/>
                    <v:line id="_x0000_s1221" style="position:absolute" from="4989,3972" to="4991,4012" strokeweight="1.5pt"/>
                  </v:group>
                  <v:shape id="_x0000_s1222" type="#_x0000_t202" style="position:absolute;left:5730;top:4074;width:382;height:349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223" type="#_x0000_t202" style="position:absolute;left:6842;top:3988;width:263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224" type="#_x0000_t202" style="position:absolute;left:8142;top:3977;width:266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225" type="#_x0000_t202" style="position:absolute;left:6348;top:4251;width:264;height:261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226" type="#_x0000_t202" style="position:absolute;left:6085;top:4251;width:264;height:261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227" style="position:absolute;left:6217;top:4251;width:2627;height:40" coordorigin="2625,3972" coordsize="2627,40">
                    <v:line id="_x0000_s1228" style="position:absolute" from="2625,3972" to="5252,3973" strokeweight="1.5pt">
                      <v:stroke endarrow="block"/>
                    </v:line>
                    <v:line id="_x0000_s1229" style="position:absolute" from="2625,3972" to="2626,4011" strokeweight="1.5pt"/>
                    <v:line id="_x0000_s1230" style="position:absolute" from="2887,3972" to="2889,4011" strokeweight="1.5pt"/>
                    <v:line id="_x0000_s1231" style="position:absolute" from="3150,3972" to="3152,4011" strokeweight="1.5pt"/>
                    <v:line id="_x0000_s1232" style="position:absolute" from="3413,3972" to="3414,4011" strokeweight="1.5pt"/>
                    <v:line id="_x0000_s1233" style="position:absolute" from="3676,3972" to="3677,4011" strokeweight="1.5pt"/>
                    <v:line id="_x0000_s1234" style="position:absolute" from="3938,3972" to="3939,4011" strokeweight="1.5pt"/>
                    <v:line id="_x0000_s1235" style="position:absolute" from="4201,3972" to="4202,4011" strokeweight="1.5pt"/>
                    <v:line id="_x0000_s1236" style="position:absolute" from="4464,3972" to="4465,4011" strokeweight="1.5pt"/>
                    <v:line id="_x0000_s1237" style="position:absolute" from="4726,3972" to="4728,4011" strokeweight="1.5pt"/>
                    <v:line id="_x0000_s1238" style="position:absolute" from="4989,3972" to="4991,4012" strokeweight="1.5pt"/>
                  </v:group>
                  <w10:wrap type="none"/>
                  <w10:anchorlock/>
                </v:group>
              </w:pic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lastRenderedPageBreak/>
              <w:t xml:space="preserve">А5. В числах   </w:t>
            </w:r>
            <w:r w:rsidRPr="00EE0A41">
              <w:rPr>
                <w:rFonts w:ascii="Times New Roman" w:hAnsi="Times New Roman" w:cs="Times New Roman"/>
                <w:i/>
              </w:rPr>
              <w:t>73***1</w:t>
            </w:r>
            <w:r w:rsidRPr="00EE0A41">
              <w:rPr>
                <w:rFonts w:ascii="Times New Roman" w:hAnsi="Times New Roman" w:cs="Times New Roman"/>
              </w:rPr>
              <w:t xml:space="preserve">  и  </w:t>
            </w:r>
            <w:r w:rsidRPr="00EE0A41">
              <w:rPr>
                <w:rFonts w:ascii="Times New Roman" w:hAnsi="Times New Roman" w:cs="Times New Roman"/>
                <w:i/>
              </w:rPr>
              <w:t>72***8</w:t>
            </w:r>
            <w:r w:rsidRPr="00EE0A41">
              <w:rPr>
                <w:rFonts w:ascii="Times New Roman" w:hAnsi="Times New Roman" w:cs="Times New Roman"/>
              </w:rPr>
              <w:t xml:space="preserve">  стерли несколько цифр и вместо них поставили звездочки. Если     во</w:t>
            </w:r>
            <w:r w:rsidRPr="00EE0A41">
              <w:rPr>
                <w:rFonts w:ascii="Times New Roman" w:hAnsi="Times New Roman" w:cs="Times New Roman"/>
              </w:rPr>
              <w:t>з</w:t>
            </w:r>
            <w:r w:rsidRPr="00EE0A41">
              <w:rPr>
                <w:rFonts w:ascii="Times New Roman" w:hAnsi="Times New Roman" w:cs="Times New Roman"/>
              </w:rPr>
              <w:t>можно, сравните эти числа  и укажите правильный ответ.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73***1  &gt; 72***8</w:t>
            </w:r>
            <w:r w:rsidRPr="00EE0A41">
              <w:rPr>
                <w:rFonts w:ascii="Times New Roman" w:hAnsi="Times New Roman" w:cs="Times New Roman"/>
              </w:rPr>
              <w:t xml:space="preserve">        </w:t>
            </w:r>
            <w:r>
              <w:rPr>
                <w:rFonts w:ascii="Times New Roman" w:hAnsi="Times New Roman" w:cs="Times New Roman"/>
              </w:rPr>
              <w:t xml:space="preserve">                    </w:t>
            </w:r>
            <w:r w:rsidRPr="00EE0A41">
              <w:rPr>
                <w:rFonts w:ascii="Times New Roman" w:hAnsi="Times New Roman" w:cs="Times New Roman"/>
              </w:rPr>
              <w:t xml:space="preserve">  2) </w:t>
            </w:r>
            <w:r w:rsidRPr="00EE0A41">
              <w:rPr>
                <w:rFonts w:ascii="Times New Roman" w:hAnsi="Times New Roman" w:cs="Times New Roman"/>
                <w:i/>
              </w:rPr>
              <w:t>73***2  =  72***8</w:t>
            </w:r>
            <w:r w:rsidRPr="00EE0A41">
              <w:rPr>
                <w:rFonts w:ascii="Times New Roman" w:hAnsi="Times New Roman" w:cs="Times New Roman"/>
              </w:rPr>
              <w:t xml:space="preserve">                             3) </w:t>
            </w:r>
            <w:r w:rsidRPr="00EE0A41">
              <w:rPr>
                <w:rFonts w:ascii="Times New Roman" w:hAnsi="Times New Roman" w:cs="Times New Roman"/>
                <w:i/>
              </w:rPr>
              <w:t>73***1  &lt; 72***8</w:t>
            </w:r>
            <w:r w:rsidRPr="00EE0A41">
              <w:rPr>
                <w:rFonts w:ascii="Times New Roman" w:hAnsi="Times New Roman" w:cs="Times New Roman"/>
              </w:rPr>
              <w:t xml:space="preserve">                                          4) </w:t>
            </w:r>
            <w:r w:rsidRPr="00EE0A41">
              <w:rPr>
                <w:rFonts w:ascii="Times New Roman" w:hAnsi="Times New Roman" w:cs="Times New Roman"/>
                <w:i/>
              </w:rPr>
              <w:t>сравнить невозможно</w:t>
            </w:r>
          </w:p>
          <w:p w:rsidR="003B578D" w:rsidRPr="00EE0A41" w:rsidRDefault="0017758D" w:rsidP="00FE4A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group id="_x0000_s1239" editas="canvas" style="position:absolute;margin-left:102.75pt;margin-top:17.6pt;width:196.8pt;height:38.25pt;z-index:251661312" coordorigin="2776,3315" coordsize="2856,555">
                  <o:lock v:ext="edit" aspectratio="t"/>
                  <v:shape id="_x0000_s1240" type="#_x0000_t75" style="position:absolute;left:2776;top:3315;width:2856;height:555" o:preferrelative="f">
                    <v:fill o:detectmouseclick="t"/>
                    <v:path o:extrusionok="t" o:connecttype="none"/>
                    <o:lock v:ext="edit" text="t"/>
                  </v:shape>
                  <v:shape id="_x0000_s1241" type="#_x0000_t202" style="position:absolute;left:3038;top:3341;width:263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42" type="#_x0000_t202" style="position:absolute;left:5121;top:3345;width:267;height:263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243" type="#_x0000_t202" style="position:absolute;left:4061;top:3355;width:262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244" type="#_x0000_t202" style="position:absolute;left:3533;top:3345;width:263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245" type="#_x0000_t202" style="position:absolute;left:4582;top:3345;width:267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246" type="#_x0000_t202" style="position:absolute;left:3039;top:3608;width:264;height:262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247" type="#_x0000_t202" style="position:absolute;left:2776;top:3608;width:264;height:262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248" style="position:absolute;left:2908;top:3608;width:2627;height:40" coordorigin="2625,3972" coordsize="2627,40">
                    <v:line id="_x0000_s1249" style="position:absolute" from="2625,3972" to="5252,3973" strokeweight="1.5pt">
                      <v:stroke endarrow="block"/>
                    </v:line>
                    <v:line id="_x0000_s1250" style="position:absolute" from="2625,3972" to="2626,4011" strokeweight="1.5pt"/>
                    <v:line id="_x0000_s1251" style="position:absolute" from="2887,3972" to="2889,4011" strokeweight="1.5pt"/>
                    <v:line id="_x0000_s1252" style="position:absolute" from="3150,3972" to="3152,4011" strokeweight="1.5pt"/>
                    <v:line id="_x0000_s1253" style="position:absolute" from="3413,3972" to="3414,4011" strokeweight="1.5pt"/>
                    <v:line id="_x0000_s1254" style="position:absolute" from="3676,3972" to="3677,4011" strokeweight="1.5pt"/>
                    <v:line id="_x0000_s1255" style="position:absolute" from="3938,3972" to="3939,4011" strokeweight="1.5pt"/>
                    <v:line id="_x0000_s1256" style="position:absolute" from="4201,3972" to="4202,4011" strokeweight="1.5pt"/>
                    <v:line id="_x0000_s1257" style="position:absolute" from="4464,3972" to="4465,4011" strokeweight="1.5pt"/>
                    <v:line id="_x0000_s1258" style="position:absolute" from="4726,3972" to="4728,4011" strokeweight="1.5pt"/>
                    <v:line id="_x0000_s1259" style="position:absolute" from="4989,3972" to="4991,4012" strokeweight="1.5pt"/>
                  </v:group>
                  <w10:wrap type="topAndBottom"/>
                </v:group>
              </w:pict>
            </w:r>
            <w:r w:rsidR="003B578D"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="003B578D" w:rsidRPr="00EE0A41">
              <w:rPr>
                <w:rFonts w:ascii="Times New Roman" w:hAnsi="Times New Roman" w:cs="Times New Roman"/>
              </w:rPr>
              <w:t>6</w:t>
            </w:r>
            <w:proofErr w:type="gramEnd"/>
            <w:r w:rsidR="003B578D" w:rsidRPr="00EE0A41">
              <w:rPr>
                <w:rFonts w:ascii="Times New Roman" w:hAnsi="Times New Roman" w:cs="Times New Roman"/>
              </w:rPr>
              <w:t>. Какие точки удалены от точки  М(3) на два единичных отрезка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К и</w:t>
            </w:r>
            <w:proofErr w:type="gramStart"/>
            <w:r w:rsidRPr="00EE0A41">
              <w:rPr>
                <w:rFonts w:ascii="Times New Roman" w:hAnsi="Times New Roman" w:cs="Times New Roman"/>
                <w:i/>
              </w:rPr>
              <w:t xml:space="preserve"> С</w:t>
            </w:r>
            <w:proofErr w:type="gramEnd"/>
            <w:r w:rsidRPr="00EE0A41">
              <w:rPr>
                <w:rFonts w:ascii="Times New Roman" w:hAnsi="Times New Roman" w:cs="Times New Roman"/>
              </w:rPr>
              <w:t xml:space="preserve">                2) </w:t>
            </w:r>
            <w:r w:rsidRPr="00EE0A41">
              <w:rPr>
                <w:rFonts w:ascii="Times New Roman" w:hAnsi="Times New Roman" w:cs="Times New Roman"/>
                <w:i/>
              </w:rPr>
              <w:t xml:space="preserve">В и К </w:t>
            </w:r>
            <w:r w:rsidRPr="00EE0A41">
              <w:rPr>
                <w:rFonts w:ascii="Times New Roman" w:hAnsi="Times New Roman" w:cs="Times New Roman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</w:rPr>
              <w:t>А и В</w:t>
            </w:r>
            <w:r w:rsidRPr="00EE0A41">
              <w:rPr>
                <w:rFonts w:ascii="Times New Roman" w:hAnsi="Times New Roman" w:cs="Times New Roman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</w:rPr>
              <w:t>только В</w:t>
            </w:r>
          </w:p>
          <w:p w:rsidR="003B578D" w:rsidRPr="00EE0A41" w:rsidRDefault="0017758D" w:rsidP="00FE4A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group id="_x0000_s1260" editas="canvas" style="position:absolute;margin-left:0;margin-top:25.9pt;width:496.05pt;height:72.4pt;z-index:251662336" coordorigin="2362,10676" coordsize="7200,1051">
                  <o:lock v:ext="edit" aspectratio="t"/>
                  <v:shape id="_x0000_s1261" type="#_x0000_t75" style="position:absolute;left:2362;top:10676;width:7200;height:1051" o:preferrelative="f">
                    <v:fill o:detectmouseclick="t"/>
                    <v:path o:extrusionok="t" o:connecttype="none"/>
                    <o:lock v:ext="edit" text="t"/>
                  </v:shape>
                  <v:shape id="_x0000_s1262" type="#_x0000_t202" style="position:absolute;left:2625;top:11333;width:262;height:394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63" type="#_x0000_t202" style="position:absolute;left:3676;top:10676;width:262;height:394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_x0000_s1264" style="position:absolute;flip:y" from="2853,10808" to="4181,11624"/>
                  <v:shape id="_x0000_s1265" type="#_x0000_t202" style="position:absolute;left:2625;top:10808;width:468;height:381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4F692B">
                            <w:rPr>
                              <w:sz w:val="28"/>
                              <w:szCs w:val="28"/>
                              <w:lang w:val="en-US"/>
                            </w:rPr>
                            <w:t>1)</w:t>
                          </w:r>
                        </w:p>
                      </w:txbxContent>
                    </v:textbox>
                  </v:shape>
                  <v:shape id="_x0000_s1266" type="#_x0000_t202" style="position:absolute;left:4332;top:10808;width:468;height:381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</w:t>
                          </w:r>
                          <w:r w:rsidRPr="004F692B">
                            <w:rPr>
                              <w:sz w:val="28"/>
                              <w:szCs w:val="2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267" type="#_x0000_t202" style="position:absolute;left:5909;top:10808;width:468;height:381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Pr="004F692B">
                            <w:rPr>
                              <w:sz w:val="28"/>
                              <w:szCs w:val="2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268" type="#_x0000_t202" style="position:absolute;left:7537;top:10819;width:468;height:381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  <w:r w:rsidRPr="004F692B">
                            <w:rPr>
                              <w:sz w:val="28"/>
                              <w:szCs w:val="2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269" type="#_x0000_t202" style="position:absolute;left:4178;top:11159;width:262;height:394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70" type="#_x0000_t202" style="position:absolute;left:5524;top:11145;width:262;height:393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_x0000_s1271" style="position:absolute;flip:y" from="4211,11188" to="5801,11221"/>
                  <v:shape id="_x0000_s1272" type="#_x0000_t202" style="position:absolute;left:6237;top:11017;width:262;height:394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73" type="#_x0000_t202" style="position:absolute;left:7293;top:10862;width:262;height:393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_x0000_s1274" style="position:absolute;flip:y" from="6254,11179" to="7581,11318"/>
                  <v:shape id="_x0000_s1275" type="#_x0000_t202" style="position:absolute;left:9056;top:11178;width:262;height:394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76" type="#_x0000_t202" style="position:absolute;left:8158;top:10733;width:262;height:392" stroked="f">
                    <v:textbox>
                      <w:txbxContent>
                        <w:p w:rsidR="00217D5B" w:rsidRPr="004F692B" w:rsidRDefault="00217D5B" w:rsidP="003B578D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_x0000_s1277" style="position:absolute;flip:x y" from="7971,10885" to="9115,11434"/>
                  <v:oval id="_x0000_s1278" style="position:absolute;left:4943;top:11188;width:51;height:52" fillcolor="black"/>
                  <v:oval id="_x0000_s1279" style="position:absolute;left:9100;top:11412;width:52;height:51" fillcolor="black"/>
                  <v:oval id="_x0000_s1280" style="position:absolute;left:7544;top:11144;width:53;height:53" fillcolor="black"/>
                  <v:oval id="_x0000_s1281" style="position:absolute;left:6211;top:11296;width:52;height:53" fillcolor="black"/>
                  <w10:wrap type="topAndBottom"/>
                </v:group>
              </w:pict>
            </w:r>
            <w:r w:rsidR="003B578D" w:rsidRPr="00EE0A41">
              <w:rPr>
                <w:rFonts w:ascii="Times New Roman" w:hAnsi="Times New Roman" w:cs="Times New Roman"/>
              </w:rPr>
              <w:t>А</w:t>
            </w:r>
            <w:proofErr w:type="gramStart"/>
            <w:r w:rsidR="003B578D" w:rsidRPr="00EE0A41">
              <w:rPr>
                <w:rFonts w:ascii="Times New Roman" w:hAnsi="Times New Roman" w:cs="Times New Roman"/>
              </w:rPr>
              <w:t>7</w:t>
            </w:r>
            <w:proofErr w:type="gramEnd"/>
            <w:r w:rsidR="003B578D" w:rsidRPr="00EE0A41">
              <w:rPr>
                <w:rFonts w:ascii="Times New Roman" w:hAnsi="Times New Roman" w:cs="Times New Roman"/>
              </w:rPr>
              <w:t xml:space="preserve">. На каком рисунке изображен отрезок?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А8. Каково значение числового выражения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lang w:eastAsia="ru-RU"/>
              </w:rPr>
              <w:object w:dxaOrig="1180" w:dyaOrig="279">
                <v:shape id="_x0000_i1027" type="#_x0000_t75" style="width:68.25pt;height:16.5pt" o:ole="">
                  <v:imagedata r:id="rId13" o:title=""/>
                </v:shape>
                <o:OLEObject Type="Embed" ProgID="Equation.DSMT4" ShapeID="_x0000_i1027" DrawAspect="Content" ObjectID="_1421147853" r:id="rId14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</w:rPr>
              <w:t>256</w:t>
            </w:r>
            <w:r w:rsidRPr="00EE0A41">
              <w:rPr>
                <w:rFonts w:ascii="Times New Roman" w:hAnsi="Times New Roman" w:cs="Times New Roman"/>
              </w:rPr>
              <w:t xml:space="preserve">                      2) </w:t>
            </w:r>
            <w:r w:rsidRPr="00EE0A41">
              <w:rPr>
                <w:rFonts w:ascii="Times New Roman" w:hAnsi="Times New Roman" w:cs="Times New Roman"/>
                <w:i/>
              </w:rPr>
              <w:t xml:space="preserve">12312 </w:t>
            </w:r>
            <w:r w:rsidRPr="00EE0A41">
              <w:rPr>
                <w:rFonts w:ascii="Times New Roman" w:hAnsi="Times New Roman" w:cs="Times New Roman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</w:rPr>
              <w:t>12420</w:t>
            </w:r>
            <w:r w:rsidRPr="00EE0A41">
              <w:rPr>
                <w:rFonts w:ascii="Times New Roman" w:hAnsi="Times New Roman" w:cs="Times New Roman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</w:rPr>
              <w:t>260</w:t>
            </w:r>
            <w:r w:rsidRPr="00EE0A41">
              <w:rPr>
                <w:rFonts w:ascii="Times New Roman" w:hAnsi="Times New Roman" w:cs="Times New Roman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3089910</wp:posOffset>
                  </wp:positionH>
                  <wp:positionV relativeFrom="paragraph">
                    <wp:posOffset>91440</wp:posOffset>
                  </wp:positionV>
                  <wp:extent cx="2821305" cy="847725"/>
                  <wp:effectExtent l="19050" t="19050" r="17145" b="28575"/>
                  <wp:wrapSquare wrapText="bothSides"/>
                  <wp:docPr id="117" name="Рисунок 117" descr="shk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shk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305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</w:rPr>
              <w:t>. Прочитайте показания весов: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/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3B578D" w:rsidRDefault="003B578D" w:rsidP="00FE4A1D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F047EA" w:rsidRDefault="00F047EA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47EA" w:rsidRDefault="00F047EA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5583" w:rsidRDefault="00015583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Тест 2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«Сложение и вычитание натуральных чисел»</w:t>
      </w:r>
    </w:p>
    <w:tbl>
      <w:tblPr>
        <w:tblStyle w:val="a3"/>
        <w:tblW w:w="0" w:type="auto"/>
        <w:tblLook w:val="04A0"/>
      </w:tblPr>
      <w:tblGrid>
        <w:gridCol w:w="9571"/>
      </w:tblGrid>
      <w:tr w:rsidR="003B578D" w:rsidTr="002D6E92">
        <w:tc>
          <w:tcPr>
            <w:tcW w:w="9571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 1.</w:t>
            </w:r>
          </w:p>
        </w:tc>
      </w:tr>
      <w:tr w:rsidR="003B578D" w:rsidTr="002D6E92">
        <w:tc>
          <w:tcPr>
            <w:tcW w:w="9571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  <w:r w:rsidRPr="00EE0A41">
              <w:rPr>
                <w:rFonts w:ascii="Times New Roman" w:hAnsi="Times New Roman" w:cs="Times New Roman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Разложением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какого числа на разрядные слагаемые является сумма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2180" w:dyaOrig="279">
                <v:shape id="_x0000_i1028" type="#_x0000_t75" style="width:129pt;height:16.5pt" o:ole="">
                  <v:imagedata r:id="rId16" o:title=""/>
                </v:shape>
                <o:OLEObject Type="Embed" ProgID="Equation.DSMT4" ShapeID="_x0000_i1028" DrawAspect="Content" ObjectID="_1421147854" r:id="rId1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0002040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00002040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00020040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000002040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800" w:dyaOrig="279">
                <v:shape id="_x0000_i1029" type="#_x0000_t75" style="width:106.5pt;height:16.5pt" o:ole="">
                  <v:imagedata r:id="rId18" o:title=""/>
                </v:shape>
                <o:OLEObject Type="Embed" ProgID="Equation.DSMT4" ShapeID="_x0000_i1029" DrawAspect="Content" ObjectID="_1421147855" r:id="rId1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7695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8117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08117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9976950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700" w:dyaOrig="279">
                <v:shape id="_x0000_i1030" type="#_x0000_t75" style="width:100.5pt;height:16.5pt" o:ole="">
                  <v:imagedata r:id="rId20" o:title=""/>
                </v:shape>
                <o:OLEObject Type="Embed" ProgID="Equation.DSMT4" ShapeID="_x0000_i1030" DrawAspect="Content" ObjectID="_1421147856" r:id="rId2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657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747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756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7572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2020" w:dyaOrig="279">
                <v:shape id="_x0000_i1031" type="#_x0000_t75" style="width:119.25pt;height:16.5pt" o:ole="">
                  <v:imagedata r:id="rId22" o:title=""/>
                </v:shape>
                <o:OLEObject Type="Embed" ProgID="Equation.DSMT4" ShapeID="_x0000_i1031" DrawAspect="Content" ObjectID="_1421147857" r:id="rId23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198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289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188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2883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480" w:dyaOrig="400">
                <v:shape id="_x0000_i1032" type="#_x0000_t75" style="width:87pt;height:24.75pt" o:ole="">
                  <v:imagedata r:id="rId24" o:title=""/>
                </v:shape>
                <o:OLEObject Type="Embed" ProgID="Equation.DSMT4" ShapeID="_x0000_i1032" DrawAspect="Content" ObjectID="_1421147858" r:id="rId25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0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0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1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4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е выполняя вычислений, выясните какое из выражений равно   выражению 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520" w:dyaOrig="279">
                <v:shape id="_x0000_i1033" type="#_x0000_t75" style="width:90pt;height:16.5pt" o:ole="">
                  <v:imagedata r:id="rId26" o:title=""/>
                </v:shape>
                <o:OLEObject Type="Embed" ProgID="Equation.DSMT4" ShapeID="_x0000_i1033" DrawAspect="Content" ObjectID="_1421147859" r:id="rId2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19" w:dyaOrig="400">
                <v:shape id="_x0000_i1034" type="#_x0000_t75" style="width:101.25pt;height:24.75pt" o:ole="">
                  <v:imagedata r:id="rId28" o:title=""/>
                </v:shape>
                <o:OLEObject Type="Embed" ProgID="Equation.DSMT4" ShapeID="_x0000_i1034" DrawAspect="Content" ObjectID="_1421147860" r:id="rId2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00" w:dyaOrig="400">
                <v:shape id="_x0000_i1035" type="#_x0000_t75" style="width:100.5pt;height:24.75pt" o:ole="">
                  <v:imagedata r:id="rId30" o:title=""/>
                </v:shape>
                <o:OLEObject Type="Embed" ProgID="Equation.DSMT4" ShapeID="_x0000_i1035" DrawAspect="Content" ObjectID="_1421147861" r:id="rId3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3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19" w:dyaOrig="400">
                <v:shape id="_x0000_i1036" type="#_x0000_t75" style="width:101.25pt;height:24.75pt" o:ole="">
                  <v:imagedata r:id="rId32" o:title=""/>
                </v:shape>
                <o:OLEObject Type="Embed" ProgID="Equation.DSMT4" ShapeID="_x0000_i1036" DrawAspect="Content" ObjectID="_1421147862" r:id="rId3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40" w:dyaOrig="400">
                <v:shape id="_x0000_i1037" type="#_x0000_t75" style="width:104.25pt;height:24.75pt" o:ole="">
                  <v:imagedata r:id="rId34" o:title=""/>
                </v:shape>
                <o:OLEObject Type="Embed" ProgID="Equation.DSMT4" ShapeID="_x0000_i1037" DrawAspect="Content" ObjectID="_1421147863" r:id="rId35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Упростите выражение 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140" w:dyaOrig="400">
                <v:shape id="_x0000_i1038" type="#_x0000_t75" style="width:66.75pt;height:24.75pt" o:ole="">
                  <v:imagedata r:id="rId36" o:title=""/>
                </v:shape>
                <o:OLEObject Type="Embed" ProgID="Equation.DSMT4" ShapeID="_x0000_i1038" DrawAspect="Content" ObjectID="_1421147864" r:id="rId37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20" w:dyaOrig="279">
                <v:shape id="_x0000_i1039" type="#_x0000_t75" style="width:37.5pt;height:16.5pt" o:ole="">
                  <v:imagedata r:id="rId38" o:title=""/>
                </v:shape>
                <o:OLEObject Type="Embed" ProgID="Equation.DSMT4" ShapeID="_x0000_i1039" DrawAspect="Content" ObjectID="_1421147865" r:id="rId3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520" w:dyaOrig="279">
                <v:shape id="_x0000_i1040" type="#_x0000_t75" style="width:30.75pt;height:16.5pt" o:ole="">
                  <v:imagedata r:id="rId40" o:title=""/>
                </v:shape>
                <o:OLEObject Type="Embed" ProgID="Equation.DSMT4" ShapeID="_x0000_i1040" DrawAspect="Content" ObjectID="_1421147866" r:id="rId4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00" w:dyaOrig="279">
                <v:shape id="_x0000_i1041" type="#_x0000_t75" style="width:34.5pt;height:16.5pt" o:ole="">
                  <v:imagedata r:id="rId42" o:title=""/>
                </v:shape>
                <o:OLEObject Type="Embed" ProgID="Equation.DSMT4" ShapeID="_x0000_i1041" DrawAspect="Content" ObjectID="_1421147867" r:id="rId4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39" w:dyaOrig="279">
                <v:shape id="_x0000_i1042" type="#_x0000_t75" style="width:39pt;height:16.5pt" o:ole="">
                  <v:imagedata r:id="rId44" o:title=""/>
                </v:shape>
                <o:OLEObject Type="Embed" ProgID="Equation.DSMT4" ShapeID="_x0000_i1042" DrawAspect="Content" ObjectID="_1421147868" r:id="rId45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2760" w:dyaOrig="400">
                <v:shape id="_x0000_i1043" type="#_x0000_t75" style="width:163.5pt;height:24.75pt" o:ole="">
                  <v:imagedata r:id="rId46" o:title=""/>
                </v:shape>
                <o:OLEObject Type="Embed" ProgID="Equation.DSMT4" ShapeID="_x0000_i1043" DrawAspect="Content" ObjectID="_1421147869" r:id="rId47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00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1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 первом мешке было </w:t>
            </w:r>
            <w:smartTag w:uri="urn:schemas-microsoft-com:office:smarttags" w:element="metricconverter">
              <w:smartTagPr>
                <w:attr w:name="ProductID" w:val="53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53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зерна, что на </w:t>
            </w:r>
            <w:smartTag w:uri="urn:schemas-microsoft-com:office:smarttags" w:element="metricconverter">
              <w:smartTagPr>
                <w:attr w:name="ProductID" w:val="12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12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больше, чем во втором мешке. Сколько килограммов зерна было в обоих мешках вместе?</w:t>
            </w:r>
          </w:p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0D767B" w:rsidRDefault="003B578D" w:rsidP="00FE4A1D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Style w:val="a3"/>
        <w:tblW w:w="0" w:type="auto"/>
        <w:tblInd w:w="-34" w:type="dxa"/>
        <w:tblLook w:val="04A0"/>
      </w:tblPr>
      <w:tblGrid>
        <w:gridCol w:w="9605"/>
      </w:tblGrid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Вариант 2.</w:t>
            </w:r>
          </w:p>
        </w:tc>
      </w:tr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Разложением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какого числа на разрядные слагаемые является сумма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920" w:dyaOrig="279">
                <v:shape id="_x0000_i1044" type="#_x0000_t75" style="width:114.75pt;height:16.5pt" o:ole="">
                  <v:imagedata r:id="rId48" o:title=""/>
                </v:shape>
                <o:OLEObject Type="Embed" ProgID="Equation.DSMT4" ShapeID="_x0000_i1044" DrawAspect="Content" ObjectID="_1421147870" r:id="rId4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000120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0000120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000012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0001020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700" w:dyaOrig="279">
                <v:shape id="_x0000_i1045" type="#_x0000_t75" style="width:100.5pt;height:16.5pt" o:ole="">
                  <v:imagedata r:id="rId50" o:title=""/>
                </v:shape>
                <o:OLEObject Type="Embed" ProgID="Equation.DSMT4" ShapeID="_x0000_i1045" DrawAspect="Content" ObjectID="_1421147871" r:id="rId5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1610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1630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1720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416200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560" w:dyaOrig="279">
                <v:shape id="_x0000_i1046" type="#_x0000_t75" style="width:93pt;height:16.5pt" o:ole="">
                  <v:imagedata r:id="rId52" o:title=""/>
                </v:shape>
                <o:OLEObject Type="Embed" ProgID="Equation.DSMT4" ShapeID="_x0000_i1046" DrawAspect="Content" ObjectID="_1421147872" r:id="rId5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70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770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706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708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860" w:dyaOrig="279">
                <v:shape id="_x0000_i1047" type="#_x0000_t75" style="width:111pt;height:16.5pt" o:ole="">
                  <v:imagedata r:id="rId54" o:title=""/>
                </v:shape>
                <o:OLEObject Type="Embed" ProgID="Equation.DSMT4" ShapeID="_x0000_i1047" DrawAspect="Content" ObjectID="_1421147873" r:id="rId55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6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6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5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76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579" w:dyaOrig="400">
                <v:shape id="_x0000_i1048" type="#_x0000_t75" style="width:93.75pt;height:24.75pt" o:ole="">
                  <v:imagedata r:id="rId56" o:title=""/>
                </v:shape>
                <o:OLEObject Type="Embed" ProgID="Equation.DSMT4" ShapeID="_x0000_i1048" DrawAspect="Content" ObjectID="_1421147874" r:id="rId57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1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2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0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0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е выполняя вычислений, выясните какое из выражений равно   выражению 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560" w:dyaOrig="279">
                <v:shape id="_x0000_i1049" type="#_x0000_t75" style="width:93pt;height:16.5pt" o:ole="">
                  <v:imagedata r:id="rId58" o:title=""/>
                </v:shape>
                <o:OLEObject Type="Embed" ProgID="Equation.DSMT4" ShapeID="_x0000_i1049" DrawAspect="Content" ObjectID="_1421147875" r:id="rId5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40" w:dyaOrig="400">
                <v:shape id="_x0000_i1050" type="#_x0000_t75" style="width:104.25pt;height:24.75pt" o:ole="">
                  <v:imagedata r:id="rId60" o:title=""/>
                </v:shape>
                <o:OLEObject Type="Embed" ProgID="Equation.DSMT4" ShapeID="_x0000_i1050" DrawAspect="Content" ObjectID="_1421147876" r:id="rId6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40" w:dyaOrig="400">
                <v:shape id="_x0000_i1051" type="#_x0000_t75" style="width:104.25pt;height:24.75pt" o:ole="">
                  <v:imagedata r:id="rId62" o:title=""/>
                </v:shape>
                <o:OLEObject Type="Embed" ProgID="Equation.DSMT4" ShapeID="_x0000_i1051" DrawAspect="Content" ObjectID="_1421147877" r:id="rId6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3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40" w:dyaOrig="400">
                <v:shape id="_x0000_i1052" type="#_x0000_t75" style="width:104.25pt;height:24.75pt" o:ole="">
                  <v:imagedata r:id="rId64" o:title=""/>
                </v:shape>
                <o:OLEObject Type="Embed" ProgID="Equation.DSMT4" ShapeID="_x0000_i1052" DrawAspect="Content" ObjectID="_1421147878" r:id="rId6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740" w:dyaOrig="400">
                <v:shape id="_x0000_i1053" type="#_x0000_t75" style="width:104.25pt;height:24.75pt" o:ole="">
                  <v:imagedata r:id="rId66" o:title=""/>
                </v:shape>
                <o:OLEObject Type="Embed" ProgID="Equation.DSMT4" ShapeID="_x0000_i1053" DrawAspect="Content" ObjectID="_1421147879" r:id="rId67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Упростите выражение 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260" w:dyaOrig="400">
                <v:shape id="_x0000_i1054" type="#_x0000_t75" style="width:75pt;height:24.75pt" o:ole="">
                  <v:imagedata r:id="rId68" o:title=""/>
                </v:shape>
                <o:OLEObject Type="Embed" ProgID="Equation.DSMT4" ShapeID="_x0000_i1054" DrawAspect="Content" ObjectID="_1421147880" r:id="rId69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520" w:dyaOrig="279">
                <v:shape id="_x0000_i1055" type="#_x0000_t75" style="width:30.75pt;height:16.5pt" o:ole="">
                  <v:imagedata r:id="rId70" o:title=""/>
                </v:shape>
                <o:OLEObject Type="Embed" ProgID="Equation.DSMT4" ShapeID="_x0000_i1055" DrawAspect="Content" ObjectID="_1421147881" r:id="rId7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420" w:dyaOrig="279">
                <v:shape id="_x0000_i1056" type="#_x0000_t75" style="width:24.75pt;height:16.5pt" o:ole="">
                  <v:imagedata r:id="rId72" o:title=""/>
                </v:shape>
                <o:OLEObject Type="Embed" ProgID="Equation.DSMT4" ShapeID="_x0000_i1056" DrawAspect="Content" ObjectID="_1421147882" r:id="rId7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520" w:dyaOrig="279">
                <v:shape id="_x0000_i1057" type="#_x0000_t75" style="width:30.75pt;height:16.5pt" o:ole="">
                  <v:imagedata r:id="rId74" o:title=""/>
                </v:shape>
                <o:OLEObject Type="Embed" ProgID="Equation.DSMT4" ShapeID="_x0000_i1057" DrawAspect="Content" ObjectID="_1421147883" r:id="rId7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20" w:dyaOrig="279">
                <v:shape id="_x0000_i1058" type="#_x0000_t75" style="width:37.5pt;height:16.5pt" o:ole="">
                  <v:imagedata r:id="rId76" o:title=""/>
                </v:shape>
                <o:OLEObject Type="Embed" ProgID="Equation.DSMT4" ShapeID="_x0000_i1058" DrawAspect="Content" ObjectID="_1421147884" r:id="rId77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2640" w:dyaOrig="400">
                <v:shape id="_x0000_i1059" type="#_x0000_t75" style="width:156.75pt;height:24.75pt" o:ole="">
                  <v:imagedata r:id="rId78" o:title=""/>
                </v:shape>
                <o:OLEObject Type="Embed" ProgID="Equation.DSMT4" ShapeID="_x0000_i1059" DrawAspect="Content" ObjectID="_1421147885" r:id="rId79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00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 первом ящике было </w:t>
            </w:r>
            <w:smartTag w:uri="urn:schemas-microsoft-com:office:smarttags" w:element="metricconverter">
              <w:smartTagPr>
                <w:attr w:name="ProductID" w:val="24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24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конфет, что на </w:t>
            </w:r>
            <w:smartTag w:uri="urn:schemas-microsoft-com:office:smarttags" w:element="metricconverter">
              <w:smartTagPr>
                <w:attr w:name="ProductID" w:val="16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16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меньше, чем во втором ящике. Скол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ко килограммов конфет было в обоих ящиках вместе?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B578D" w:rsidRPr="00C3677E" w:rsidRDefault="003B578D" w:rsidP="00FE4A1D">
      <w:pPr>
        <w:pStyle w:val="a4"/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B578D" w:rsidRPr="00C3677E" w:rsidRDefault="003B578D" w:rsidP="00FE4A1D">
      <w:pPr>
        <w:pStyle w:val="a4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C3677E" w:rsidRDefault="003B578D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C3677E" w:rsidRDefault="003B578D" w:rsidP="00FE4A1D">
      <w:pPr>
        <w:pStyle w:val="a4"/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5583" w:rsidRDefault="00015583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5583" w:rsidRDefault="00015583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5583" w:rsidRDefault="00015583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5583" w:rsidRDefault="00015583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5583" w:rsidRDefault="00015583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Тест 3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«Умножение и деление натуральных чисел»</w:t>
      </w:r>
    </w:p>
    <w:tbl>
      <w:tblPr>
        <w:tblStyle w:val="a3"/>
        <w:tblW w:w="0" w:type="auto"/>
        <w:tblLook w:val="04A0"/>
      </w:tblPr>
      <w:tblGrid>
        <w:gridCol w:w="9571"/>
      </w:tblGrid>
      <w:tr w:rsidR="003B578D" w:rsidTr="002D6E92">
        <w:tc>
          <w:tcPr>
            <w:tcW w:w="9571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</w:tr>
      <w:tr w:rsidR="003B578D" w:rsidTr="002D6E92">
        <w:tc>
          <w:tcPr>
            <w:tcW w:w="9571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880" w:dyaOrig="279">
                <v:shape id="_x0000_i1060" type="#_x0000_t75" style="width:52.5pt;height:16.5pt" o:ole="">
                  <v:imagedata r:id="rId80" o:title=""/>
                </v:shape>
                <o:OLEObject Type="Embed" ProgID="Equation.DSMT4" ShapeID="_x0000_i1060" DrawAspect="Content" ObjectID="_1421147886" r:id="rId81"/>
              </w:objec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67950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67860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67960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77960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260" w:dyaOrig="279">
                <v:shape id="_x0000_i1061" type="#_x0000_t75" style="width:75pt;height:16.5pt" o:ole="">
                  <v:imagedata r:id="rId82" o:title=""/>
                </v:shape>
                <o:OLEObject Type="Embed" ProgID="Equation.DSMT4" ShapeID="_x0000_i1061" DrawAspect="Content" ObjectID="_1421147887" r:id="rId8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70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0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715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Какой остаток может быть при делении числа на 86?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Решите уравнение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140" w:dyaOrig="279">
                <v:shape id="_x0000_i1062" type="#_x0000_t75" style="width:66.75pt;height:16.5pt" o:ole="">
                  <v:imagedata r:id="rId84" o:title=""/>
                </v:shape>
                <o:OLEObject Type="Embed" ProgID="Equation.DSMT4" ShapeID="_x0000_i1062" DrawAspect="Content" ObjectID="_1421147888" r:id="rId85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0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78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2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В выражении 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1840" w:dyaOrig="400">
                <v:shape id="_x0000_i1063" type="#_x0000_t75" style="width:108.75pt;height:24.75pt" o:ole="">
                  <v:imagedata r:id="rId86" o:title=""/>
                </v:shape>
                <o:OLEObject Type="Embed" ProgID="Equation.DSMT4" ShapeID="_x0000_i1063" DrawAspect="Content" ObjectID="_1421147889" r:id="rId8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последним выполняется действие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елени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умножени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вычитани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сложение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Упростите выражение 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200" w:dyaOrig="279">
                <v:shape id="_x0000_i1064" type="#_x0000_t75" style="width:70.5pt;height:16.5pt" o:ole="">
                  <v:imagedata r:id="rId88" o:title=""/>
                </v:shape>
                <o:OLEObject Type="Embed" ProgID="Equation.DSMT4" ShapeID="_x0000_i1064" DrawAspect="Content" ObjectID="_1421147890" r:id="rId89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60" w:dyaOrig="279">
                <v:shape id="_x0000_i1065" type="#_x0000_t75" style="width:39.75pt;height:16.5pt" o:ole="">
                  <v:imagedata r:id="rId90" o:title=""/>
                </v:shape>
                <o:OLEObject Type="Embed" ProgID="Equation.DSMT4" ShapeID="_x0000_i1065" DrawAspect="Content" ObjectID="_1421147891" r:id="rId9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320" w:dyaOrig="279">
                <v:shape id="_x0000_i1066" type="#_x0000_t75" style="width:19.5pt;height:16.5pt" o:ole="">
                  <v:imagedata r:id="rId92" o:title=""/>
                </v:shape>
                <o:OLEObject Type="Embed" ProgID="Equation.DSMT4" ShapeID="_x0000_i1066" DrawAspect="Content" ObjectID="_1421147892" r:id="rId9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740" w:dyaOrig="279">
                <v:shape id="_x0000_i1067" type="#_x0000_t75" style="width:43.5pt;height:16.5pt" o:ole="">
                  <v:imagedata r:id="rId94" o:title=""/>
                </v:shape>
                <o:OLEObject Type="Embed" ProgID="Equation.DSMT4" ShapeID="_x0000_i1067" DrawAspect="Content" ObjectID="_1421147893" r:id="rId9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740" w:dyaOrig="279">
                <v:shape id="_x0000_i1068" type="#_x0000_t75" style="width:43.5pt;height:16.5pt" o:ole="">
                  <v:imagedata r:id="rId96" o:title=""/>
                </v:shape>
                <o:OLEObject Type="Embed" ProgID="Equation.DSMT4" ShapeID="_x0000_i1068" DrawAspect="Content" ObjectID="_1421147894" r:id="rId97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 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069" type="#_x0000_t75" style="width:15pt;height:19.5pt" o:ole="">
                  <v:imagedata r:id="rId98" o:title=""/>
                </v:shape>
                <o:OLEObject Type="Embed" ProgID="Equation.DSMT4" ShapeID="_x0000_i1069" DrawAspect="Content" ObjectID="_1421147895" r:id="rId9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1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4)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Найдите значение выражения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660" w:dyaOrig="360">
                <v:shape id="_x0000_i1070" type="#_x0000_t75" style="width:97.5pt;height:23.25pt" o:ole="">
                  <v:imagedata r:id="rId100" o:title=""/>
                </v:shape>
                <o:OLEObject Type="Embed" ProgID="Equation.DSMT4" ShapeID="_x0000_i1070" DrawAspect="Content" ObjectID="_1421147896" r:id="rId10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9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4)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Найдите уравнение для решения задачи: «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80" w:dyaOrig="200">
                <v:shape id="_x0000_i1071" type="#_x0000_t75" style="width:11.25pt;height:12.75pt" o:ole="">
                  <v:imagedata r:id="rId102" o:title=""/>
                </v:shape>
                <o:OLEObject Type="Embed" ProgID="Equation.DSMT4" ShapeID="_x0000_i1071" DrawAspect="Content" ObjectID="_1421147897" r:id="rId10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корзин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насыпали по </w:t>
            </w:r>
            <w:smartTag w:uri="urn:schemas-microsoft-com:office:smarttags" w:element="metricconverter">
              <w:smartTagPr>
                <w:attr w:name="ProductID" w:val="12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12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груш, после чего осталось </w:t>
            </w:r>
            <w:smartTag w:uri="urn:schemas-microsoft-com:office:smarttags" w:element="metricconverter">
              <w:smartTagPr>
                <w:attr w:name="ProductID" w:val="5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5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груш. Сколько было корзин, если было </w:t>
            </w:r>
            <w:smartTag w:uri="urn:schemas-microsoft-com:office:smarttags" w:element="metricconverter">
              <w:smartTagPr>
                <w:attr w:name="ProductID" w:val="89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89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груш?»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3B578D" w:rsidRDefault="003B578D" w:rsidP="00FE4A1D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C3677E" w:rsidRDefault="003B578D" w:rsidP="00FE4A1D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3B578D" w:rsidTr="002D6E92">
        <w:tc>
          <w:tcPr>
            <w:tcW w:w="9571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 2.</w:t>
            </w:r>
          </w:p>
        </w:tc>
      </w:tr>
      <w:tr w:rsidR="003B578D" w:rsidTr="002D6E92">
        <w:tc>
          <w:tcPr>
            <w:tcW w:w="9571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900" w:dyaOrig="279">
                <v:shape id="_x0000_i1072" type="#_x0000_t75" style="width:52.5pt;height:16.5pt" o:ole="">
                  <v:imagedata r:id="rId104" o:title=""/>
                </v:shape>
                <o:OLEObject Type="Embed" ProgID="Equation.DSMT4" ShapeID="_x0000_i1072" DrawAspect="Content" ObjectID="_1421147898" r:id="rId105"/>
              </w:objec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08316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07416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08426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08416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280" w:dyaOrig="279">
                <v:shape id="_x0000_i1073" type="#_x0000_t75" style="width:75.75pt;height:16.5pt" o:ole="">
                  <v:imagedata r:id="rId106" o:title=""/>
                </v:shape>
                <o:OLEObject Type="Embed" ProgID="Equation.DSMT4" ShapeID="_x0000_i1073" DrawAspect="Content" ObjectID="_1421147899" r:id="rId10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70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71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7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694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Какой остаток может быть при делении числа на 56?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1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Решите уравнение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260" w:dyaOrig="279">
                <v:shape id="_x0000_i1074" type="#_x0000_t75" style="width:75pt;height:16.5pt" o:ole="">
                  <v:imagedata r:id="rId108" o:title=""/>
                </v:shape>
                <o:OLEObject Type="Embed" ProgID="Equation.DSMT4" ShapeID="_x0000_i1074" DrawAspect="Content" ObjectID="_1421147900" r:id="rId109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9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9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В выражении   </w:t>
            </w:r>
            <w:r w:rsidRPr="00EE0A4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2100" w:dyaOrig="400">
                <v:shape id="_x0000_i1075" type="#_x0000_t75" style="width:124.5pt;height:24.75pt" o:ole="">
                  <v:imagedata r:id="rId110" o:title=""/>
                </v:shape>
                <o:OLEObject Type="Embed" ProgID="Equation.DSMT4" ShapeID="_x0000_i1075" DrawAspect="Content" ObjectID="_1421147901" r:id="rId11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первым  выполняется действие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вычитани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умножени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елени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сложение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Упростите выражение 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100" w:dyaOrig="279">
                <v:shape id="_x0000_i1076" type="#_x0000_t75" style="width:66pt;height:16.5pt" o:ole="">
                  <v:imagedata r:id="rId112" o:title=""/>
                </v:shape>
                <o:OLEObject Type="Embed" ProgID="Equation.DSMT4" ShapeID="_x0000_i1076" DrawAspect="Content" ObjectID="_1421147902" r:id="rId113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39" w:dyaOrig="279">
                <v:shape id="_x0000_i1077" type="#_x0000_t75" style="width:37.5pt;height:16.5pt" o:ole="">
                  <v:imagedata r:id="rId114" o:title=""/>
                </v:shape>
                <o:OLEObject Type="Embed" ProgID="Equation.DSMT4" ShapeID="_x0000_i1077" DrawAspect="Content" ObjectID="_1421147903" r:id="rId11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420" w:dyaOrig="279">
                <v:shape id="_x0000_i1078" type="#_x0000_t75" style="width:24.75pt;height:16.5pt" o:ole="">
                  <v:imagedata r:id="rId116" o:title=""/>
                </v:shape>
                <o:OLEObject Type="Embed" ProgID="Equation.DSMT4" ShapeID="_x0000_i1078" DrawAspect="Content" ObjectID="_1421147904" r:id="rId11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60" w:dyaOrig="279">
                <v:shape id="_x0000_i1079" type="#_x0000_t75" style="width:39.75pt;height:16.5pt" o:ole="">
                  <v:imagedata r:id="rId118" o:title=""/>
                </v:shape>
                <o:OLEObject Type="Embed" ProgID="Equation.DSMT4" ShapeID="_x0000_i1079" DrawAspect="Content" ObjectID="_1421147905" r:id="rId11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740" w:dyaOrig="279">
                <v:shape id="_x0000_i1080" type="#_x0000_t75" style="width:43.5pt;height:16.5pt" o:ole="">
                  <v:imagedata r:id="rId120" o:title=""/>
                </v:shape>
                <o:OLEObject Type="Embed" ProgID="Equation.DSMT4" ShapeID="_x0000_i1080" DrawAspect="Content" ObjectID="_1421147906" r:id="rId121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  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680" w:dyaOrig="320">
                <v:shape id="_x0000_i1081" type="#_x0000_t75" style="width:39.75pt;height:19.5pt" o:ole="">
                  <v:imagedata r:id="rId122" o:title=""/>
                </v:shape>
                <o:OLEObject Type="Embed" ProgID="Equation.DSMT4" ShapeID="_x0000_i1081" DrawAspect="Content" ObjectID="_1421147907" r:id="rId12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31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4)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3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Найдите значение выражения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660" w:dyaOrig="360">
                <v:shape id="_x0000_i1082" type="#_x0000_t75" style="width:97.5pt;height:23.25pt" o:ole="">
                  <v:imagedata r:id="rId124" o:title=""/>
                </v:shape>
                <o:OLEObject Type="Embed" ProgID="Equation.DSMT4" ShapeID="_x0000_i1082" DrawAspect="Content" ObjectID="_1421147908" r:id="rId12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9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4)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51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A37A63" w:rsidRDefault="003B578D" w:rsidP="00FE4A1D">
            <w:pPr>
              <w:ind w:left="426" w:hanging="426"/>
              <w:rPr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Найдите уравнение для решения задачи: «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80" w:dyaOrig="200">
                <v:shape id="_x0000_i1083" type="#_x0000_t75" style="width:11.25pt;height:12.75pt" o:ole="">
                  <v:imagedata r:id="rId102" o:title=""/>
                </v:shape>
                <o:OLEObject Type="Embed" ProgID="Equation.DSMT4" ShapeID="_x0000_i1083" DrawAspect="Content" ObjectID="_1421147909" r:id="rId12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машин нагрузили по 4 т угля, после ч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го осталось 3 т угля. Сколько было машин, если было 51 т</w:t>
            </w:r>
            <w:r>
              <w:rPr>
                <w:sz w:val="28"/>
                <w:szCs w:val="28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угля?»</w:t>
            </w:r>
            <w:r w:rsidRPr="00A37A63">
              <w:rPr>
                <w:sz w:val="28"/>
                <w:szCs w:val="28"/>
              </w:rPr>
              <w:t xml:space="preserve"> </w:t>
            </w:r>
          </w:p>
          <w:p w:rsidR="003B578D" w:rsidRPr="00A37A63" w:rsidRDefault="003B578D" w:rsidP="00FE4A1D">
            <w:pPr>
              <w:rPr>
                <w:sz w:val="28"/>
                <w:szCs w:val="28"/>
              </w:rPr>
            </w:pP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3B578D" w:rsidRPr="00C3677E" w:rsidRDefault="003B578D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C3677E" w:rsidRDefault="003B578D" w:rsidP="00FE4A1D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Default="003B578D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15583" w:rsidRDefault="00015583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15583" w:rsidRDefault="00015583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15583" w:rsidRDefault="00015583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15583" w:rsidRPr="00C3677E" w:rsidRDefault="00015583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Тест 4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«Площади и объемы»</w:t>
      </w:r>
    </w:p>
    <w:tbl>
      <w:tblPr>
        <w:tblStyle w:val="a3"/>
        <w:tblW w:w="0" w:type="auto"/>
        <w:tblLook w:val="04A0"/>
      </w:tblPr>
      <w:tblGrid>
        <w:gridCol w:w="9571"/>
      </w:tblGrid>
      <w:tr w:rsidR="003B578D" w:rsidTr="002D6E92">
        <w:tc>
          <w:tcPr>
            <w:tcW w:w="9571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</w:tr>
      <w:tr w:rsidR="003B578D" w:rsidTr="002D6E92">
        <w:tc>
          <w:tcPr>
            <w:tcW w:w="9571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Найдите площадь квадрата, сторона кот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рого равна </w:t>
            </w:r>
            <w:smartTag w:uri="urn:schemas-microsoft-com:office:smarttags" w:element="metricconverter">
              <w:smartTagPr>
                <w:attr w:name="ProductID" w:val="9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9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6 см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2) </w:t>
            </w:r>
            <w:smartTag w:uri="urn:schemas-microsoft-com:office:smarttags" w:element="metricconverter">
              <w:smartTagPr>
                <w:attr w:name="ProductID" w:val="81 с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81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1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8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Найдите площадь прямоугольника со ст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ронами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4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8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2 см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4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0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4) </w:t>
            </w:r>
            <w:smartTag w:uri="urn:schemas-microsoft-com:office:smarttags" w:element="metricconverter">
              <w:smartTagPr>
                <w:attr w:name="ProductID" w:val="32 с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32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3. Найдите периметр прямоугольника, пл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щадь которого равна 48 см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, а одна из его ст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рон -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4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smartTag w:uri="urn:schemas-microsoft-com:office:smarttags" w:element="metricconverter">
              <w:smartTagPr>
                <w:attr w:name="ProductID" w:val="64 с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64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2см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3) </w:t>
            </w:r>
            <w:smartTag w:uri="urn:schemas-microsoft-com:office:smarttags" w:element="metricconverter">
              <w:smartTagPr>
                <w:attr w:name="ProductID" w:val="24 с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24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4) </w:t>
            </w:r>
            <w:smartTag w:uri="urn:schemas-microsoft-com:office:smarttags" w:element="metricconverter">
              <w:smartTagPr>
                <w:attr w:name="ProductID" w:val="52 с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52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1775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282" editas="canvas" style="position:absolute;margin-left:290.05pt;margin-top:8.6pt;width:218.95pt;height:148.95pt;z-index:251664384" coordorigin="5105,6835" coordsize="3178,2162">
                  <o:lock v:ext="edit" aspectratio="t"/>
                  <v:shape id="_x0000_s1283" type="#_x0000_t75" style="position:absolute;left:5105;top:6835;width:3178;height:2162" o:preferrelative="f">
                    <v:fill o:detectmouseclick="t"/>
                    <v:path o:extrusionok="t" o:connecttype="none"/>
                    <o:lock v:ext="edit" text="t"/>
                  </v:shape>
                  <v:shape id="_x0000_s1284" type="#_x0000_t202" style="position:absolute;left:6781;top:7503;width:631;height:349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3 см"/>
                            </w:smartTagPr>
                            <w:r w:rsidRPr="0055722F">
                              <w:t>3 см</w:t>
                            </w:r>
                          </w:smartTag>
                        </w:p>
                      </w:txbxContent>
                    </v:textbox>
                  </v:shape>
                  <v:shape id="_x0000_s1285" type="#_x0000_t202" style="position:absolute;left:7631;top:8080;width:555;height:350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2 см"/>
                            </w:smartTagPr>
                            <w:r w:rsidRPr="0055722F">
                              <w:t>2 см</w:t>
                            </w:r>
                          </w:smartTag>
                        </w:p>
                      </w:txbxContent>
                    </v:textbox>
                  </v:shape>
                  <v:shape id="_x0000_s1286" type="#_x0000_t202" style="position:absolute;left:6335;top:8646;width:630;height:275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5 см"/>
                            </w:smartTagPr>
                            <w:r w:rsidRPr="0055722F">
                              <w:t>5 см</w:t>
                            </w:r>
                          </w:smartTag>
                        </w:p>
                      </w:txbxContent>
                    </v:textbox>
                  </v:shape>
                  <v:shape id="_x0000_s1287" type="#_x0000_t202" style="position:absolute;left:5170;top:7666;width:566;height:351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4 см"/>
                            </w:smartTagPr>
                            <w:r w:rsidRPr="0055722F">
                              <w:t>4 см</w:t>
                            </w:r>
                          </w:smartTag>
                        </w:p>
                      </w:txbxContent>
                    </v:textbox>
                  </v:shape>
                  <v:group id="_x0000_s1288" style="position:absolute;left:5654;top:7001;width:2057;height:1646" coordorigin="5654,7001" coordsize="2057,1646">
                    <v:rect id="_x0000_s1289" style="position:absolute;left:5654;top:7001;width:823;height:1646" fillcolor="gray" strokecolor="gray"/>
                    <v:rect id="_x0000_s1290" style="position:absolute;left:6477;top:7824;width:1234;height:823" fillcolor="gray" strokecolor="gray"/>
                  </v:group>
                  <w10:wrap type="square"/>
                </v:group>
              </w:pic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площадь фигуры, изображенной на рисунке.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ind w:left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0 см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4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6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4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5. Найдите объем прямоугольного паралл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лепипеда, длина которого рав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8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, ш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рина - </w:t>
            </w:r>
            <w:smartTag w:uri="urn:schemas-microsoft-com:office:smarttags" w:element="metricconverter">
              <w:smartTagPr>
                <w:attr w:name="ProductID" w:val="5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5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, а высота -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4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</w:pP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2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2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6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 3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6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       4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2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объем куба с ребром, равным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6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4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2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6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3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16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      4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2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Объем комнаты равен </w:t>
            </w:r>
            <w:smartTag w:uri="urn:schemas-microsoft-com:office:smarttags" w:element="metricconverter">
              <w:smartTagPr>
                <w:attr w:name="ProductID" w:val="72 м3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72 м</w:t>
              </w:r>
              <w:r w:rsidRPr="00EE0A41">
                <w:rPr>
                  <w:rFonts w:ascii="Times New Roman" w:hAnsi="Times New Roman" w:cs="Times New Roman"/>
                  <w:sz w:val="24"/>
                  <w:szCs w:val="24"/>
                  <w:vertAlign w:val="superscript"/>
                </w:rPr>
                <w:t>3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Длина комнаты </w:t>
            </w:r>
            <w:smartTag w:uri="urn:schemas-microsoft-com:office:smarttags" w:element="metricconverter">
              <w:smartTagPr>
                <w:attr w:name="ProductID" w:val="6 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6 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, ширина </w:t>
            </w:r>
            <w:smartTag w:uri="urn:schemas-microsoft-com:office:smarttags" w:element="metricconverter">
              <w:smartTagPr>
                <w:attr w:name="ProductID" w:val="4 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4 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Найдите высоту комн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ты. 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smartTag w:uri="urn:schemas-microsoft-com:office:smarttags" w:element="metricconverter">
              <w:smartTagPr>
                <w:attr w:name="ProductID" w:val="3 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3 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2) </w:t>
            </w:r>
            <w:smartTag w:uri="urn:schemas-microsoft-com:office:smarttags" w:element="metricconverter">
              <w:smartTagPr>
                <w:attr w:name="ProductID" w:val="2 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2 м</w:t>
              </w:r>
            </w:smartTag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м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     4) </w:t>
            </w:r>
            <w:smartTag w:uri="urn:schemas-microsoft-com:office:smarttags" w:element="metricconverter">
              <w:smartTagPr>
                <w:attr w:name="ProductID" w:val="3 м2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3 м</w:t>
              </w:r>
              <w:proofErr w:type="gramStart"/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  <w:vertAlign w:val="superscript"/>
                </w:rPr>
                <w:t>2</w:t>
              </w:r>
            </w:smartTag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1775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758D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lastRenderedPageBreak/>
              <w:pict>
                <v:group id="_x0000_s1291" editas="canvas" style="position:absolute;left:0;text-align:left;margin-left:335.05pt;margin-top:1.85pt;width:168.1pt;height:107.8pt;z-index:251665408" coordorigin="5827,11767" coordsize="2440,1565">
                  <o:lock v:ext="edit" aspectratio="t"/>
                  <v:shape id="_x0000_s1292" type="#_x0000_t75" style="position:absolute;left:5827;top:11767;width:2440;height:1565" o:preferrelative="f">
                    <v:fill o:detectmouseclick="t"/>
                    <v:path o:extrusionok="t" o:connecttype="none"/>
                    <o:lock v:ext="edit" text="t"/>
                  </v:shape>
                  <v:shape id="_x0000_s1293" type="#_x0000_t202" style="position:absolute;left:5827;top:12396;width:578;height:381" stroked="f">
                    <v:textbox>
                      <w:txbxContent>
                        <w:p w:rsidR="00217D5B" w:rsidRDefault="00217D5B" w:rsidP="003B578D">
                          <w:smartTag w:uri="urn:schemas-microsoft-com:office:smarttags" w:element="metricconverter">
                            <w:smartTagPr>
                              <w:attr w:name="ProductID" w:val="7 см"/>
                            </w:smartTagPr>
                            <w:r>
                              <w:t>7 см</w:t>
                            </w:r>
                          </w:smartTag>
                        </w:p>
                      </w:txbxContent>
                    </v:textbox>
                  </v:shape>
                  <v:shape id="_x0000_s1294" type="#_x0000_t202" style="position:absolute;left:7687;top:12777;width:580;height:381" stroked="f">
                    <v:textbox>
                      <w:txbxContent>
                        <w:p w:rsidR="00217D5B" w:rsidRDefault="00217D5B" w:rsidP="003B578D">
                          <w:smartTag w:uri="urn:schemas-microsoft-com:office:smarttags" w:element="metricconverter">
                            <w:smartTagPr>
                              <w:attr w:name="ProductID" w:val="5 см"/>
                            </w:smartTagPr>
                            <w:r>
                              <w:t>5 см</w:t>
                            </w:r>
                          </w:smartTag>
                        </w:p>
                      </w:txbxContent>
                    </v:textbox>
                  </v:shape>
                  <v:shape id="_x0000_s1295" type="#_x0000_t202" style="position:absolute;left:6731;top:12951;width:578;height:381" stroked="f">
                    <v:textbox>
                      <w:txbxContent>
                        <w:p w:rsidR="00217D5B" w:rsidRDefault="00217D5B" w:rsidP="003B578D">
                          <w:r>
                            <w:t>1 дм</w:t>
                          </w:r>
                        </w:p>
                      </w:txbxContent>
                    </v:textbox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_x0000_s1296" type="#_x0000_t16" style="position:absolute;left:6307;top:11908;width:1557;height:1121"/>
                  <v:group id="_x0000_s1297" style="position:absolute;left:6313;top:11908;width:1551;height:1116" coordorigin="6313,11908" coordsize="1551,1116">
                    <v:line id="_x0000_s1298" style="position:absolute;flip:x" from="6590,12724" to="7864,12730">
                      <v:stroke dashstyle="dash"/>
                    </v:line>
                    <v:line id="_x0000_s1299" style="position:absolute" from="6590,11908" to="6591,12724">
                      <v:stroke dashstyle="dash"/>
                    </v:line>
                    <v:line id="_x0000_s1300" style="position:absolute;flip:x" from="6313,12735" to="6590,13024">
                      <v:stroke dashstyle="dash"/>
                    </v:line>
                  </v:group>
                  <w10:wrap type="square"/>
                </v:group>
              </w:pic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8. Найдите объем прямоугольного параллелепипеда, изображенного на рисунке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35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2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35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3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2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4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2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Ширина прямоугольного параллелепипеда </w:t>
            </w:r>
            <w:smartTag w:uri="urn:schemas-microsoft-com:office:smarttags" w:element="metricconverter">
              <w:smartTagPr>
                <w:attr w:name="ProductID" w:val="9 см"/>
              </w:smartTagPr>
              <w:r w:rsidRPr="00EE0A41">
                <w:rPr>
                  <w:rFonts w:ascii="Times New Roman" w:hAnsi="Times New Roman" w:cs="Times New Roman"/>
                  <w:bCs/>
                  <w:sz w:val="24"/>
                  <w:szCs w:val="24"/>
                </w:rPr>
                <w:t>9 см</w:t>
              </w:r>
            </w:smartTag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и она меньше длины в 3 раза, но больше высоты на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EE0A41">
                <w:rPr>
                  <w:rFonts w:ascii="Times New Roman" w:hAnsi="Times New Roman" w:cs="Times New Roman"/>
                  <w:bCs/>
                  <w:sz w:val="24"/>
                  <w:szCs w:val="24"/>
                </w:rPr>
                <w:t>6 см</w:t>
              </w:r>
            </w:smartTag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>. Найдите сумму длин всех ребер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3B578D" w:rsidRPr="00C3677E" w:rsidRDefault="003B578D" w:rsidP="00FE4A1D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3B578D" w:rsidTr="002D6E92">
        <w:tc>
          <w:tcPr>
            <w:tcW w:w="9571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иант 2.</w:t>
            </w:r>
          </w:p>
        </w:tc>
      </w:tr>
      <w:tr w:rsidR="003B578D" w:rsidTr="002D6E92">
        <w:tc>
          <w:tcPr>
            <w:tcW w:w="9571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площадь квадрата, сторона которого равна </w:t>
            </w:r>
            <w:smartTag w:uri="urn:schemas-microsoft-com:office:smarttags" w:element="metricconverter">
              <w:smartTagPr>
                <w:attr w:name="ProductID" w:val="3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3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 см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2)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12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2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9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площадь прямоугольника со сторонами </w:t>
            </w:r>
            <w:smartTag w:uri="urn:schemas-microsoft-com:office:smarttags" w:element="metricconverter">
              <w:smartTagPr>
                <w:attr w:name="ProductID" w:val="13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13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5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5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6 см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5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8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4) </w:t>
            </w:r>
            <w:smartTag w:uri="urn:schemas-microsoft-com:office:smarttags" w:element="metricconverter">
              <w:smartTagPr>
                <w:attr w:name="ProductID" w:val="65 с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65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3. Найдите периметр прямоугольника, площадь которого равна 132 см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, а одна  из его сторон -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12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17758D" w:rsidP="00FE4A1D">
            <w:pPr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301" editas="canvas" style="position:absolute;left:0;text-align:left;margin-left:325.25pt;margin-top:22.75pt;width:162.75pt;height:168.15pt;z-index:251666432" coordorigin="5736,6643" coordsize="2362,2441">
                  <o:lock v:ext="edit" aspectratio="t"/>
                  <v:shape id="_x0000_s1302" type="#_x0000_t75" style="position:absolute;left:5736;top:6643;width:2362;height:2441" o:preferrelative="f">
                    <v:fill o:detectmouseclick="t"/>
                    <v:path o:extrusionok="t" o:connecttype="none"/>
                    <o:lock v:ext="edit" text="t"/>
                  </v:shape>
                  <v:shape id="_x0000_s1303" type="#_x0000_t202" style="position:absolute;left:7511;top:8135;width:566;height:350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3 см"/>
                            </w:smartTagPr>
                            <w:r w:rsidRPr="0055722F">
                              <w:t>3 см</w:t>
                            </w:r>
                          </w:smartTag>
                        </w:p>
                      </w:txbxContent>
                    </v:textbox>
                  </v:shape>
                  <v:shape id="_x0000_s1304" type="#_x0000_t202" style="position:absolute;left:6575;top:8689;width:630;height:275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5 см"/>
                            </w:smartTagPr>
                            <w:r w:rsidRPr="0055722F">
                              <w:t>5 см</w:t>
                            </w:r>
                          </w:smartTag>
                        </w:p>
                      </w:txbxContent>
                    </v:textbox>
                  </v:shape>
                  <v:shape id="_x0000_s1305" type="#_x0000_t202" style="position:absolute;left:5736;top:7666;width:631;height:275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6 см"/>
                            </w:smartTagPr>
                            <w:r w:rsidRPr="0055722F">
                              <w:t>6 см</w:t>
                            </w:r>
                          </w:smartTag>
                        </w:p>
                      </w:txbxContent>
                    </v:textbox>
                  </v:shape>
                  <v:group id="_x0000_s1306" style="position:absolute;left:6263;top:6914;width:1339;height:1831" coordorigin="5654,7001" coordsize="2057,1646">
                    <v:rect id="_x0000_s1307" style="position:absolute;left:5654;top:7001;width:823;height:1646" fillcolor="gray" strokecolor="gray"/>
                    <v:rect id="_x0000_s1308" style="position:absolute;left:6477;top:7824;width:1234;height:823" fillcolor="gray" strokecolor="gray"/>
                  </v:group>
                  <v:shape id="_x0000_s1309" type="#_x0000_t202" style="position:absolute;left:6225;top:6643;width:632;height:265" stroked="f">
                    <v:textbox>
                      <w:txbxContent>
                        <w:p w:rsidR="00217D5B" w:rsidRPr="0055722F" w:rsidRDefault="00217D5B" w:rsidP="003B578D">
                          <w:smartTag w:uri="urn:schemas-microsoft-com:office:smarttags" w:element="metricconverter">
                            <w:smartTagPr>
                              <w:attr w:name="ProductID" w:val="2 см"/>
                            </w:smartTagPr>
                            <w:r w:rsidRPr="0055722F">
                              <w:t>2 см</w:t>
                            </w:r>
                          </w:smartTag>
                        </w:p>
                      </w:txbxContent>
                    </v:textbox>
                  </v:shape>
                  <w10:wrap type="square"/>
                </v:group>
              </w:pic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smartTag w:uri="urn:schemas-microsoft-com:office:smarttags" w:element="metricconverter">
              <w:smartTagPr>
                <w:attr w:name="ProductID" w:val="23 см"/>
              </w:smartTagPr>
              <w:r w:rsidR="003B578D"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23 см</w:t>
              </w:r>
            </w:smartTag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2) </w:t>
            </w:r>
            <w:smartTag w:uri="urn:schemas-microsoft-com:office:smarttags" w:element="metricconverter">
              <w:smartTagPr>
                <w:attr w:name="ProductID" w:val="44 см"/>
              </w:smartTagPr>
              <w:r w:rsidR="003B578D"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44 см</w:t>
              </w:r>
            </w:smartTag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3) </w:t>
            </w:r>
            <w:smartTag w:uri="urn:schemas-microsoft-com:office:smarttags" w:element="metricconverter">
              <w:smartTagPr>
                <w:attr w:name="ProductID" w:val="46 см"/>
              </w:smartTagPr>
              <w:r w:rsidR="003B578D"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46 см</w:t>
              </w:r>
            </w:smartTag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4) </w:t>
            </w:r>
            <w:smartTag w:uri="urn:schemas-microsoft-com:office:smarttags" w:element="metricconverter">
              <w:smartTagPr>
                <w:attr w:name="ProductID" w:val="56 см"/>
              </w:smartTagPr>
              <w:r w:rsidR="003B578D"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56 см</w:t>
              </w:r>
            </w:smartTag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площадь фигуры, изображенной на рисунке. </w:t>
            </w:r>
          </w:p>
          <w:p w:rsidR="003B578D" w:rsidRPr="00EE0A41" w:rsidRDefault="003B578D" w:rsidP="00FE4A1D">
            <w:pPr>
              <w:ind w:left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1 см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4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6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9 см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Найдите объем прямоугольного параллелепипеда, длина которого равна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12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, ширина - </w:t>
            </w:r>
            <w:smartTag w:uri="urn:schemas-microsoft-com:office:smarttags" w:element="metricconverter">
              <w:smartTagPr>
                <w:attr w:name="ProductID" w:val="5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5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, а высота -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4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</w:pP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2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2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4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 3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6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       4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2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объем куба с ребром, равным </w:t>
            </w:r>
            <w:smartTag w:uri="urn:schemas-microsoft-com:office:smarttags" w:element="metricconverter">
              <w:smartTagPr>
                <w:attr w:name="ProductID" w:val="7 с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7 с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98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2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49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3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1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 xml:space="preserve">               4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343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3B578D" w:rsidRPr="00EE0A41" w:rsidRDefault="0017758D" w:rsidP="00FE4A1D">
            <w:pPr>
              <w:ind w:left="426" w:hanging="426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group id="_x0000_s1310" editas="canvas" style="position:absolute;left:0;text-align:left;margin-left:343.3pt;margin-top:30.65pt;width:133.6pt;height:136.3pt;z-index:251667456" coordorigin="5827,11789" coordsize="1939,1979">
                  <o:lock v:ext="edit" aspectratio="t"/>
                  <v:shape id="_x0000_s1311" type="#_x0000_t75" style="position:absolute;left:5827;top:11789;width:1939;height:1979" o:preferrelative="f">
                    <v:fill o:detectmouseclick="t"/>
                    <v:path o:extrusionok="t" o:connecttype="none"/>
                    <o:lock v:ext="edit" text="t"/>
                  </v:shape>
                  <v:shape id="_x0000_s1312" type="#_x0000_t202" style="position:absolute;left:6437;top:13387;width:577;height:381" stroked="f">
                    <v:textbox style="mso-next-textbox:#_x0000_s1312">
                      <w:txbxContent>
                        <w:p w:rsidR="00217D5B" w:rsidRDefault="00217D5B" w:rsidP="003B578D">
                          <w:smartTag w:uri="urn:schemas-microsoft-com:office:smarttags" w:element="metricconverter">
                            <w:smartTagPr>
                              <w:attr w:name="ProductID" w:val="9 см"/>
                            </w:smartTagPr>
                            <w:r>
                              <w:t>9 см</w:t>
                            </w:r>
                          </w:smartTag>
                        </w:p>
                      </w:txbxContent>
                    </v:textbox>
                  </v:shape>
                  <v:shape id="_x0000_s1313" type="#_x0000_t202" style="position:absolute;left:7186;top:13202;width:580;height:381" stroked="f">
                    <v:textbox style="mso-next-textbox:#_x0000_s1313">
                      <w:txbxContent>
                        <w:p w:rsidR="00217D5B" w:rsidRDefault="00217D5B" w:rsidP="003B578D">
                          <w:smartTag w:uri="urn:schemas-microsoft-com:office:smarttags" w:element="metricconverter">
                            <w:smartTagPr>
                              <w:attr w:name="ProductID" w:val="5 см"/>
                            </w:smartTagPr>
                            <w:r>
                              <w:t>5 см</w:t>
                            </w:r>
                          </w:smartTag>
                        </w:p>
                      </w:txbxContent>
                    </v:textbox>
                  </v:shape>
                  <v:shape id="_x0000_s1314" type="#_x0000_t202" style="position:absolute;left:5849;top:12540;width:577;height:379" stroked="f">
                    <v:textbox style="mso-next-textbox:#_x0000_s1314">
                      <w:txbxContent>
                        <w:p w:rsidR="00217D5B" w:rsidRDefault="00217D5B" w:rsidP="003B578D">
                          <w:r>
                            <w:t>2 дм</w:t>
                          </w:r>
                        </w:p>
                      </w:txbxContent>
                    </v:textbox>
                  </v:shape>
                  <v:line id="_x0000_s1315" style="position:absolute;flip:x y" from="6601,13198" to="7331,13203">
                    <v:stroke dashstyle="dash"/>
                  </v:line>
                  <v:line id="_x0000_s1316" style="position:absolute" from="6579,11918" to="6580,13170">
                    <v:stroke dashstyle="dash"/>
                  </v:line>
                  <v:line id="_x0000_s1317" style="position:absolute;flip:x" from="6302,13181" to="6579,13470">
                    <v:stroke dashstyle="dash"/>
                  </v:line>
                  <v:shape id="_x0000_s1318" type="#_x0000_t16" style="position:absolute;left:6307;top:11908;width:1035;height:1567"/>
                  <w10:wrap type="square"/>
                </v:group>
              </w:pic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Объем комнаты равен </w:t>
            </w:r>
            <w:smartTag w:uri="urn:schemas-microsoft-com:office:smarttags" w:element="metricconverter">
              <w:smartTagPr>
                <w:attr w:name="ProductID" w:val="105 м3"/>
              </w:smartTagPr>
              <w:r w:rsidR="003B578D" w:rsidRPr="00EE0A41">
                <w:rPr>
                  <w:rFonts w:ascii="Times New Roman" w:hAnsi="Times New Roman" w:cs="Times New Roman"/>
                  <w:sz w:val="24"/>
                  <w:szCs w:val="24"/>
                </w:rPr>
                <w:t>105 м</w:t>
              </w:r>
              <w:r w:rsidR="003B578D" w:rsidRPr="00EE0A41">
                <w:rPr>
                  <w:rFonts w:ascii="Times New Roman" w:hAnsi="Times New Roman" w:cs="Times New Roman"/>
                  <w:sz w:val="24"/>
                  <w:szCs w:val="24"/>
                  <w:vertAlign w:val="superscript"/>
                </w:rPr>
                <w:t>3</w:t>
              </w:r>
            </w:smartTag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Длина комнаты </w:t>
            </w:r>
            <w:smartTag w:uri="urn:schemas-microsoft-com:office:smarttags" w:element="metricconverter">
              <w:smartTagPr>
                <w:attr w:name="ProductID" w:val="7 м"/>
              </w:smartTagPr>
              <w:r w:rsidR="003B578D" w:rsidRPr="00EE0A41">
                <w:rPr>
                  <w:rFonts w:ascii="Times New Roman" w:hAnsi="Times New Roman" w:cs="Times New Roman"/>
                  <w:sz w:val="24"/>
                  <w:szCs w:val="24"/>
                </w:rPr>
                <w:t>7 м</w:t>
              </w:r>
            </w:smartTag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, ширина </w:t>
            </w:r>
            <w:smartTag w:uri="urn:schemas-microsoft-com:office:smarttags" w:element="metricconverter">
              <w:smartTagPr>
                <w:attr w:name="ProductID" w:val="5 м"/>
              </w:smartTagPr>
              <w:r w:rsidR="003B578D" w:rsidRPr="00EE0A41">
                <w:rPr>
                  <w:rFonts w:ascii="Times New Roman" w:hAnsi="Times New Roman" w:cs="Times New Roman"/>
                  <w:sz w:val="24"/>
                  <w:szCs w:val="24"/>
                </w:rPr>
                <w:t>5 м</w:t>
              </w:r>
            </w:smartTag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>. Найдите высоту ко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наты. </w:t>
            </w:r>
          </w:p>
          <w:p w:rsidR="003B578D" w:rsidRPr="00EE0A41" w:rsidRDefault="003B578D" w:rsidP="00FE4A1D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м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2) </w:t>
            </w:r>
            <w:smartTag w:uri="urn:schemas-microsoft-com:office:smarttags" w:element="metricconverter">
              <w:smartTagPr>
                <w:attr w:name="ProductID" w:val="3 м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3 м</w:t>
              </w:r>
            </w:smartTag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м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4) </w:t>
            </w:r>
            <w:smartTag w:uri="urn:schemas-microsoft-com:office:smarttags" w:element="metricconverter">
              <w:smartTagPr>
                <w:attr w:name="ProductID" w:val="3 м2"/>
              </w:smartTagPr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</w:rPr>
                <w:t>3 м</w:t>
              </w:r>
              <w:proofErr w:type="gramStart"/>
              <w:r w:rsidRPr="00EE0A41">
                <w:rPr>
                  <w:rFonts w:ascii="Times New Roman" w:hAnsi="Times New Roman" w:cs="Times New Roman"/>
                  <w:i/>
                  <w:sz w:val="24"/>
                  <w:szCs w:val="24"/>
                  <w:vertAlign w:val="superscript"/>
                </w:rPr>
                <w:t>2</w:t>
              </w:r>
            </w:smartTag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8. Найдите объем прямоугольного параллелепипеда, изобр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женного на рисунке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8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2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9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3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900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4) 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6 см</w:t>
            </w:r>
            <w:r w:rsidRPr="00EE0A4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Длина прямоугольного параллелепипед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EE0A41">
                <w:rPr>
                  <w:rFonts w:ascii="Times New Roman" w:hAnsi="Times New Roman" w:cs="Times New Roman"/>
                  <w:bCs/>
                  <w:sz w:val="24"/>
                  <w:szCs w:val="24"/>
                </w:rPr>
                <w:t>8 см</w:t>
              </w:r>
            </w:smartTag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и она больше ширины в 2 раза, но меньше высоты на </w:t>
            </w:r>
            <w:smartTag w:uri="urn:schemas-microsoft-com:office:smarttags" w:element="metricconverter">
              <w:smartTagPr>
                <w:attr w:name="ProductID" w:val="5 см"/>
              </w:smartTagPr>
              <w:r w:rsidRPr="00EE0A41">
                <w:rPr>
                  <w:rFonts w:ascii="Times New Roman" w:hAnsi="Times New Roman" w:cs="Times New Roman"/>
                  <w:bCs/>
                  <w:sz w:val="24"/>
                  <w:szCs w:val="24"/>
                </w:rPr>
                <w:t>5 см</w:t>
              </w:r>
            </w:smartTag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>. Найдите су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>м</w:t>
            </w:r>
            <w:r w:rsidRPr="00EE0A41">
              <w:rPr>
                <w:rFonts w:ascii="Times New Roman" w:hAnsi="Times New Roman" w:cs="Times New Roman"/>
                <w:bCs/>
                <w:sz w:val="24"/>
                <w:szCs w:val="24"/>
              </w:rPr>
              <w:t>му длин всех ребер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B578D" w:rsidRDefault="003B578D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5583" w:rsidRPr="00EE0A41" w:rsidRDefault="00015583" w:rsidP="00FE4A1D">
      <w:pPr>
        <w:spacing w:before="6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Тест 5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«Обыкновенные дроби»</w:t>
      </w:r>
    </w:p>
    <w:tbl>
      <w:tblPr>
        <w:tblStyle w:val="a3"/>
        <w:tblW w:w="0" w:type="auto"/>
        <w:tblInd w:w="-34" w:type="dxa"/>
        <w:tblLook w:val="04A0"/>
      </w:tblPr>
      <w:tblGrid>
        <w:gridCol w:w="9605"/>
      </w:tblGrid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ариант 1.</w:t>
            </w:r>
          </w:p>
        </w:tc>
      </w:tr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На каком рисунке з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крашена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084" type="#_x0000_t75" style="width:14.25pt;height:39pt" o:ole="">
                  <v:imagedata r:id="rId127" o:title=""/>
                </v:shape>
                <o:OLEObject Type="Embed" ProgID="Equation.DSMT4" ShapeID="_x0000_i1084" DrawAspect="Content" ObjectID="_1421147910" r:id="rId12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часть фигуры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32385</wp:posOffset>
                  </wp:positionH>
                  <wp:positionV relativeFrom="paragraph">
                    <wp:posOffset>180975</wp:posOffset>
                  </wp:positionV>
                  <wp:extent cx="4838700" cy="962025"/>
                  <wp:effectExtent l="19050" t="0" r="0" b="0"/>
                  <wp:wrapSquare wrapText="bothSides"/>
                  <wp:docPr id="155" name="Рисунок 155" descr="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 descr="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870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4B3D0C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ыр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зите в минутах  10 сек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085" type="#_x0000_t75" style="width:19.5pt;height:39pt" o:ole="">
                  <v:imagedata r:id="rId130" o:title=""/>
                </v:shape>
                <o:OLEObject Type="Embed" ProgID="Equation.DSMT4" ShapeID="_x0000_i1085" DrawAspect="Content" ObjectID="_1421147911" r:id="rId13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086" type="#_x0000_t75" style="width:19.5pt;height:39pt" o:ole="">
                  <v:imagedata r:id="rId132" o:title=""/>
                </v:shape>
                <o:OLEObject Type="Embed" ProgID="Equation.DSMT4" ShapeID="_x0000_i1086" DrawAspect="Content" ObjectID="_1421147912" r:id="rId13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087" type="#_x0000_t75" style="width:12.75pt;height:39pt" o:ole="">
                  <v:imagedata r:id="rId134" o:title=""/>
                </v:shape>
                <o:OLEObject Type="Embed" ProgID="Equation.DSMT4" ShapeID="_x0000_i1087" DrawAspect="Content" ObjectID="_1421147913" r:id="rId13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088" type="#_x0000_t75" style="width:19.5pt;height:39pt" o:ole="">
                  <v:imagedata r:id="rId136" o:title=""/>
                </v:shape>
                <o:OLEObject Type="Embed" ProgID="Equation.DSMT4" ShapeID="_x0000_i1088" DrawAspect="Content" ObjectID="_1421147914" r:id="rId137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578D" w:rsidRPr="00EE0A41" w:rsidRDefault="001775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319" editas="canvas" style="position:absolute;margin-left:254.5pt;margin-top:1.1pt;width:248.55pt;height:51.95pt;z-index:251669504" coordorigin="3766,1228" coordsize="3608,754">
                  <o:lock v:ext="edit" aspectratio="t"/>
                  <v:shape id="_x0000_s1320" type="#_x0000_t75" style="position:absolute;left:3766;top:1228;width:3608;height:754" o:preferrelative="f">
                    <v:fill o:detectmouseclick="t"/>
                    <v:path o:extrusionok="t" o:connecttype="none"/>
                    <o:lock v:ext="edit" text="t"/>
                  </v:shape>
                  <v:shape id="_x0000_s1321" type="#_x0000_t202" style="position:absolute;left:5385;top:1239;width:309;height:370" stroked="f">
                    <v:textbox>
                      <w:txbxContent>
                        <w:p w:rsidR="00217D5B" w:rsidRPr="00C21255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322" type="#_x0000_t202" style="position:absolute;left:5091;top:1250;width:308;height:370" stroked="f">
                    <v:textbox>
                      <w:txbxContent>
                        <w:p w:rsidR="00217D5B" w:rsidRDefault="00217D5B" w:rsidP="003B578D">
                          <w:r>
                            <w:t>С</w:t>
                          </w:r>
                        </w:p>
                      </w:txbxContent>
                    </v:textbox>
                  </v:shape>
                  <v:shape id="_x0000_s1323" type="#_x0000_t202" style="position:absolute;left:4772;top:1249;width:308;height:372" stroked="f">
                    <v:textbox>
                      <w:txbxContent>
                        <w:p w:rsidR="00217D5B" w:rsidRDefault="00217D5B" w:rsidP="003B578D">
                          <w:r>
                            <w:t>В</w:t>
                          </w:r>
                        </w:p>
                      </w:txbxContent>
                    </v:textbox>
                  </v:shape>
                  <v:shape id="_x0000_s1324" type="#_x0000_t202" style="position:absolute;left:4461;top:1250;width:310;height:370" stroked="f">
                    <v:textbox>
                      <w:txbxContent>
                        <w:p w:rsidR="00217D5B" w:rsidRDefault="00217D5B" w:rsidP="003B578D">
                          <w:r>
                            <w:t>А</w:t>
                          </w:r>
                        </w:p>
                      </w:txbxContent>
                    </v:textbox>
                  </v:shape>
                  <v:group id="_x0000_s1325" style="position:absolute;left:3805;top:1497;width:3497;height:485" coordorigin="3805,1497" coordsize="4520,485">
                    <v:shape id="_x0000_s1326" type="#_x0000_t202" style="position:absolute;left:8005;top:1687;width:268;height:295" stroked="f">
                      <v:textbox>
                        <w:txbxContent>
                          <w:p w:rsidR="00217D5B" w:rsidRDefault="00217D5B" w:rsidP="003B578D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_x0000_s1327" type="#_x0000_t202" style="position:absolute;left:3864;top:1677;width:266;height:295" stroked="f">
                      <v:textbox>
                        <w:txbxContent>
                          <w:p w:rsidR="00217D5B" w:rsidRDefault="00217D5B" w:rsidP="003B578D">
                            <w:r>
                              <w:t>0</w:t>
                            </w:r>
                          </w:p>
                        </w:txbxContent>
                      </v:textbox>
                    </v:shape>
                    <v:group id="_x0000_s1328" style="position:absolute;left:3805;top:1497;width:4520;height:229" coordorigin="3805,1497" coordsize="4520,229">
                      <v:group id="_x0000_s1329" style="position:absolute;left:3805;top:1518;width:4520;height:208" coordorigin="3805,1518" coordsize="4520,208">
                        <v:line id="_x0000_s1330" style="position:absolute" from="3805,1529" to="8325,1530" strokeweight="1.5pt">
                          <v:stroke endarrow="block"/>
                        </v:line>
                        <v:line id="_x0000_s1331" style="position:absolute;flip:y" from="4011,1529" to="4012,1715"/>
                        <v:line id="_x0000_s1332" style="position:absolute;flip:y" from="4420,1539" to="4421,1655"/>
                        <v:line id="_x0000_s1333" style="position:absolute;flip:y" from="4838,1523" to="4839,1638"/>
                        <v:line id="_x0000_s1334" style="position:absolute;flip:y" from="5252,1529" to="5253,1644"/>
                        <v:line id="_x0000_s1335" style="position:absolute;flip:y" from="5660,1518" to="5661,1633"/>
                        <v:line id="_x0000_s1336" style="position:absolute;flip:y" from="6068,1534" to="6069,1649"/>
                        <v:line id="_x0000_s1337" style="position:absolute;flip:y" from="6493,1523" to="6494,1639"/>
                        <v:line id="_x0000_s1338" style="position:absolute;flip:y" from="6896,1529" to="6897,1644"/>
                        <v:line id="_x0000_s1339" style="position:absolute;flip:y" from="7304,1523" to="7305,1638"/>
                        <v:line id="_x0000_s1340" style="position:absolute;flip:y" from="7724,1518" to="7725,1634"/>
                        <v:line id="_x0000_s1341" style="position:absolute;flip:y" from="8137,1539" to="8138,1726"/>
                      </v:group>
                      <v:oval id="_x0000_s1342" style="position:absolute;left:5224;top:1503;width:51;height:55" fillcolor="black"/>
                      <v:oval id="_x0000_s1343" style="position:absolute;left:5637;top:1498;width:52;height:55" fillcolor="black"/>
                      <v:oval id="_x0000_s1344" style="position:absolute;left:6046;top:1514;width:52;height:54" fillcolor="black"/>
                      <v:oval id="_x0000_s1345" style="position:absolute;left:6465;top:1497;width:51;height:55" fillcolor="black"/>
                    </v:group>
                  </v:group>
                  <w10:wrap type="square"/>
                </v:group>
              </w:pic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Какая точка имеет координату  </w:t>
            </w:r>
            <w:r w:rsidR="003B578D"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089" type="#_x0000_t75" style="width:14.25pt;height:39pt" o:ole="">
                  <v:imagedata r:id="rId138" o:title=""/>
                </v:shape>
                <o:OLEObject Type="Embed" ProgID="Equation.DSMT4" ShapeID="_x0000_i1089" DrawAspect="Content" ObjectID="_1421147915" r:id="rId139"/>
              </w:objec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Сравните числа :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540" w:dyaOrig="620">
                <v:shape id="_x0000_i1090" type="#_x0000_t75" style="width:150pt;height:39pt" o:ole="">
                  <v:imagedata r:id="rId140" o:title=""/>
                </v:shape>
                <o:OLEObject Type="Embed" ProgID="Equation.DSMT4" ShapeID="_x0000_i1090" DrawAspect="Content" ObjectID="_1421147916" r:id="rId141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560" w:dyaOrig="620">
                <v:shape id="_x0000_i1091" type="#_x0000_t75" style="width:151.5pt;height:39pt" o:ole="">
                  <v:imagedata r:id="rId142" o:title=""/>
                </v:shape>
                <o:OLEObject Type="Embed" ProgID="Equation.DSMT4" ShapeID="_x0000_i1091" DrawAspect="Content" ObjectID="_1421147917" r:id="rId14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520" w:dyaOrig="620">
                <v:shape id="_x0000_i1092" type="#_x0000_t75" style="width:150pt;height:39pt" o:ole="">
                  <v:imagedata r:id="rId144" o:title=""/>
                </v:shape>
                <o:OLEObject Type="Embed" ProgID="Equation.DSMT4" ShapeID="_x0000_i1092" DrawAspect="Content" ObjectID="_1421147918" r:id="rId14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560" w:dyaOrig="620">
                <v:shape id="_x0000_i1093" type="#_x0000_t75" style="width:151.5pt;height:39pt" o:ole="">
                  <v:imagedata r:id="rId146" o:title=""/>
                </v:shape>
                <o:OLEObject Type="Embed" ProgID="Equation.DSMT4" ShapeID="_x0000_i1093" DrawAspect="Content" ObjectID="_1421147919" r:id="rId14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520" w:dyaOrig="620">
                <v:shape id="_x0000_i1094" type="#_x0000_t75" style="width:150pt;height:39pt" o:ole="">
                  <v:imagedata r:id="rId148" o:title=""/>
                </v:shape>
                <o:OLEObject Type="Embed" ProgID="Equation.DSMT4" ShapeID="_x0000_i1094" DrawAspect="Content" ObjectID="_1421147920" r:id="rId149"/>
              </w:objec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Представьте в виде неправильной дроби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095" type="#_x0000_t75" style="width:21.75pt;height:39pt" o:ole="">
                  <v:imagedata r:id="rId150" o:title=""/>
                </v:shape>
                <o:OLEObject Type="Embed" ProgID="Equation.DSMT4" ShapeID="_x0000_i1095" DrawAspect="Content" ObjectID="_1421147921" r:id="rId15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096" type="#_x0000_t75" style="width:21.75pt;height:39pt" o:ole="">
                  <v:imagedata r:id="rId152" o:title=""/>
                </v:shape>
                <o:OLEObject Type="Embed" ProgID="Equation.DSMT4" ShapeID="_x0000_i1096" DrawAspect="Content" ObjectID="_1421147922" r:id="rId15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097" type="#_x0000_t75" style="width:21pt;height:39pt" o:ole="">
                  <v:imagedata r:id="rId154" o:title=""/>
                </v:shape>
                <o:OLEObject Type="Embed" ProgID="Equation.DSMT4" ShapeID="_x0000_i1097" DrawAspect="Content" ObjectID="_1421147923" r:id="rId15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098" type="#_x0000_t75" style="width:21pt;height:39pt" o:ole="">
                  <v:imagedata r:id="rId156" o:title=""/>
                </v:shape>
                <o:OLEObject Type="Embed" ProgID="Equation.DSMT4" ShapeID="_x0000_i1098" DrawAspect="Content" ObjectID="_1421147924" r:id="rId15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099" type="#_x0000_t75" style="width:21.75pt;height:39pt" o:ole="">
                  <v:imagedata r:id="rId158" o:title=""/>
                </v:shape>
                <o:OLEObject Type="Embed" ProgID="Equation.DSMT4" ShapeID="_x0000_i1099" DrawAspect="Content" ObjectID="_1421147925" r:id="rId159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 </w:t>
            </w:r>
            <w:r w:rsidRPr="00EE0A41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  <w:lang w:eastAsia="ru-RU"/>
              </w:rPr>
              <w:object w:dxaOrig="1500" w:dyaOrig="680">
                <v:shape id="_x0000_i1100" type="#_x0000_t75" style="width:88.5pt;height:42.75pt" o:ole="">
                  <v:imagedata r:id="rId160" o:title=""/>
                </v:shape>
                <o:OLEObject Type="Embed" ProgID="Equation.DSMT4" ShapeID="_x0000_i1100" DrawAspect="Content" ObjectID="_1421147926" r:id="rId1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01" type="#_x0000_t75" style="width:19.5pt;height:39pt" o:ole="">
                  <v:imagedata r:id="rId162" o:title=""/>
                </v:shape>
                <o:OLEObject Type="Embed" ProgID="Equation.DSMT4" ShapeID="_x0000_i1101" DrawAspect="Content" ObjectID="_1421147927" r:id="rId16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02" type="#_x0000_t75" style="width:19.5pt;height:39pt" o:ole="">
                  <v:imagedata r:id="rId164" o:title=""/>
                </v:shape>
                <o:OLEObject Type="Embed" ProgID="Equation.DSMT4" ShapeID="_x0000_i1102" DrawAspect="Content" ObjectID="_1421147928" r:id="rId16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03" type="#_x0000_t75" style="width:19.5pt;height:39pt" o:ole="">
                  <v:imagedata r:id="rId166" o:title=""/>
                </v:shape>
                <o:OLEObject Type="Embed" ProgID="Equation.DSMT4" ShapeID="_x0000_i1103" DrawAspect="Content" ObjectID="_1421147929" r:id="rId16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04" type="#_x0000_t75" style="width:19.5pt;height:39pt" o:ole="">
                  <v:imagedata r:id="rId168" o:title=""/>
                </v:shape>
                <o:OLEObject Type="Embed" ProgID="Equation.DSMT4" ShapeID="_x0000_i1104" DrawAspect="Content" ObjectID="_1421147930" r:id="rId169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Длина прямоугольника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05" type="#_x0000_t75" style="width:21.75pt;height:39pt" o:ole="">
                  <v:imagedata r:id="rId170" o:title=""/>
                </v:shape>
                <o:OLEObject Type="Embed" ProgID="Equation.DSMT4" ShapeID="_x0000_i1105" DrawAspect="Content" ObjectID="_1421147931" r:id="rId171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, а ширина на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06" type="#_x0000_t75" style="width:21pt;height:39pt" o:ole="">
                  <v:imagedata r:id="rId172" o:title=""/>
                </v:shape>
                <o:OLEObject Type="Embed" ProgID="Equation.DSMT4" ShapeID="_x0000_i1106" DrawAspect="Content" ObjectID="_1421147932" r:id="rId17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м меньше. Какова ширина прям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угольника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07" type="#_x0000_t75" style="width:21.75pt;height:39pt" o:ole="">
                  <v:imagedata r:id="rId174" o:title=""/>
                </v:shape>
                <o:OLEObject Type="Embed" ProgID="Equation.DSMT4" ShapeID="_x0000_i1107" DrawAspect="Content" ObjectID="_1421147933" r:id="rId17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08" type="#_x0000_t75" style="width:21.75pt;height:39pt" o:ole="">
                  <v:imagedata r:id="rId176" o:title=""/>
                </v:shape>
                <o:OLEObject Type="Embed" ProgID="Equation.DSMT4" ShapeID="_x0000_i1108" DrawAspect="Content" ObjectID="_1421147934" r:id="rId177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09" type="#_x0000_t75" style="width:21.75pt;height:39pt" o:ole="">
                  <v:imagedata r:id="rId178" o:title=""/>
                </v:shape>
                <o:OLEObject Type="Embed" ProgID="Equation.DSMT4" ShapeID="_x0000_i1109" DrawAspect="Content" ObjectID="_1421147935" r:id="rId17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10" type="#_x0000_t75" style="width:21.75pt;height:39pt" o:ole="">
                  <v:imagedata r:id="rId180" o:title=""/>
                </v:shape>
                <o:OLEObject Type="Embed" ProgID="Equation.DSMT4" ShapeID="_x0000_i1110" DrawAspect="Content" ObjectID="_1421147936" r:id="rId181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Вычислите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639" w:dyaOrig="620">
                <v:shape id="_x0000_i1111" type="#_x0000_t75" style="width:39pt;height:39pt" o:ole="">
                  <v:imagedata r:id="rId182" o:title=""/>
                </v:shape>
                <o:OLEObject Type="Embed" ProgID="Equation.DSMT4" ShapeID="_x0000_i1111" DrawAspect="Content" ObjectID="_1421147937" r:id="rId18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80" w:dyaOrig="620">
                <v:shape id="_x0000_i1112" type="#_x0000_t75" style="width:27.75pt;height:39pt" o:ole="">
                  <v:imagedata r:id="rId184" o:title=""/>
                </v:shape>
                <o:OLEObject Type="Embed" ProgID="Equation.DSMT4" ShapeID="_x0000_i1112" DrawAspect="Content" ObjectID="_1421147938" r:id="rId18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80" w:dyaOrig="620">
                <v:shape id="_x0000_i1113" type="#_x0000_t75" style="width:27.75pt;height:39pt" o:ole="">
                  <v:imagedata r:id="rId186" o:title=""/>
                </v:shape>
                <o:OLEObject Type="Embed" ProgID="Equation.DSMT4" ShapeID="_x0000_i1113" DrawAspect="Content" ObjectID="_1421147939" r:id="rId187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14" type="#_x0000_t75" style="width:19.5pt;height:39pt" o:ole="">
                  <v:imagedata r:id="rId188" o:title=""/>
                </v:shape>
                <o:OLEObject Type="Embed" ProgID="Equation.DSMT4" ShapeID="_x0000_i1114" DrawAspect="Content" ObjectID="_1421147940" r:id="rId189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60" w:dyaOrig="620">
                <v:shape id="_x0000_i1115" type="#_x0000_t75" style="width:27.75pt;height:39pt" o:ole="">
                  <v:imagedata r:id="rId190" o:title=""/>
                </v:shape>
                <o:OLEObject Type="Embed" ProgID="Equation.DSMT4" ShapeID="_x0000_i1115" DrawAspect="Content" ObjectID="_1421147941" r:id="rId191"/>
              </w:objec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Решите уравнение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920" w:dyaOrig="620">
                <v:shape id="_x0000_i1116" type="#_x0000_t75" style="width:55.5pt;height:39pt" o:ole="">
                  <v:imagedata r:id="rId192" o:title=""/>
                </v:shape>
                <o:OLEObject Type="Embed" ProgID="Equation.DSMT4" ShapeID="_x0000_i1116" DrawAspect="Content" ObjectID="_1421147942" r:id="rId193"/>
              </w:object>
            </w:r>
          </w:p>
        </w:tc>
      </w:tr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риант 2.</w:t>
            </w:r>
          </w:p>
        </w:tc>
      </w:tr>
      <w:tr w:rsidR="003B578D" w:rsidTr="002D6E92">
        <w:tc>
          <w:tcPr>
            <w:tcW w:w="9605" w:type="dxa"/>
          </w:tcPr>
          <w:p w:rsidR="003B578D" w:rsidRDefault="003B578D" w:rsidP="00FE4A1D">
            <w:pPr>
              <w:jc w:val="center"/>
              <w:rPr>
                <w:sz w:val="28"/>
                <w:szCs w:val="28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5257800</wp:posOffset>
                  </wp:positionH>
                  <wp:positionV relativeFrom="paragraph">
                    <wp:posOffset>26670</wp:posOffset>
                  </wp:positionV>
                  <wp:extent cx="733425" cy="1447800"/>
                  <wp:effectExtent l="19050" t="0" r="9525" b="0"/>
                  <wp:wrapSquare wrapText="bothSides"/>
                  <wp:docPr id="183" name="Рисунок 183" descr="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 descr="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Какая часть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фигуры, изображенной на рисунке закрашена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117" type="#_x0000_t75" style="width:12.75pt;height:39pt" o:ole="">
                  <v:imagedata r:id="rId195" o:title=""/>
                </v:shape>
                <o:OLEObject Type="Embed" ProgID="Equation.DSMT4" ShapeID="_x0000_i1117" DrawAspect="Content" ObjectID="_1421147943" r:id="rId19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18" type="#_x0000_t75" style="width:19.5pt;height:39pt" o:ole="">
                  <v:imagedata r:id="rId197" o:title=""/>
                </v:shape>
                <o:OLEObject Type="Embed" ProgID="Equation.DSMT4" ShapeID="_x0000_i1118" DrawAspect="Content" ObjectID="_1421147944" r:id="rId19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19" type="#_x0000_t75" style="width:19.5pt;height:39pt" o:ole="">
                  <v:imagedata r:id="rId199" o:title=""/>
                </v:shape>
                <o:OLEObject Type="Embed" ProgID="Equation.DSMT4" ShapeID="_x0000_i1119" DrawAspect="Content" ObjectID="_1421147945" r:id="rId20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20" type="#_x0000_t75" style="width:19.5pt;height:39pt" o:ole="">
                  <v:imagedata r:id="rId201" o:title=""/>
                </v:shape>
                <o:OLEObject Type="Embed" ProgID="Equation.DSMT4" ShapeID="_x0000_i1120" DrawAspect="Content" ObjectID="_1421147946" r:id="rId202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разите в часах  5 мин.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21" type="#_x0000_t75" style="width:19.5pt;height:39pt" o:ole="">
                  <v:imagedata r:id="rId130" o:title=""/>
                </v:shape>
                <o:OLEObject Type="Embed" ProgID="Equation.DSMT4" ShapeID="_x0000_i1121" DrawAspect="Content" ObjectID="_1421147947" r:id="rId203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22" type="#_x0000_t75" style="width:19.5pt;height:39pt" o:ole="">
                  <v:imagedata r:id="rId132" o:title=""/>
                </v:shape>
                <o:OLEObject Type="Embed" ProgID="Equation.DSMT4" ShapeID="_x0000_i1122" DrawAspect="Content" ObjectID="_1421147948" r:id="rId20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123" type="#_x0000_t75" style="width:12.75pt;height:39pt" o:ole="">
                  <v:imagedata r:id="rId134" o:title=""/>
                </v:shape>
                <o:OLEObject Type="Embed" ProgID="Equation.DSMT4" ShapeID="_x0000_i1123" DrawAspect="Content" ObjectID="_1421147949" r:id="rId205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24" type="#_x0000_t75" style="width:19.5pt;height:39pt" o:ole="">
                  <v:imagedata r:id="rId136" o:title=""/>
                </v:shape>
                <o:OLEObject Type="Embed" ProgID="Equation.DSMT4" ShapeID="_x0000_i1124" DrawAspect="Content" ObjectID="_1421147950" r:id="rId206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Какая точка имеет координату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125" type="#_x0000_t75" style="width:12.75pt;height:39pt" o:ole="">
                  <v:imagedata r:id="rId207" o:title=""/>
                </v:shape>
                <o:OLEObject Type="Embed" ProgID="Equation.DSMT4" ShapeID="_x0000_i1125" DrawAspect="Content" ObjectID="_1421147951" r:id="rId20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3B578D" w:rsidRPr="00EE0A41" w:rsidRDefault="001775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346" editas="canvas" style="position:absolute;margin-left:188.3pt;margin-top:-51pt;width:243.6pt;height:51.95pt;z-index:251671552" coordorigin="3766,1228" coordsize="3536,754">
                  <o:lock v:ext="edit" aspectratio="t"/>
                  <v:shape id="_x0000_s1347" type="#_x0000_t75" style="position:absolute;left:3766;top:1228;width:3536;height:754" o:preferrelative="f">
                    <v:fill o:detectmouseclick="t"/>
                    <v:path o:extrusionok="t" o:connecttype="none"/>
                    <o:lock v:ext="edit" text="t"/>
                  </v:shape>
                  <v:group id="_x0000_s1348" style="position:absolute;left:3766;top:1228;width:3497;height:743" coordorigin="3805,1239" coordsize="3943,743">
                    <v:shape id="_x0000_s1349" type="#_x0000_t202" style="position:absolute;left:5992;top:1239;width:348;height:370" stroked="f">
                      <v:textbox>
                        <w:txbxContent>
                          <w:p w:rsidR="00217D5B" w:rsidRPr="00C21255" w:rsidRDefault="00217D5B" w:rsidP="003B578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350" type="#_x0000_t202" style="position:absolute;left:5610;top:1250;width:349;height:370" stroked="f">
                      <v:textbox>
                        <w:txbxContent>
                          <w:p w:rsidR="00217D5B" w:rsidRDefault="00217D5B" w:rsidP="003B578D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_x0000_s1351" type="#_x0000_t202" style="position:absolute;left:5251;top:1249;width:348;height:372" stroked="f">
                      <v:textbox>
                        <w:txbxContent>
                          <w:p w:rsidR="00217D5B" w:rsidRDefault="00217D5B" w:rsidP="003B578D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_x0000_s1352" type="#_x0000_t202" style="position:absolute;left:4914;top:1250;width:349;height:370" stroked="f">
                      <v:textbox>
                        <w:txbxContent>
                          <w:p w:rsidR="00217D5B" w:rsidRDefault="00217D5B" w:rsidP="003B578D">
                            <w:r>
                              <w:t>А</w:t>
                            </w:r>
                          </w:p>
                        </w:txbxContent>
                      </v:textbox>
                    </v:shape>
                    <v:group id="_x0000_s1353" style="position:absolute;left:3805;top:1497;width:3943;height:485" coordorigin="3805,1497" coordsize="4520,485">
                      <v:shape id="_x0000_s1354" type="#_x0000_t202" style="position:absolute;left:8005;top:1687;width:268;height:295" stroked="f">
                        <v:textbox>
                          <w:txbxContent>
                            <w:p w:rsidR="00217D5B" w:rsidRDefault="00217D5B" w:rsidP="003B578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355" type="#_x0000_t202" style="position:absolute;left:3864;top:1677;width:266;height:295" stroked="f">
                        <v:textbox>
                          <w:txbxContent>
                            <w:p w:rsidR="00217D5B" w:rsidRDefault="00217D5B" w:rsidP="003B578D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group id="_x0000_s1356" style="position:absolute;left:3805;top:1497;width:4520;height:229" coordorigin="3805,1497" coordsize="4520,229">
                        <v:group id="_x0000_s1357" style="position:absolute;left:3805;top:1518;width:4520;height:208" coordorigin="3805,1518" coordsize="4520,208">
                          <v:line id="_x0000_s1358" style="position:absolute" from="3805,1529" to="8325,1530" strokeweight="1.5pt">
                            <v:stroke endarrow="block"/>
                          </v:line>
                          <v:line id="_x0000_s1359" style="position:absolute;flip:y" from="4011,1529" to="4012,1715"/>
                          <v:line id="_x0000_s1360" style="position:absolute;flip:y" from="4420,1539" to="4421,1655"/>
                          <v:line id="_x0000_s1361" style="position:absolute;flip:y" from="4838,1523" to="4839,1638"/>
                          <v:line id="_x0000_s1362" style="position:absolute;flip:y" from="5252,1529" to="5253,1644"/>
                          <v:line id="_x0000_s1363" style="position:absolute;flip:y" from="5660,1518" to="5661,1633"/>
                          <v:line id="_x0000_s1364" style="position:absolute;flip:y" from="6068,1534" to="6069,1649"/>
                          <v:line id="_x0000_s1365" style="position:absolute;flip:y" from="6493,1523" to="6494,1639"/>
                          <v:line id="_x0000_s1366" style="position:absolute;flip:y" from="6896,1529" to="6897,1644"/>
                          <v:line id="_x0000_s1367" style="position:absolute;flip:y" from="7304,1523" to="7305,1638"/>
                          <v:line id="_x0000_s1368" style="position:absolute;flip:y" from="7724,1518" to="7725,1634"/>
                          <v:line id="_x0000_s1369" style="position:absolute;flip:y" from="8137,1539" to="8138,1726"/>
                        </v:group>
                        <v:oval id="_x0000_s1370" style="position:absolute;left:5224;top:1503;width:51;height:55" fillcolor="black"/>
                        <v:oval id="_x0000_s1371" style="position:absolute;left:5637;top:1498;width:52;height:55" fillcolor="black"/>
                        <v:oval id="_x0000_s1372" style="position:absolute;left:6046;top:1514;width:52;height:54" fillcolor="black"/>
                        <v:oval id="_x0000_s1373" style="position:absolute;left:6465;top:1497;width:51;height:55" fillcolor="black"/>
                      </v:group>
                    </v:group>
                  </v:group>
                  <w10:wrap type="square"/>
                </v:group>
              </w:pic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1) </w:t>
            </w:r>
            <w:r w:rsidR="003B578D"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2) </w:t>
            </w:r>
            <w:r w:rsidR="003B578D"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3) </w:t>
            </w:r>
            <w:r w:rsidR="003B578D"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="003B578D" w:rsidRPr="00EE0A4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4) </w:t>
            </w:r>
            <w:r w:rsidR="003B578D"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Сравните числа :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60" w:dyaOrig="620">
                <v:shape id="_x0000_i1126" type="#_x0000_t75" style="width:147pt;height:39pt" o:ole="">
                  <v:imagedata r:id="rId209" o:title=""/>
                </v:shape>
                <o:OLEObject Type="Embed" ProgID="Equation.DSMT4" ShapeID="_x0000_i1126" DrawAspect="Content" ObjectID="_1421147952" r:id="rId210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80" w:dyaOrig="620">
                <v:shape id="_x0000_i1127" type="#_x0000_t75" style="width:147pt;height:39pt" o:ole="">
                  <v:imagedata r:id="rId211" o:title=""/>
                </v:shape>
                <o:OLEObject Type="Embed" ProgID="Equation.DSMT4" ShapeID="_x0000_i1127" DrawAspect="Content" ObjectID="_1421147953" r:id="rId21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80" w:dyaOrig="620">
                <v:shape id="_x0000_i1128" type="#_x0000_t75" style="width:147pt;height:39pt" o:ole="">
                  <v:imagedata r:id="rId213" o:title=""/>
                </v:shape>
                <o:OLEObject Type="Embed" ProgID="Equation.DSMT4" ShapeID="_x0000_i1128" DrawAspect="Content" ObjectID="_1421147954" r:id="rId21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80" w:dyaOrig="620">
                <v:shape id="_x0000_i1129" type="#_x0000_t75" style="width:147pt;height:39pt" o:ole="">
                  <v:imagedata r:id="rId215" o:title=""/>
                </v:shape>
                <o:OLEObject Type="Embed" ProgID="Equation.DSMT4" ShapeID="_x0000_i1129" DrawAspect="Content" ObjectID="_1421147955" r:id="rId21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80" w:dyaOrig="620">
                <v:shape id="_x0000_i1130" type="#_x0000_t75" style="width:147pt;height:39pt" o:ole="">
                  <v:imagedata r:id="rId217" o:title=""/>
                </v:shape>
                <o:OLEObject Type="Embed" ProgID="Equation.DSMT4" ShapeID="_x0000_i1130" DrawAspect="Content" ObjectID="_1421147956" r:id="rId218"/>
              </w:objec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Представьте в виде смешанного числа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31" type="#_x0000_t75" style="width:21pt;height:39pt" o:ole="">
                  <v:imagedata r:id="rId219" o:title=""/>
                </v:shape>
                <o:OLEObject Type="Embed" ProgID="Equation.DSMT4" ShapeID="_x0000_i1131" DrawAspect="Content" ObjectID="_1421147957" r:id="rId22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32" type="#_x0000_t75" style="width:21.75pt;height:39pt" o:ole="">
                  <v:imagedata r:id="rId221" o:title=""/>
                </v:shape>
                <o:OLEObject Type="Embed" ProgID="Equation.DSMT4" ShapeID="_x0000_i1132" DrawAspect="Content" ObjectID="_1421147958" r:id="rId22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33" type="#_x0000_t75" style="width:21.75pt;height:39pt" o:ole="">
                  <v:imagedata r:id="rId223" o:title=""/>
                </v:shape>
                <o:OLEObject Type="Embed" ProgID="Equation.DSMT4" ShapeID="_x0000_i1133" DrawAspect="Content" ObjectID="_1421147959" r:id="rId22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34" type="#_x0000_t75" style="width:21.75pt;height:39pt" o:ole="">
                  <v:imagedata r:id="rId225" o:title=""/>
                </v:shape>
                <o:OLEObject Type="Embed" ProgID="Equation.DSMT4" ShapeID="_x0000_i1134" DrawAspect="Content" ObjectID="_1421147960" r:id="rId22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35" type="#_x0000_t75" style="width:21pt;height:39pt" o:ole="">
                  <v:imagedata r:id="rId227" o:title=""/>
                </v:shape>
                <o:OLEObject Type="Embed" ProgID="Equation.DSMT4" ShapeID="_x0000_i1135" DrawAspect="Content" ObjectID="_1421147961" r:id="rId228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 </w:t>
            </w:r>
            <w:r w:rsidRPr="00EE0A41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  <w:lang w:eastAsia="ru-RU"/>
              </w:rPr>
              <w:object w:dxaOrig="1480" w:dyaOrig="680">
                <v:shape id="_x0000_i1136" type="#_x0000_t75" style="width:87pt;height:42.75pt" o:ole="">
                  <v:imagedata r:id="rId229" o:title=""/>
                </v:shape>
                <o:OLEObject Type="Embed" ProgID="Equation.DSMT4" ShapeID="_x0000_i1136" DrawAspect="Content" ObjectID="_1421147962" r:id="rId23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37" type="#_x0000_t75" style="width:19.5pt;height:39pt" o:ole="">
                  <v:imagedata r:id="rId231" o:title=""/>
                </v:shape>
                <o:OLEObject Type="Embed" ProgID="Equation.DSMT4" ShapeID="_x0000_i1137" DrawAspect="Content" ObjectID="_1421147963" r:id="rId23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38" type="#_x0000_t75" style="width:19.5pt;height:39pt" o:ole="">
                  <v:imagedata r:id="rId233" o:title=""/>
                </v:shape>
                <o:OLEObject Type="Embed" ProgID="Equation.DSMT4" ShapeID="_x0000_i1138" DrawAspect="Content" ObjectID="_1421147964" r:id="rId23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39" type="#_x0000_t75" style="width:19.5pt;height:39pt" o:ole="">
                  <v:imagedata r:id="rId235" o:title=""/>
                </v:shape>
                <o:OLEObject Type="Embed" ProgID="Equation.DSMT4" ShapeID="_x0000_i1139" DrawAspect="Content" ObjectID="_1421147965" r:id="rId23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40" type="#_x0000_t75" style="width:19.5pt;height:39pt" o:ole="">
                  <v:imagedata r:id="rId237" o:title=""/>
                </v:shape>
                <o:OLEObject Type="Embed" ProgID="Equation.DSMT4" ShapeID="_x0000_i1140" DrawAspect="Content" ObjectID="_1421147966" r:id="rId238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 ведро входит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41" type="#_x0000_t75" style="width:21.75pt;height:39pt" o:ole="">
                  <v:imagedata r:id="rId239" o:title=""/>
                </v:shape>
                <o:OLEObject Type="Embed" ProgID="Equation.DSMT4" ShapeID="_x0000_i1141" DrawAspect="Content" ObjectID="_1421147967" r:id="rId24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литра воды, а в бидон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42" type="#_x0000_t75" style="width:21.75pt;height:39pt" o:ole="">
                  <v:imagedata r:id="rId241" o:title=""/>
                </v:shape>
                <o:OLEObject Type="Embed" ProgID="Equation.DSMT4" ShapeID="_x0000_i1142" DrawAspect="Content" ObjectID="_1421147968" r:id="rId24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литра меньше. Сколько литров воды входит в бидон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43" type="#_x0000_t75" style="width:21.75pt;height:39pt" o:ole="">
                  <v:imagedata r:id="rId243" o:title=""/>
                </v:shape>
                <o:OLEObject Type="Embed" ProgID="Equation.DSMT4" ShapeID="_x0000_i1143" DrawAspect="Content" ObjectID="_1421147969" r:id="rId24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44" type="#_x0000_t75" style="width:21.75pt;height:39pt" o:ole="">
                  <v:imagedata r:id="rId245" o:title=""/>
                </v:shape>
                <o:OLEObject Type="Embed" ProgID="Equation.DSMT4" ShapeID="_x0000_i1144" DrawAspect="Content" ObjectID="_1421147970" r:id="rId246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45" type="#_x0000_t75" style="width:21.75pt;height:39pt" o:ole="">
                  <v:imagedata r:id="rId247" o:title=""/>
                </v:shape>
                <o:OLEObject Type="Embed" ProgID="Equation.DSMT4" ShapeID="_x0000_i1145" DrawAspect="Content" ObjectID="_1421147971" r:id="rId24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46" type="#_x0000_t75" style="width:21.75pt;height:39pt" o:ole="">
                  <v:imagedata r:id="rId249" o:title=""/>
                </v:shape>
                <o:OLEObject Type="Embed" ProgID="Equation.DSMT4" ShapeID="_x0000_i1146" DrawAspect="Content" ObjectID="_1421147972" r:id="rId250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Вычислите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540" w:dyaOrig="620">
                <v:shape id="_x0000_i1147" type="#_x0000_t75" style="width:32.25pt;height:39pt" o:ole="">
                  <v:imagedata r:id="rId251" o:title=""/>
                </v:shape>
                <o:OLEObject Type="Embed" ProgID="Equation.DSMT4" ShapeID="_x0000_i1147" DrawAspect="Content" ObjectID="_1421147973" r:id="rId25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48" type="#_x0000_t75" style="width:21.75pt;height:39pt" o:ole="">
                  <v:imagedata r:id="rId253" o:title=""/>
                </v:shape>
                <o:OLEObject Type="Embed" ProgID="Equation.DSMT4" ShapeID="_x0000_i1148" DrawAspect="Content" ObjectID="_1421147974" r:id="rId25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149" type="#_x0000_t75" style="width:14.25pt;height:39pt" o:ole="">
                  <v:imagedata r:id="rId255" o:title=""/>
                </v:shape>
                <o:OLEObject Type="Embed" ProgID="Equation.DSMT4" ShapeID="_x0000_i1149" DrawAspect="Content" ObjectID="_1421147975" r:id="rId25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150" type="#_x0000_t75" style="width:14.25pt;height:39pt" o:ole="">
                  <v:imagedata r:id="rId257" o:title=""/>
                </v:shape>
                <o:OLEObject Type="Embed" ProgID="Equation.DSMT4" ShapeID="_x0000_i1150" DrawAspect="Content" ObjectID="_1421147976" r:id="rId25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51" type="#_x0000_t75" style="width:21.75pt;height:39pt" o:ole="">
                  <v:imagedata r:id="rId259" o:title=""/>
                </v:shape>
                <o:OLEObject Type="Embed" ProgID="Equation.DSMT4" ShapeID="_x0000_i1151" DrawAspect="Content" ObjectID="_1421147977" r:id="rId260"/>
              </w:objec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Решите уравнение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1020" w:dyaOrig="620">
                <v:shape id="_x0000_i1152" type="#_x0000_t75" style="width:60pt;height:39pt" o:ole="">
                  <v:imagedata r:id="rId261" o:title=""/>
                </v:shape>
                <o:OLEObject Type="Embed" ProgID="Equation.DSMT4" ShapeID="_x0000_i1152" DrawAspect="Content" ObjectID="_1421147978" r:id="rId262"/>
              </w:object>
            </w:r>
          </w:p>
          <w:p w:rsidR="003B578D" w:rsidRDefault="003B578D" w:rsidP="00FE4A1D"/>
        </w:tc>
      </w:tr>
    </w:tbl>
    <w:p w:rsidR="00015583" w:rsidRDefault="00015583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Тест 6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«Десятичные дроби»</w:t>
      </w:r>
    </w:p>
    <w:tbl>
      <w:tblPr>
        <w:tblStyle w:val="a3"/>
        <w:tblW w:w="0" w:type="auto"/>
        <w:tblInd w:w="-34" w:type="dxa"/>
        <w:tblLook w:val="04A0"/>
      </w:tblPr>
      <w:tblGrid>
        <w:gridCol w:w="9605"/>
      </w:tblGrid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.</w:t>
            </w:r>
          </w:p>
        </w:tc>
      </w:tr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Запишите в виде десятичной дроби  число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840" w:dyaOrig="620">
                <v:shape id="_x0000_i1153" type="#_x0000_t75" style="width:50.25pt;height:39pt" o:ole="">
                  <v:imagedata r:id="rId263" o:title=""/>
                </v:shape>
                <o:OLEObject Type="Embed" ProgID="Equation.DSMT4" ShapeID="_x0000_i1153" DrawAspect="Content" ObjectID="_1421147979" r:id="rId26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4,0043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4,043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4,43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4,00043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зовите большее из чисел: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,07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, 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,69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9,007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359" w:dyaOrig="320">
                <v:shape id="_x0000_i1154" type="#_x0000_t75" style="width:79.5pt;height:19.5pt" o:ole="">
                  <v:imagedata r:id="rId265" o:title=""/>
                </v:shape>
                <o:OLEObject Type="Embed" ProgID="Equation.DSMT4" ShapeID="_x0000_i1154" DrawAspect="Content" ObjectID="_1421147980" r:id="rId26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7,8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0,9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0,09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0,903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780" w:dyaOrig="320">
                <v:shape id="_x0000_i1155" type="#_x0000_t75" style="width:105pt;height:19.5pt" o:ole="">
                  <v:imagedata r:id="rId267" o:title=""/>
                </v:shape>
                <o:OLEObject Type="Embed" ProgID="Equation.DSMT4" ShapeID="_x0000_i1155" DrawAspect="Content" ObjectID="_1421147981" r:id="rId26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,03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,23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,33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,24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Укажите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до какого разряда округлены числа   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3540" w:dyaOrig="320">
                <v:shape id="_x0000_i1156" type="#_x0000_t75" style="width:209.25pt;height:19.5pt" o:ole="">
                  <v:imagedata r:id="rId269" o:title=""/>
                </v:shape>
                <o:OLEObject Type="Embed" ProgID="Equation.DSMT4" ShapeID="_x0000_i1156" DrawAspect="Content" ObjectID="_1421147982" r:id="rId27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десятых    б) до сот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сотых    б) до сот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сотых    б) до десят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сотых    б) до тысячн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Турист прошел за 6 часов  </w:t>
            </w:r>
            <w:smartTag w:uri="urn:schemas-microsoft-com:office:smarttags" w:element="metricconverter">
              <w:smartTagPr>
                <w:attr w:name="ProductID" w:val="32,1 к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32,1 к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Сколько километров пройдет турист с такой же скоростью за  7 часов?</w: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7,3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7,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7,4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7,7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редставьте в виде десятичной дроби   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57" type="#_x0000_t75" style="width:21pt;height:39pt" o:ole="">
                  <v:imagedata r:id="rId271" o:title=""/>
                </v:shape>
                <o:OLEObject Type="Embed" ProgID="Equation.DSMT4" ShapeID="_x0000_i1157" DrawAspect="Content" ObjectID="_1421147983" r:id="rId272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3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3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37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3220" w:dyaOrig="320">
                <v:shape id="_x0000_i1158" type="#_x0000_t75" style="width:191.25pt;height:19.5pt" o:ole="">
                  <v:imagedata r:id="rId273" o:title=""/>
                </v:shape>
                <o:OLEObject Type="Embed" ProgID="Equation.DSMT4" ShapeID="_x0000_i1158" DrawAspect="Content" ObjectID="_1421147984" r:id="rId27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,33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,0625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,89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2,81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лощадь поля  </w:t>
            </w:r>
            <w:smartTag w:uri="urn:schemas-microsoft-com:office:smarttags" w:element="metricconverter">
              <w:smartTagPr>
                <w:attr w:name="ProductID" w:val="8,7 га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8,7 га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Трактори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ст всп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хал 0,7 площади поля. Сколько гектаров ему о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талось вспахать?</w:t>
            </w:r>
          </w:p>
          <w:p w:rsidR="003B578D" w:rsidRDefault="003B578D" w:rsidP="00FE4A1D"/>
        </w:tc>
      </w:tr>
    </w:tbl>
    <w:p w:rsidR="003B578D" w:rsidRDefault="003B578D" w:rsidP="00FE4A1D">
      <w:pPr>
        <w:spacing w:line="240" w:lineRule="auto"/>
        <w:ind w:left="720" w:hanging="360"/>
      </w:pPr>
    </w:p>
    <w:tbl>
      <w:tblPr>
        <w:tblStyle w:val="a3"/>
        <w:tblW w:w="0" w:type="auto"/>
        <w:tblInd w:w="-34" w:type="dxa"/>
        <w:tblLook w:val="04A0"/>
      </w:tblPr>
      <w:tblGrid>
        <w:gridCol w:w="9605"/>
      </w:tblGrid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2.</w:t>
            </w:r>
          </w:p>
        </w:tc>
      </w:tr>
      <w:tr w:rsidR="003B578D" w:rsidTr="002D6E92">
        <w:tc>
          <w:tcPr>
            <w:tcW w:w="9605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Запишите в виде десятичной дроби  число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920" w:dyaOrig="620">
                <v:shape id="_x0000_i1159" type="#_x0000_t75" style="width:55.5pt;height:39pt" o:ole="">
                  <v:imagedata r:id="rId275" o:title=""/>
                </v:shape>
                <o:OLEObject Type="Embed" ProgID="Equation.DSMT4" ShapeID="_x0000_i1159" DrawAspect="Content" ObjectID="_1421147985" r:id="rId276"/>
              </w:objec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, 0027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,000027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,00027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,27              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Назовите большее из чисел: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0, 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0,080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0,79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0,008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380" w:dyaOrig="320">
                <v:shape id="_x0000_i1160" type="#_x0000_t75" style="width:82.5pt;height:19.5pt" o:ole="">
                  <v:imagedata r:id="rId277" o:title=""/>
                </v:shape>
                <o:OLEObject Type="Embed" ProgID="Equation.DSMT4" ShapeID="_x0000_i1160" DrawAspect="Content" ObjectID="_1421147986" r:id="rId27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6,77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6,78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84,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6,6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920" w:dyaOrig="320">
                <v:shape id="_x0000_i1161" type="#_x0000_t75" style="width:114.75pt;height:19.5pt" o:ole="">
                  <v:imagedata r:id="rId279" o:title=""/>
                </v:shape>
                <o:OLEObject Type="Embed" ProgID="Equation.DSMT4" ShapeID="_x0000_i1161" DrawAspect="Content" ObjectID="_1421147987" r:id="rId28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,0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,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,00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,0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Укажите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до какого разряда округлены числа   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3300" w:dyaOrig="320">
                <v:shape id="_x0000_i1162" type="#_x0000_t75" style="width:195pt;height:19.5pt" o:ole="">
                  <v:imagedata r:id="rId281" o:title=""/>
                </v:shape>
                <o:OLEObject Type="Embed" ProgID="Equation.DSMT4" ShapeID="_x0000_i1162" DrawAspect="Content" ObjectID="_1421147988" r:id="rId28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1)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десятых    б) до сот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единиц    б) до десят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единиц       б) до десят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до единиц    б) до сотых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Мотоциклист проехал за 7 часов  </w:t>
            </w:r>
            <w:smartTag w:uri="urn:schemas-microsoft-com:office:smarttags" w:element="metricconverter">
              <w:smartTagPr>
                <w:attr w:name="ProductID" w:val="387,8 км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387,8 км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 Сколько километров проедет мотоциклист с такой же скоростью за  9 часов?</w: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98,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88,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98,6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498,06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редставьте в виде десятичной дроби   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163" type="#_x0000_t75" style="width:19.5pt;height:39pt" o:ole="">
                  <v:imagedata r:id="rId283" o:title=""/>
                </v:shape>
                <o:OLEObject Type="Embed" ProgID="Equation.DSMT4" ShapeID="_x0000_i1163" DrawAspect="Content" ObjectID="_1421147989" r:id="rId284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32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312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3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31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Найдите значение выражения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3240" w:dyaOrig="320">
                <v:shape id="_x0000_i1164" type="#_x0000_t75" style="width:191.25pt;height:19.5pt" o:ole="">
                  <v:imagedata r:id="rId285" o:title=""/>
                </v:shape>
                <o:OLEObject Type="Embed" ProgID="Equation.DSMT4" ShapeID="_x0000_i1164" DrawAspect="Content" ObjectID="_1421147990" r:id="rId286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,22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2,24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2,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12,1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 коробке было </w:t>
            </w:r>
            <w:smartTag w:uri="urn:schemas-microsoft-com:office:smarttags" w:element="metricconverter">
              <w:smartTagPr>
                <w:attr w:name="ProductID" w:val="4,3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4,3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конфет. Продали 0,7 содержимого коробки. Сколько килогра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мов конфет осталось в коробке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Default="003B578D" w:rsidP="00FE4A1D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3B578D" w:rsidRPr="00C3677E" w:rsidRDefault="003B578D" w:rsidP="00FE4A1D">
      <w:pPr>
        <w:spacing w:line="240" w:lineRule="auto"/>
        <w:ind w:left="720" w:hanging="360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Pr="00C3677E" w:rsidRDefault="003B578D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3B578D" w:rsidRPr="00C3677E" w:rsidRDefault="003B578D" w:rsidP="00FE4A1D">
      <w:pPr>
        <w:pStyle w:val="a4"/>
        <w:spacing w:line="240" w:lineRule="auto"/>
        <w:ind w:left="567"/>
        <w:rPr>
          <w:rFonts w:ascii="Times New Roman" w:hAnsi="Times New Roman" w:cs="Times New Roman"/>
          <w:color w:val="000000"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Pr="00C3677E" w:rsidRDefault="00015583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Тест 7</w:t>
      </w:r>
    </w:p>
    <w:p w:rsidR="003B578D" w:rsidRPr="00EE0A41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t>«Итоговое повторение»</w:t>
      </w:r>
    </w:p>
    <w:tbl>
      <w:tblPr>
        <w:tblStyle w:val="a3"/>
        <w:tblW w:w="0" w:type="auto"/>
        <w:tblInd w:w="-34" w:type="dxa"/>
        <w:tblLook w:val="04A0"/>
      </w:tblPr>
      <w:tblGrid>
        <w:gridCol w:w="631"/>
        <w:gridCol w:w="10138"/>
      </w:tblGrid>
      <w:tr w:rsidR="003B578D" w:rsidTr="002D6E92">
        <w:trPr>
          <w:gridBefore w:val="1"/>
          <w:wBefore w:w="631" w:type="dxa"/>
        </w:trPr>
        <w:tc>
          <w:tcPr>
            <w:tcW w:w="8974" w:type="dxa"/>
          </w:tcPr>
          <w:p w:rsidR="003B578D" w:rsidRPr="00EE0A41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.</w:t>
            </w:r>
          </w:p>
        </w:tc>
      </w:tr>
      <w:tr w:rsidR="003B578D" w:rsidTr="002D6E92">
        <w:trPr>
          <w:gridBefore w:val="1"/>
          <w:wBefore w:w="631" w:type="dxa"/>
        </w:trPr>
        <w:tc>
          <w:tcPr>
            <w:tcW w:w="8974" w:type="dxa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редставьте в виде неправильной дроби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65" type="#_x0000_t75" style="width:21.75pt;height:39pt" o:ole="">
                  <v:imagedata r:id="rId287" o:title=""/>
                </v:shape>
                <o:OLEObject Type="Embed" ProgID="Equation.DSMT4" ShapeID="_x0000_i1165" DrawAspect="Content" ObjectID="_1421147991" r:id="rId28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66" type="#_x0000_t75" style="width:21pt;height:39pt" o:ole="">
                  <v:imagedata r:id="rId289" o:title=""/>
                </v:shape>
                <o:OLEObject Type="Embed" ProgID="Equation.DSMT4" ShapeID="_x0000_i1166" DrawAspect="Content" ObjectID="_1421147992" r:id="rId29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67" type="#_x0000_t75" style="width:21pt;height:39pt" o:ole="">
                  <v:imagedata r:id="rId291" o:title=""/>
                </v:shape>
                <o:OLEObject Type="Embed" ProgID="Equation.DSMT4" ShapeID="_x0000_i1167" DrawAspect="Content" ObjectID="_1421147993" r:id="rId29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68" type="#_x0000_t75" style="width:21pt;height:39pt" o:ole="">
                  <v:imagedata r:id="rId293" o:title=""/>
                </v:shape>
                <o:OLEObject Type="Embed" ProgID="Equation.DSMT4" ShapeID="_x0000_i1168" DrawAspect="Content" ObjectID="_1421147994" r:id="rId29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69" type="#_x0000_t75" style="width:21.75pt;height:39pt" o:ole="">
                  <v:imagedata r:id="rId295" o:title=""/>
                </v:shape>
                <o:OLEObject Type="Embed" ProgID="Equation.DSMT4" ShapeID="_x0000_i1169" DrawAspect="Content" ObjectID="_1421147995" r:id="rId296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280" w:dyaOrig="279">
                <v:shape id="_x0000_i1170" type="#_x0000_t75" style="width:75.75pt;height:16.5pt" o:ole="">
                  <v:imagedata r:id="rId297" o:title=""/>
                </v:shape>
                <o:OLEObject Type="Embed" ProgID="Equation.DSMT4" ShapeID="_x0000_i1170" DrawAspect="Content" ObjectID="_1421147996" r:id="rId298"/>
              </w:objec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8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08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008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80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260" w:dyaOrig="320">
                <v:shape id="_x0000_i1171" type="#_x0000_t75" style="width:75pt;height:19.5pt" o:ole="">
                  <v:imagedata r:id="rId299" o:title=""/>
                </v:shape>
                <o:OLEObject Type="Embed" ProgID="Equation.DSMT4" ShapeID="_x0000_i1171" DrawAspect="Content" ObjectID="_1421147997" r:id="rId30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02,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03,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2,68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26,8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 каком рисунке правильно изображены точки 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М(3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и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(8)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B578D" w:rsidRPr="00EE0A41" w:rsidRDefault="001775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758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r>
            <w:r w:rsidRPr="0017758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pict>
                <v:group id="_x0000_s1097" editas="canvas" style="width:496.05pt;height:84.65pt;mso-position-horizontal-relative:char;mso-position-vertical-relative:line" coordorigin="2362,3315" coordsize="7200,1229">
                  <o:lock v:ext="edit" aspectratio="t"/>
                  <v:shape id="_x0000_s1098" type="#_x0000_t75" style="position:absolute;left:2362;top:3315;width:7200;height:1229" o:preferrelative="f">
                    <v:fill o:detectmouseclick="t"/>
                    <v:path o:extrusionok="t" o:connecttype="none"/>
                    <o:lock v:ext="edit" text="t"/>
                  </v:shape>
                  <v:shape id="_x0000_s1099" type="#_x0000_t202" style="position:absolute;left:2421;top:3432;width:382;height:348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55A3D">
                            <w:rPr>
                              <w:sz w:val="28"/>
                              <w:szCs w:val="28"/>
                            </w:rPr>
                            <w:t>1)</w:t>
                          </w:r>
                        </w:p>
                      </w:txbxContent>
                    </v:textbox>
                  </v:shape>
                  <v:group id="_x0000_s1100" style="position:absolute;left:2776;top:3345;width:2759;height:525" coordorigin="2493,3709" coordsize="2759,525">
                    <v:shape id="_x0000_s1101" type="#_x0000_t202" style="position:absolute;left:3250;top:3709;width:263;height:262" stroked="f">
                      <v:textbox>
                        <w:txbxContent>
                          <w:p w:rsidR="00217D5B" w:rsidRPr="00AC6AEE" w:rsidRDefault="00217D5B" w:rsidP="003B578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_x0000_s1102" type="#_x0000_t202" style="position:absolute;left:4299;top:3709;width:267;height:262" stroked="f">
                      <v:textbox>
                        <w:txbxContent>
                          <w:p w:rsidR="00217D5B" w:rsidRPr="00AC6AEE" w:rsidRDefault="00217D5B" w:rsidP="003B578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_x0000_s1103" type="#_x0000_t202" style="position:absolute;left:2756;top:3972;width:264;height:262" stroked="f">
                      <v:textbox>
                        <w:txbxContent>
                          <w:p w:rsidR="00217D5B" w:rsidRPr="00955A3D" w:rsidRDefault="00217D5B" w:rsidP="003B578D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_x0000_s1104" type="#_x0000_t202" style="position:absolute;left:2493;top:3972;width:264;height:262" stroked="f">
                      <v:textbox>
                        <w:txbxContent>
                          <w:p w:rsidR="00217D5B" w:rsidRPr="00955A3D" w:rsidRDefault="00217D5B" w:rsidP="003B578D">
                            <w:r w:rsidRPr="00955A3D">
                              <w:t>0</w:t>
                            </w:r>
                          </w:p>
                        </w:txbxContent>
                      </v:textbox>
                    </v:shape>
                    <v:group id="_x0000_s1105" style="position:absolute;left:2625;top:3972;width:2627;height:40" coordorigin="2625,3972" coordsize="2627,40">
                      <v:line id="_x0000_s1106" style="position:absolute" from="2625,3972" to="5252,3973" strokeweight="1.5pt">
                        <v:stroke endarrow="block"/>
                      </v:line>
                      <v:line id="_x0000_s1107" style="position:absolute" from="2625,3972" to="2626,4011" strokeweight="1.5pt"/>
                      <v:line id="_x0000_s1108" style="position:absolute" from="2887,3972" to="2889,4011" strokeweight="1.5pt"/>
                      <v:line id="_x0000_s1109" style="position:absolute" from="3150,3972" to="3152,4011" strokeweight="1.5pt"/>
                      <v:line id="_x0000_s1110" style="position:absolute" from="3413,3972" to="3414,4011" strokeweight="1.5pt"/>
                      <v:line id="_x0000_s1111" style="position:absolute" from="3676,3972" to="3677,4011" strokeweight="1.5pt"/>
                      <v:line id="_x0000_s1112" style="position:absolute" from="3938,3972" to="3939,4011" strokeweight="1.5pt"/>
                      <v:line id="_x0000_s1113" style="position:absolute" from="4201,3972" to="4202,4011" strokeweight="1.5pt"/>
                      <v:line id="_x0000_s1114" style="position:absolute" from="4464,3972" to="4465,4011" strokeweight="1.5pt"/>
                      <v:line id="_x0000_s1115" style="position:absolute" from="4726,3972" to="4728,4011" strokeweight="1.5pt"/>
                      <v:line id="_x0000_s1116" style="position:absolute" from="4989,3972" to="4991,4012" strokeweight="1.5pt"/>
                    </v:group>
                  </v:group>
                  <v:shape id="_x0000_s1117" type="#_x0000_t202" style="position:absolute;left:2432;top:4085;width:381;height:349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118" type="#_x0000_t202" style="position:absolute;left:3805;top:3978;width:263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119" type="#_x0000_t202" style="position:absolute;left:4592;top:3999;width:267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20" type="#_x0000_t202" style="position:absolute;left:3050;top:4262;width:264;height:262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121" type="#_x0000_t202" style="position:absolute;left:2787;top:4262;width:264;height:262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122" style="position:absolute;left:2919;top:4262;width:2626;height:40" coordorigin="2625,3972" coordsize="2627,40">
                    <v:line id="_x0000_s1123" style="position:absolute" from="2625,3972" to="5252,3973" strokeweight="1.5pt">
                      <v:stroke endarrow="block"/>
                    </v:line>
                    <v:line id="_x0000_s1124" style="position:absolute" from="2625,3972" to="2626,4011" strokeweight="1.5pt"/>
                    <v:line id="_x0000_s1125" style="position:absolute" from="2887,3972" to="2889,4011" strokeweight="1.5pt"/>
                    <v:line id="_x0000_s1126" style="position:absolute" from="3150,3972" to="3152,4011" strokeweight="1.5pt"/>
                    <v:line id="_x0000_s1127" style="position:absolute" from="3413,3972" to="3414,4011" strokeweight="1.5pt"/>
                    <v:line id="_x0000_s1128" style="position:absolute" from="3676,3972" to="3677,4011" strokeweight="1.5pt"/>
                    <v:line id="_x0000_s1129" style="position:absolute" from="3938,3972" to="3939,4011" strokeweight="1.5pt"/>
                    <v:line id="_x0000_s1130" style="position:absolute" from="4201,3972" to="4202,4011" strokeweight="1.5pt"/>
                    <v:line id="_x0000_s1131" style="position:absolute" from="4464,3972" to="4465,4011" strokeweight="1.5pt"/>
                    <v:line id="_x0000_s1132" style="position:absolute" from="4726,3972" to="4728,4011" strokeweight="1.5pt"/>
                    <v:line id="_x0000_s1133" style="position:absolute" from="4989,3972" to="4991,4012" strokeweight="1.5pt"/>
                  </v:group>
                  <v:shape id="_x0000_s1134" type="#_x0000_t202" style="position:absolute;left:5724;top:3424;width:382;height:347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135" type="#_x0000_t202" style="position:absolute;left:7076;top:3337;width:262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136" type="#_x0000_t202" style="position:absolute;left:8146;top:3315;width:267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37" type="#_x0000_t202" style="position:absolute;left:6342;top:3600;width:264;height:261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138" type="#_x0000_t202" style="position:absolute;left:6079;top:3600;width:264;height:261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139" style="position:absolute;left:6211;top:3600;width:2627;height:40" coordorigin="2625,3972" coordsize="2627,40">
                    <v:line id="_x0000_s1140" style="position:absolute" from="2625,3972" to="5252,3973" strokeweight="1.5pt">
                      <v:stroke endarrow="block"/>
                    </v:line>
                    <v:line id="_x0000_s1141" style="position:absolute" from="2625,3972" to="2626,4011" strokeweight="1.5pt"/>
                    <v:line id="_x0000_s1142" style="position:absolute" from="2887,3972" to="2889,4011" strokeweight="1.5pt"/>
                    <v:line id="_x0000_s1143" style="position:absolute" from="3150,3972" to="3152,4011" strokeweight="1.5pt"/>
                    <v:line id="_x0000_s1144" style="position:absolute" from="3413,3972" to="3414,4011" strokeweight="1.5pt"/>
                    <v:line id="_x0000_s1145" style="position:absolute" from="3676,3972" to="3677,4011" strokeweight="1.5pt"/>
                    <v:line id="_x0000_s1146" style="position:absolute" from="3938,3972" to="3939,4011" strokeweight="1.5pt"/>
                    <v:line id="_x0000_s1147" style="position:absolute" from="4201,3972" to="4202,4011" strokeweight="1.5pt"/>
                    <v:line id="_x0000_s1148" style="position:absolute" from="4464,3972" to="4465,4011" strokeweight="1.5pt"/>
                    <v:line id="_x0000_s1149" style="position:absolute" from="4726,3972" to="4728,4011" strokeweight="1.5pt"/>
                    <v:line id="_x0000_s1150" style="position:absolute" from="4989,3972" to="4991,4012" strokeweight="1.5pt"/>
                  </v:group>
                  <v:shape id="_x0000_s1151" type="#_x0000_t202" style="position:absolute;left:5730;top:4074;width:382;height:349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152" type="#_x0000_t202" style="position:absolute;left:6842;top:3988;width:263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153" type="#_x0000_t202" style="position:absolute;left:8142;top:3977;width:266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54" type="#_x0000_t202" style="position:absolute;left:6348;top:4251;width:264;height:261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155" type="#_x0000_t202" style="position:absolute;left:6085;top:4251;width:264;height:261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156" style="position:absolute;left:6217;top:4251;width:2627;height:40" coordorigin="2625,3972" coordsize="2627,40">
                    <v:line id="_x0000_s1157" style="position:absolute" from="2625,3972" to="5252,3973" strokeweight="1.5pt">
                      <v:stroke endarrow="block"/>
                    </v:line>
                    <v:line id="_x0000_s1158" style="position:absolute" from="2625,3972" to="2626,4011" strokeweight="1.5pt"/>
                    <v:line id="_x0000_s1159" style="position:absolute" from="2887,3972" to="2889,4011" strokeweight="1.5pt"/>
                    <v:line id="_x0000_s1160" style="position:absolute" from="3150,3972" to="3152,4011" strokeweight="1.5pt"/>
                    <v:line id="_x0000_s1161" style="position:absolute" from="3413,3972" to="3414,4011" strokeweight="1.5pt"/>
                    <v:line id="_x0000_s1162" style="position:absolute" from="3676,3972" to="3677,4011" strokeweight="1.5pt"/>
                    <v:line id="_x0000_s1163" style="position:absolute" from="3938,3972" to="3939,4011" strokeweight="1.5pt"/>
                    <v:line id="_x0000_s1164" style="position:absolute" from="4201,3972" to="4202,4011" strokeweight="1.5pt"/>
                    <v:line id="_x0000_s1165" style="position:absolute" from="4464,3972" to="4465,4011" strokeweight="1.5pt"/>
                    <v:line id="_x0000_s1166" style="position:absolute" from="4726,3972" to="4728,4011" strokeweight="1.5pt"/>
                    <v:line id="_x0000_s1167" style="position:absolute" from="4989,3972" to="4991,4012" strokeweight="1.5pt"/>
                  </v:group>
                  <w10:wrap type="none"/>
                  <w10:anchorlock/>
                </v:group>
              </w:pi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940" w:dyaOrig="320">
                <v:shape id="_x0000_i1173" type="#_x0000_t75" style="width:55.5pt;height:19.5pt" o:ole="">
                  <v:imagedata r:id="rId301" o:title=""/>
                </v:shape>
                <o:OLEObject Type="Embed" ProgID="Equation.DSMT4" ShapeID="_x0000_i1173" DrawAspect="Content" ObjectID="_1421147998" r:id="rId30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90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9,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94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94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редставьте в виде десятичной дроби   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74" type="#_x0000_t75" style="width:21.75pt;height:39pt" o:ole="">
                  <v:imagedata r:id="rId303" o:title=""/>
                </v:shape>
                <o:OLEObject Type="Embed" ProgID="Equation.DSMT4" ShapeID="_x0000_i1174" DrawAspect="Content" ObjectID="_1421147999" r:id="rId30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2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37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Округлите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859" w:dyaOrig="320">
                <v:shape id="_x0000_i1175" type="#_x0000_t75" style="width:50.25pt;height:19.5pt" o:ole="">
                  <v:imagedata r:id="rId305" o:title=""/>
                </v:shape>
                <o:OLEObject Type="Embed" ProgID="Equation.DSMT4" ShapeID="_x0000_i1175" DrawAspect="Content" ObjectID="_1421148000" r:id="rId30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до десятых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2,4 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2,34 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2,35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,3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Расположите в порядке убывания числа 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2060" w:dyaOrig="320">
                <v:shape id="_x0000_i1176" type="#_x0000_t75" style="width:122.25pt;height:19.5pt" o:ole="">
                  <v:imagedata r:id="rId307" o:title=""/>
                </v:shape>
                <o:OLEObject Type="Embed" ProgID="Equation.DSMT4" ShapeID="_x0000_i1176" DrawAspect="Content" ObjectID="_1421148001" r:id="rId308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2240" w:dyaOrig="320">
                <v:shape id="_x0000_i1177" type="#_x0000_t75" style="width:132.75pt;height:19.5pt" o:ole="">
                  <v:imagedata r:id="rId309" o:title=""/>
                </v:shape>
                <o:OLEObject Type="Embed" ProgID="Equation.DSMT4" ShapeID="_x0000_i1177" DrawAspect="Content" ObjectID="_1421148002" r:id="rId31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2060" w:dyaOrig="320">
                <v:shape id="_x0000_i1178" type="#_x0000_t75" style="width:122.25pt;height:19.5pt" o:ole="">
                  <v:imagedata r:id="rId311" o:title=""/>
                </v:shape>
                <o:OLEObject Type="Embed" ProgID="Equation.DSMT4" ShapeID="_x0000_i1178" DrawAspect="Content" ObjectID="_1421148003" r:id="rId312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3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2100" w:dyaOrig="320">
                <v:shape id="_x0000_i1179" type="#_x0000_t75" style="width:124.5pt;height:19.5pt" o:ole="">
                  <v:imagedata r:id="rId313" o:title=""/>
                </v:shape>
                <o:OLEObject Type="Embed" ProgID="Equation.DSMT4" ShapeID="_x0000_i1179" DrawAspect="Content" ObjectID="_1421148004" r:id="rId31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2180" w:dyaOrig="320">
                <v:shape id="_x0000_i1180" type="#_x0000_t75" style="width:129pt;height:19.5pt" o:ole="">
                  <v:imagedata r:id="rId315" o:title=""/>
                </v:shape>
                <o:OLEObject Type="Embed" ProgID="Equation.DSMT4" ShapeID="_x0000_i1180" DrawAspect="Content" ObjectID="_1421148005" r:id="rId316"/>
              </w:objec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родолжительность фильма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60" w:dyaOrig="620">
                <v:shape id="_x0000_i1181" type="#_x0000_t75" style="width:27.75pt;height:39pt" o:ole="">
                  <v:imagedata r:id="rId317" o:title=""/>
                </v:shape>
                <o:OLEObject Type="Embed" ProgID="Equation.DSMT4" ShapeID="_x0000_i1181" DrawAspect="Content" ObjectID="_1421148006" r:id="rId318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, а спектакля на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00" w:dyaOrig="620">
                <v:shape id="_x0000_i1182" type="#_x0000_t75" style="width:18pt;height:39pt" o:ole="">
                  <v:imagedata r:id="rId319" o:title=""/>
                </v:shape>
                <o:OLEObject Type="Embed" ProgID="Equation.DSMT4" ShapeID="_x0000_i1182" DrawAspect="Content" ObjectID="_1421148007" r:id="rId32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. – больше. Сколько времени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лился спектакль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40" w:dyaOrig="620">
                <v:shape id="_x0000_i1183" type="#_x0000_t75" style="width:25.5pt;height:39pt" o:ole="">
                  <v:imagedata r:id="rId321" o:title=""/>
                </v:shape>
                <o:OLEObject Type="Embed" ProgID="Equation.DSMT4" ShapeID="_x0000_i1183" DrawAspect="Content" ObjectID="_1421148008" r:id="rId32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40" w:dyaOrig="620">
                <v:shape id="_x0000_i1184" type="#_x0000_t75" style="width:25.5pt;height:39pt" o:ole="">
                  <v:imagedata r:id="rId323" o:title=""/>
                </v:shape>
                <o:OLEObject Type="Embed" ProgID="Equation.DSMT4" ShapeID="_x0000_i1184" DrawAspect="Content" ObjectID="_1421148009" r:id="rId32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80" w:dyaOrig="620">
                <v:shape id="_x0000_i1185" type="#_x0000_t75" style="width:27.75pt;height:39pt" o:ole="">
                  <v:imagedata r:id="rId325" o:title=""/>
                </v:shape>
                <o:OLEObject Type="Embed" ProgID="Equation.DSMT4" ShapeID="_x0000_i1185" DrawAspect="Content" ObjectID="_1421148010" r:id="rId32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80" w:dyaOrig="279">
                <v:shape id="_x0000_i1186" type="#_x0000_t75" style="width:10.5pt;height:16.5pt" o:ole="">
                  <v:imagedata r:id="rId327" o:title=""/>
                </v:shape>
                <o:OLEObject Type="Embed" ProgID="Equation.DSMT4" ShapeID="_x0000_i1186" DrawAspect="Content" ObjectID="_1421148011" r:id="rId328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10. Решите уравнение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560" w:dyaOrig="320">
                <v:shape id="_x0000_i1187" type="#_x0000_t75" style="width:93pt;height:19.5pt" o:ole="">
                  <v:imagedata r:id="rId329" o:title=""/>
                </v:shape>
                <o:OLEObject Type="Embed" ProgID="Equation.DSMT4" ShapeID="_x0000_i1187" DrawAspect="Content" ObjectID="_1421148012" r:id="rId330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8,5 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3,4 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2,36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6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 изготовление детали требуется </w:t>
            </w:r>
            <w:smartTag w:uri="urn:schemas-microsoft-com:office:smarttags" w:element="metricconverter">
              <w:smartTagPr>
                <w:attr w:name="ProductID" w:val="0,16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0,16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стали. Сколько деталей изготовят из </w:t>
            </w:r>
            <w:smartTag w:uri="urn:schemas-microsoft-com:office:smarttags" w:element="metricconverter">
              <w:smartTagPr>
                <w:attr w:name="ProductID" w:val="11,2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11,2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ст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ли?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Решите уравнение 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1380" w:dyaOrig="620">
                <v:shape id="_x0000_i1188" type="#_x0000_t75" style="width:82.5pt;height:39pt" o:ole="">
                  <v:imagedata r:id="rId331" o:title=""/>
                </v:shape>
                <o:OLEObject Type="Embed" ProgID="Equation.DSMT4" ShapeID="_x0000_i1188" DrawAspect="Content" ObjectID="_1421148013" r:id="rId33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B578D" w:rsidTr="002D6E92">
        <w:tc>
          <w:tcPr>
            <w:tcW w:w="9605" w:type="dxa"/>
            <w:gridSpan w:val="2"/>
          </w:tcPr>
          <w:p w:rsidR="003B578D" w:rsidRPr="00EE0A41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риант 2.</w:t>
            </w:r>
          </w:p>
        </w:tc>
      </w:tr>
      <w:tr w:rsidR="003B578D" w:rsidTr="002D6E92">
        <w:tc>
          <w:tcPr>
            <w:tcW w:w="9605" w:type="dxa"/>
            <w:gridSpan w:val="2"/>
          </w:tcPr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</w:p>
          <w:p w:rsidR="003B578D" w:rsidRPr="00EE0A41" w:rsidRDefault="003B578D" w:rsidP="00FE4A1D">
            <w:pPr>
              <w:ind w:left="567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редставьте в виде смешанного числа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89" type="#_x0000_t75" style="width:21.75pt;height:39pt" o:ole="">
                  <v:imagedata r:id="rId333" o:title=""/>
                </v:shape>
                <o:OLEObject Type="Embed" ProgID="Equation.DSMT4" ShapeID="_x0000_i1189" DrawAspect="Content" ObjectID="_1421148014" r:id="rId33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80" w:dyaOrig="620">
                <v:shape id="_x0000_i1190" type="#_x0000_t75" style="width:21.75pt;height:39pt" o:ole="">
                  <v:imagedata r:id="rId335" o:title=""/>
                </v:shape>
                <o:OLEObject Type="Embed" ProgID="Equation.DSMT4" ShapeID="_x0000_i1190" DrawAspect="Content" ObjectID="_1421148015" r:id="rId33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91" type="#_x0000_t75" style="width:21.75pt;height:39pt" o:ole="">
                  <v:imagedata r:id="rId337" o:title=""/>
                </v:shape>
                <o:OLEObject Type="Embed" ProgID="Equation.DSMT4" ShapeID="_x0000_i1191" DrawAspect="Content" ObjectID="_1421148016" r:id="rId33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92" type="#_x0000_t75" style="width:21.75pt;height:39pt" o:ole="">
                  <v:imagedata r:id="rId339" o:title=""/>
                </v:shape>
                <o:OLEObject Type="Embed" ProgID="Equation.DSMT4" ShapeID="_x0000_i1192" DrawAspect="Content" ObjectID="_1421148017" r:id="rId34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60" w:dyaOrig="620">
                <v:shape id="_x0000_i1193" type="#_x0000_t75" style="width:21.75pt;height:39pt" o:ole="">
                  <v:imagedata r:id="rId341" o:title=""/>
                </v:shape>
                <o:OLEObject Type="Embed" ProgID="Equation.DSMT4" ShapeID="_x0000_i1193" DrawAspect="Content" ObjectID="_1421148018" r:id="rId342"/>
              </w:objec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 </w:t>
            </w:r>
            <w:r w:rsidRPr="00EE0A41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900" w:dyaOrig="279">
                <v:shape id="_x0000_i1194" type="#_x0000_t75" style="width:52.5pt;height:16.5pt" o:ole="">
                  <v:imagedata r:id="rId343" o:title=""/>
                </v:shape>
                <o:OLEObject Type="Embed" ProgID="Equation.DSMT4" ShapeID="_x0000_i1194" DrawAspect="Content" ObjectID="_1421148019" r:id="rId344"/>
              </w:object>
            </w:r>
          </w:p>
          <w:p w:rsidR="003B578D" w:rsidRPr="00EE0A41" w:rsidRDefault="003B578D" w:rsidP="00FE4A1D">
            <w:pPr>
              <w:ind w:left="56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84740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74740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84760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84730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3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160" w:dyaOrig="320">
                <v:shape id="_x0000_i1195" type="#_x0000_t75" style="width:69pt;height:19.5pt" o:ole="">
                  <v:imagedata r:id="rId345" o:title=""/>
                </v:shape>
                <o:OLEObject Type="Embed" ProgID="Equation.DSMT4" ShapeID="_x0000_i1195" DrawAspect="Content" ObjectID="_1421148020" r:id="rId34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2,7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33,73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2,83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31,73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 каком рисунке правильно изображены точки 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М(4)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и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(8)</w:t>
            </w:r>
            <w:proofErr w:type="gramStart"/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B578D" w:rsidRPr="00EE0A41" w:rsidRDefault="001775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758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r>
            <w:r w:rsidRPr="0017758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pict>
                <v:group id="_x0000_s1026" editas="canvas" style="width:496.05pt;height:84.65pt;mso-position-horizontal-relative:char;mso-position-vertical-relative:line" coordorigin="2362,3315" coordsize="7200,1229">
                  <o:lock v:ext="edit" aspectratio="t"/>
                  <v:shape id="_x0000_s1027" type="#_x0000_t75" style="position:absolute;left:2362;top:3315;width:7200;height:1229" o:preferrelative="f">
                    <v:fill o:detectmouseclick="t"/>
                    <v:path o:extrusionok="t" o:connecttype="none"/>
                    <o:lock v:ext="edit" text="t"/>
                  </v:shape>
                  <v:shape id="_x0000_s1028" type="#_x0000_t202" style="position:absolute;left:2421;top:3432;width:382;height:348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55A3D">
                            <w:rPr>
                              <w:sz w:val="28"/>
                              <w:szCs w:val="28"/>
                            </w:rPr>
                            <w:t>1)</w:t>
                          </w:r>
                        </w:p>
                      </w:txbxContent>
                    </v:textbox>
                  </v:shape>
                  <v:group id="_x0000_s1029" style="position:absolute;left:2776;top:3345;width:2759;height:525" coordorigin="2493,3709" coordsize="2759,525">
                    <v:shape id="_x0000_s1030" type="#_x0000_t202" style="position:absolute;left:3250;top:3709;width:263;height:262" stroked="f">
                      <v:textbox>
                        <w:txbxContent>
                          <w:p w:rsidR="00217D5B" w:rsidRPr="00AC6AEE" w:rsidRDefault="00217D5B" w:rsidP="003B578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_x0000_s1031" type="#_x0000_t202" style="position:absolute;left:4299;top:3709;width:267;height:262" stroked="f">
                      <v:textbox>
                        <w:txbxContent>
                          <w:p w:rsidR="00217D5B" w:rsidRPr="00AC6AEE" w:rsidRDefault="00217D5B" w:rsidP="003B578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_x0000_s1032" type="#_x0000_t202" style="position:absolute;left:2756;top:3972;width:264;height:262" stroked="f">
                      <v:textbox>
                        <w:txbxContent>
                          <w:p w:rsidR="00217D5B" w:rsidRPr="00955A3D" w:rsidRDefault="00217D5B" w:rsidP="003B578D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_x0000_s1033" type="#_x0000_t202" style="position:absolute;left:2493;top:3972;width:264;height:262" stroked="f">
                      <v:textbox>
                        <w:txbxContent>
                          <w:p w:rsidR="00217D5B" w:rsidRPr="00955A3D" w:rsidRDefault="00217D5B" w:rsidP="003B578D">
                            <w:r w:rsidRPr="00955A3D">
                              <w:t>0</w:t>
                            </w:r>
                          </w:p>
                        </w:txbxContent>
                      </v:textbox>
                    </v:shape>
                    <v:group id="_x0000_s1034" style="position:absolute;left:2625;top:3972;width:2627;height:40" coordorigin="2625,3972" coordsize="2627,40">
                      <v:line id="_x0000_s1035" style="position:absolute" from="2625,3972" to="5252,3973" strokeweight="1.5pt">
                        <v:stroke endarrow="block"/>
                      </v:line>
                      <v:line id="_x0000_s1036" style="position:absolute" from="2625,3972" to="2626,4011" strokeweight="1.5pt"/>
                      <v:line id="_x0000_s1037" style="position:absolute" from="2887,3972" to="2889,4011" strokeweight="1.5pt"/>
                      <v:line id="_x0000_s1038" style="position:absolute" from="3150,3972" to="3152,4011" strokeweight="1.5pt"/>
                      <v:line id="_x0000_s1039" style="position:absolute" from="3413,3972" to="3414,4011" strokeweight="1.5pt"/>
                      <v:line id="_x0000_s1040" style="position:absolute" from="3676,3972" to="3677,4011" strokeweight="1.5pt"/>
                      <v:line id="_x0000_s1041" style="position:absolute" from="3938,3972" to="3939,4011" strokeweight="1.5pt"/>
                      <v:line id="_x0000_s1042" style="position:absolute" from="4201,3972" to="4202,4011" strokeweight="1.5pt"/>
                      <v:line id="_x0000_s1043" style="position:absolute" from="4464,3972" to="4465,4011" strokeweight="1.5pt"/>
                      <v:line id="_x0000_s1044" style="position:absolute" from="4726,3972" to="4728,4011" strokeweight="1.5pt"/>
                      <v:line id="_x0000_s1045" style="position:absolute" from="4989,3972" to="4991,4012" strokeweight="1.5pt"/>
                    </v:group>
                  </v:group>
                  <v:shape id="_x0000_s1046" type="#_x0000_t202" style="position:absolute;left:2432;top:4085;width:381;height:349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47" type="#_x0000_t202" style="position:absolute;left:3805;top:3978;width:263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48" type="#_x0000_t202" style="position:absolute;left:4592;top:3999;width:267;height:262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49" type="#_x0000_t202" style="position:absolute;left:3050;top:4262;width:264;height:262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050" type="#_x0000_t202" style="position:absolute;left:2787;top:4262;width:264;height:262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051" style="position:absolute;left:2919;top:4262;width:2626;height:40" coordorigin="2625,3972" coordsize="2627,40">
                    <v:line id="_x0000_s1052" style="position:absolute" from="2625,3972" to="5252,3973" strokeweight="1.5pt">
                      <v:stroke endarrow="block"/>
                    </v:line>
                    <v:line id="_x0000_s1053" style="position:absolute" from="2625,3972" to="2626,4011" strokeweight="1.5pt"/>
                    <v:line id="_x0000_s1054" style="position:absolute" from="2887,3972" to="2889,4011" strokeweight="1.5pt"/>
                    <v:line id="_x0000_s1055" style="position:absolute" from="3150,3972" to="3152,4011" strokeweight="1.5pt"/>
                    <v:line id="_x0000_s1056" style="position:absolute" from="3413,3972" to="3414,4011" strokeweight="1.5pt"/>
                    <v:line id="_x0000_s1057" style="position:absolute" from="3676,3972" to="3677,4011" strokeweight="1.5pt"/>
                    <v:line id="_x0000_s1058" style="position:absolute" from="3938,3972" to="3939,4011" strokeweight="1.5pt"/>
                    <v:line id="_x0000_s1059" style="position:absolute" from="4201,3972" to="4202,4011" strokeweight="1.5pt"/>
                    <v:line id="_x0000_s1060" style="position:absolute" from="4464,3972" to="4465,4011" strokeweight="1.5pt"/>
                    <v:line id="_x0000_s1061" style="position:absolute" from="4726,3972" to="4728,4011" strokeweight="1.5pt"/>
                    <v:line id="_x0000_s1062" style="position:absolute" from="4989,3972" to="4991,4012" strokeweight="1.5pt"/>
                  </v:group>
                  <v:shape id="_x0000_s1063" type="#_x0000_t202" style="position:absolute;left:5724;top:3424;width:382;height:347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64" type="#_x0000_t202" style="position:absolute;left:7076;top:3337;width:262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65" type="#_x0000_t202" style="position:absolute;left:8146;top:3315;width:267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66" type="#_x0000_t202" style="position:absolute;left:6342;top:3600;width:264;height:261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067" type="#_x0000_t202" style="position:absolute;left:6079;top:3600;width:264;height:261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068" style="position:absolute;left:6211;top:3600;width:2627;height:40" coordorigin="2625,3972" coordsize="2627,40">
                    <v:line id="_x0000_s1069" style="position:absolute" from="2625,3972" to="5252,3973" strokeweight="1.5pt">
                      <v:stroke endarrow="block"/>
                    </v:line>
                    <v:line id="_x0000_s1070" style="position:absolute" from="2625,3972" to="2626,4011" strokeweight="1.5pt"/>
                    <v:line id="_x0000_s1071" style="position:absolute" from="2887,3972" to="2889,4011" strokeweight="1.5pt"/>
                    <v:line id="_x0000_s1072" style="position:absolute" from="3150,3972" to="3152,4011" strokeweight="1.5pt"/>
                    <v:line id="_x0000_s1073" style="position:absolute" from="3413,3972" to="3414,4011" strokeweight="1.5pt"/>
                    <v:line id="_x0000_s1074" style="position:absolute" from="3676,3972" to="3677,4011" strokeweight="1.5pt"/>
                    <v:line id="_x0000_s1075" style="position:absolute" from="3938,3972" to="3939,4011" strokeweight="1.5pt"/>
                    <v:line id="_x0000_s1076" style="position:absolute" from="4201,3972" to="4202,4011" strokeweight="1.5pt"/>
                    <v:line id="_x0000_s1077" style="position:absolute" from="4464,3972" to="4465,4011" strokeweight="1.5pt"/>
                    <v:line id="_x0000_s1078" style="position:absolute" from="4726,3972" to="4728,4011" strokeweight="1.5pt"/>
                    <v:line id="_x0000_s1079" style="position:absolute" from="4989,3972" to="4991,4012" strokeweight="1.5pt"/>
                  </v:group>
                  <v:shape id="_x0000_s1080" type="#_x0000_t202" style="position:absolute;left:5730;top:4074;width:382;height:349" stroked="f">
                    <v:textbox>
                      <w:txbxContent>
                        <w:p w:rsidR="00217D5B" w:rsidRPr="00955A3D" w:rsidRDefault="00217D5B" w:rsidP="003B578D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  <w:r w:rsidRPr="00955A3D">
                            <w:rPr>
                              <w:sz w:val="28"/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81" type="#_x0000_t202" style="position:absolute;left:6842;top:3988;width:263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82" type="#_x0000_t202" style="position:absolute;left:8142;top:3977;width:266;height:261" stroked="f">
                    <v:textbox>
                      <w:txbxContent>
                        <w:p w:rsidR="00217D5B" w:rsidRPr="00AC6AEE" w:rsidRDefault="00217D5B" w:rsidP="003B578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83" type="#_x0000_t202" style="position:absolute;left:6348;top:4251;width:264;height:261" stroked="f">
                    <v:textbox>
                      <w:txbxContent>
                        <w:p w:rsidR="00217D5B" w:rsidRPr="00955A3D" w:rsidRDefault="00217D5B" w:rsidP="003B578D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084" type="#_x0000_t202" style="position:absolute;left:6085;top:4251;width:264;height:261" stroked="f">
                    <v:textbox>
                      <w:txbxContent>
                        <w:p w:rsidR="00217D5B" w:rsidRPr="00955A3D" w:rsidRDefault="00217D5B" w:rsidP="003B578D">
                          <w:r w:rsidRPr="00955A3D">
                            <w:t>0</w:t>
                          </w:r>
                        </w:p>
                      </w:txbxContent>
                    </v:textbox>
                  </v:shape>
                  <v:group id="_x0000_s1085" style="position:absolute;left:6217;top:4251;width:2627;height:40" coordorigin="2625,3972" coordsize="2627,40">
                    <v:line id="_x0000_s1086" style="position:absolute" from="2625,3972" to="5252,3973" strokeweight="1.5pt">
                      <v:stroke endarrow="block"/>
                    </v:line>
                    <v:line id="_x0000_s1087" style="position:absolute" from="2625,3972" to="2626,4011" strokeweight="1.5pt"/>
                    <v:line id="_x0000_s1088" style="position:absolute" from="2887,3972" to="2889,4011" strokeweight="1.5pt"/>
                    <v:line id="_x0000_s1089" style="position:absolute" from="3150,3972" to="3152,4011" strokeweight="1.5pt"/>
                    <v:line id="_x0000_s1090" style="position:absolute" from="3413,3972" to="3414,4011" strokeweight="1.5pt"/>
                    <v:line id="_x0000_s1091" style="position:absolute" from="3676,3972" to="3677,4011" strokeweight="1.5pt"/>
                    <v:line id="_x0000_s1092" style="position:absolute" from="3938,3972" to="3939,4011" strokeweight="1.5pt"/>
                    <v:line id="_x0000_s1093" style="position:absolute" from="4201,3972" to="4202,4011" strokeweight="1.5pt"/>
                    <v:line id="_x0000_s1094" style="position:absolute" from="4464,3972" to="4465,4011" strokeweight="1.5pt"/>
                    <v:line id="_x0000_s1095" style="position:absolute" from="4726,3972" to="4728,4011" strokeweight="1.5pt"/>
                    <v:line id="_x0000_s1096" style="position:absolute" from="4989,3972" to="4991,4012" strokeweight="1.5pt"/>
                  </v:group>
                  <w10:wrap type="none"/>
                  <w10:anchorlock/>
                </v:group>
              </w:pi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5. Вычислите: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040" w:dyaOrig="320">
                <v:shape id="_x0000_i1197" type="#_x0000_t75" style="width:61.5pt;height:19.5pt" o:ole="">
                  <v:imagedata r:id="rId347" o:title=""/>
                </v:shape>
                <o:OLEObject Type="Embed" ProgID="Equation.DSMT4" ShapeID="_x0000_i1197" DrawAspect="Content" ObjectID="_1421148021" r:id="rId34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     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20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,0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2,7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27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Представьте в виде десятичной дроби   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198" type="#_x0000_t75" style="width:21pt;height:39pt" o:ole="">
                  <v:imagedata r:id="rId349" o:title=""/>
                </v:shape>
                <o:OLEObject Type="Embed" ProgID="Equation.DSMT4" ShapeID="_x0000_i1198" DrawAspect="Content" ObjectID="_1421148022" r:id="rId35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82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875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87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Округлите 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859" w:dyaOrig="320">
                <v:shape id="_x0000_i1199" type="#_x0000_t75" style="width:50.25pt;height:19.5pt" o:ole="">
                  <v:imagedata r:id="rId351" o:title=""/>
                </v:shape>
                <o:OLEObject Type="Embed" ProgID="Equation.DSMT4" ShapeID="_x0000_i1199" DrawAspect="Content" ObjectID="_1421148023" r:id="rId352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до тысячных.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5,247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5,248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5,2475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5,25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8. Укажите большее число:   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620" w:dyaOrig="320">
                <v:shape id="_x0000_i1200" type="#_x0000_t75" style="width:37.5pt;height:19.5pt" o:ole="">
                  <v:imagedata r:id="rId353" o:title=""/>
                </v:shape>
                <o:OLEObject Type="Embed" ProgID="Equation.DSMT4" ShapeID="_x0000_i1200" DrawAspect="Content" ObjectID="_1421148024" r:id="rId35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2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499" w:dyaOrig="320">
                <v:shape id="_x0000_i1201" type="#_x0000_t75" style="width:29.25pt;height:19.5pt" o:ole="">
                  <v:imagedata r:id="rId355" o:title=""/>
                </v:shape>
                <o:OLEObject Type="Embed" ProgID="Equation.DSMT4" ShapeID="_x0000_i1201" DrawAspect="Content" ObjectID="_1421148025" r:id="rId35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720" w:dyaOrig="320">
                <v:shape id="_x0000_i1202" type="#_x0000_t75" style="width:42.75pt;height:19.5pt" o:ole="">
                  <v:imagedata r:id="rId357" o:title=""/>
                </v:shape>
                <o:OLEObject Type="Embed" ProgID="Equation.DSMT4" ShapeID="_x0000_i1202" DrawAspect="Content" ObjectID="_1421148026" r:id="rId35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740" w:dyaOrig="320">
                <v:shape id="_x0000_i1203" type="#_x0000_t75" style="width:43.5pt;height:19.5pt" o:ole="">
                  <v:imagedata r:id="rId359" o:title=""/>
                </v:shape>
                <o:OLEObject Type="Embed" ProgID="Equation.DSMT4" ShapeID="_x0000_i1203" DrawAspect="Content" ObjectID="_1421148027" r:id="rId360"/>
              </w:objec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 одном пакете 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204" type="#_x0000_t75" style="width:19.5pt;height:39pt" o:ole="">
                  <v:imagedata r:id="rId361" o:title=""/>
                </v:shape>
                <o:OLEObject Type="Embed" ProgID="Equation.DSMT4" ShapeID="_x0000_i1204" DrawAspect="Content" ObjectID="_1421148028" r:id="rId362"/>
              </w:objec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печенья, а в другом  на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205" type="#_x0000_t75" style="width:14.25pt;height:39pt" o:ole="">
                  <v:imagedata r:id="rId363" o:title=""/>
                </v:shape>
                <o:OLEObject Type="Embed" ProgID="Equation.DSMT4" ShapeID="_x0000_i1205" DrawAspect="Content" ObjectID="_1421148029" r:id="rId364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кг меньше. Сколько килограммов печенья во втором пакете?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206" type="#_x0000_t75" style="width:12.75pt;height:39pt" o:ole="">
                  <v:imagedata r:id="rId365" o:title=""/>
                </v:shape>
                <o:OLEObject Type="Embed" ProgID="Equation.DSMT4" ShapeID="_x0000_i1206" DrawAspect="Content" ObjectID="_1421148030" r:id="rId36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2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40" w:dyaOrig="620">
                <v:shape id="_x0000_i1207" type="#_x0000_t75" style="width:21pt;height:39pt" o:ole="">
                  <v:imagedata r:id="rId367" o:title=""/>
                </v:shape>
                <o:OLEObject Type="Embed" ProgID="Equation.DSMT4" ShapeID="_x0000_i1207" DrawAspect="Content" ObjectID="_1421148031" r:id="rId368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3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320" w:dyaOrig="620">
                <v:shape id="_x0000_i1208" type="#_x0000_t75" style="width:19.5pt;height:39pt" o:ole="">
                  <v:imagedata r:id="rId369" o:title=""/>
                </v:shape>
                <o:OLEObject Type="Embed" ProgID="Equation.DSMT4" ShapeID="_x0000_i1208" DrawAspect="Content" ObjectID="_1421148032" r:id="rId370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4)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209" type="#_x0000_t75" style="width:14.25pt;height:39pt" o:ole="">
                  <v:imagedata r:id="rId371" o:title=""/>
                </v:shape>
                <o:OLEObject Type="Embed" ProgID="Equation.DSMT4" ShapeID="_x0000_i1209" DrawAspect="Content" ObjectID="_1421148033" r:id="rId372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А10. Решите уравнение 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660" w:dyaOrig="320">
                <v:shape id="_x0000_i1210" type="#_x0000_t75" style="width:97.5pt;height:19.5pt" o:ole="">
                  <v:imagedata r:id="rId373" o:title=""/>
                </v:shape>
                <o:OLEObject Type="Embed" ProgID="Equation.DSMT4" ShapeID="_x0000_i1210" DrawAspect="Content" ObjectID="_1421148034" r:id="rId374"/>
              </w:objec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     1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0,3 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0,22 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0,2                     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EE0A41">
              <w:rPr>
                <w:rFonts w:ascii="Times New Roman" w:hAnsi="Times New Roman" w:cs="Times New Roman"/>
                <w:i/>
                <w:sz w:val="24"/>
                <w:szCs w:val="24"/>
              </w:rPr>
              <w:t>0,02</w:t>
            </w: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  <w:p w:rsidR="003B578D" w:rsidRPr="00EE0A4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В один подарочный пакет укладывается  </w:t>
            </w:r>
            <w:smartTag w:uri="urn:schemas-microsoft-com:office:smarttags" w:element="metricconverter">
              <w:smartTagPr>
                <w:attr w:name="ProductID" w:val="0,6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0,6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конфет. Сколько пакетов необходимо для </w:t>
            </w:r>
            <w:smartTag w:uri="urn:schemas-microsoft-com:office:smarttags" w:element="metricconverter">
              <w:smartTagPr>
                <w:attr w:name="ProductID" w:val="21,6 кг"/>
              </w:smartTagPr>
              <w:r w:rsidRPr="00EE0A41">
                <w:rPr>
                  <w:rFonts w:ascii="Times New Roman" w:hAnsi="Times New Roman" w:cs="Times New Roman"/>
                  <w:sz w:val="24"/>
                  <w:szCs w:val="24"/>
                </w:rPr>
                <w:t>21,6 кг</w:t>
              </w:r>
            </w:smartTag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конфет?</w:t>
            </w:r>
          </w:p>
          <w:p w:rsidR="003B578D" w:rsidRPr="00EE0A41" w:rsidRDefault="003B578D" w:rsidP="00FE4A1D">
            <w:pPr>
              <w:ind w:left="426" w:hanging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Решите уравнение   </w:t>
            </w:r>
            <w:r w:rsidRPr="00EE0A4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1180" w:dyaOrig="620">
                <v:shape id="_x0000_i1211" type="#_x0000_t75" style="width:70.5pt;height:39pt" o:ole="">
                  <v:imagedata r:id="rId375" o:title=""/>
                </v:shape>
                <o:OLEObject Type="Embed" ProgID="Equation.DSMT4" ShapeID="_x0000_i1211" DrawAspect="Content" ObjectID="_1421148035" r:id="rId376"/>
              </w:objec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B578D" w:rsidRPr="00C3677E" w:rsidRDefault="003B578D" w:rsidP="00FE4A1D">
      <w:pPr>
        <w:pStyle w:val="a4"/>
        <w:spacing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Default="00015583" w:rsidP="00FE4A1D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15583" w:rsidRPr="009526BB" w:rsidRDefault="00015583" w:rsidP="00FE4A1D">
      <w:pPr>
        <w:pStyle w:val="a4"/>
        <w:spacing w:after="0" w:line="24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3B578D" w:rsidRPr="00963927" w:rsidRDefault="003B578D" w:rsidP="00FE4A1D">
      <w:pPr>
        <w:pStyle w:val="a4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0A41">
        <w:rPr>
          <w:rFonts w:ascii="Times New Roman" w:hAnsi="Times New Roman" w:cs="Times New Roman"/>
          <w:b/>
          <w:sz w:val="28"/>
          <w:szCs w:val="28"/>
        </w:rPr>
        <w:lastRenderedPageBreak/>
        <w:t>Контрольные работы.</w:t>
      </w: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-1. Натуральные числа и шкалы.</w:t>
      </w: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Tr="002D6E92">
        <w:tc>
          <w:tcPr>
            <w:tcW w:w="4820" w:type="dxa"/>
          </w:tcPr>
          <w:p w:rsidR="003B578D" w:rsidRPr="00EE0A41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Вариант 1</w:t>
            </w:r>
          </w:p>
        </w:tc>
        <w:tc>
          <w:tcPr>
            <w:tcW w:w="4785" w:type="dxa"/>
          </w:tcPr>
          <w:p w:rsidR="003B578D" w:rsidRPr="00EE0A41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0A41">
              <w:rPr>
                <w:rFonts w:ascii="Times New Roman" w:hAnsi="Times New Roman" w:cs="Times New Roman"/>
                <w:sz w:val="28"/>
                <w:szCs w:val="28"/>
              </w:rPr>
              <w:t>Вариант 2</w:t>
            </w:r>
          </w:p>
        </w:tc>
      </w:tr>
      <w:tr w:rsidR="003B578D" w:rsidTr="002D6E92">
        <w:tc>
          <w:tcPr>
            <w:tcW w:w="4820" w:type="dxa"/>
          </w:tcPr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547D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№1.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Запишите цифрами числа: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восемь миллионов две тысячи три;          б) три миллиарда пятьсот тысяч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. На луче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постройте отрезки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так, чтобы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2 см 5 мм  и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6 см 5 мм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ему равна длина отрезка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C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3.</w:t>
            </w:r>
            <w:r w:rsidRPr="00EE0A41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Начертите прямую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,луч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CD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и  треугольник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MNK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так, чтобы</w:t>
            </w:r>
          </w:p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а) луч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CD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пересекал прямую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;                      б) отрезок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M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пересекал прямую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; в)отрезок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NK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не пересекал прямую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Пересекает ли отрезок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MK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прямую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?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547D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№4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. Определите, каким числам соответствуют точки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C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и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D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на рисунке: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</w:pPr>
            <w:r w:rsidRPr="00EE0A41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33600" cy="507028"/>
                  <wp:effectExtent l="19050" t="0" r="0" b="0"/>
                  <wp:docPr id="11" name="Рисунок 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7603" cy="5103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547D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№5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Запишите наименьшее семизначное число, все цифры которого различны.</w:t>
            </w:r>
          </w:p>
        </w:tc>
        <w:tc>
          <w:tcPr>
            <w:tcW w:w="4785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547D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№1.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Запишите цифрами числа: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а) десять миллионов сто тысяч пять;               б) семь миллиардов две тысячи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На луче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постройте отрезки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так, чтобы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3 см   и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4 см 5 мм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Чему равна длина отрезка </w:t>
            </w:r>
            <w:r w:rsidRPr="00EE0A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C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3.</w:t>
            </w:r>
            <w:r w:rsidRPr="00EE0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Начертите прямую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,луч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CD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и  треугольник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MNK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так, чтобы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а) луч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CD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не пересекал прямую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;                      б) отрезок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M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не пересекал прямую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; в)отрезок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NK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пересекал прямую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Пересекает ли отрезок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MK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прямую 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B</w:t>
            </w:r>
            <w:r w:rsidRPr="00EE0A4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?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814070</wp:posOffset>
                  </wp:positionH>
                  <wp:positionV relativeFrom="paragraph">
                    <wp:posOffset>400050</wp:posOffset>
                  </wp:positionV>
                  <wp:extent cx="1914525" cy="581025"/>
                  <wp:effectExtent l="19050" t="0" r="9525" b="0"/>
                  <wp:wrapSquare wrapText="bothSides"/>
                  <wp:docPr id="12" name="Рисунок 9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547D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№4.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Определите, каким числам соответствуют точки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A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C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и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D</w:t>
            </w:r>
            <w:r w:rsidRPr="004B3D0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на рисунке:</w:t>
            </w: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78D" w:rsidRPr="00EE0A41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Запишите наибольшее семизначное число, все цифры которого различны.</w:t>
            </w:r>
          </w:p>
        </w:tc>
      </w:tr>
    </w:tbl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2. Сложение и вычитание натуральных чисел.</w:t>
      </w: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Tr="002D6E92">
        <w:tc>
          <w:tcPr>
            <w:tcW w:w="4820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820" w:type="dxa"/>
          </w:tcPr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. Выполните действия:</w:t>
            </w:r>
          </w:p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19325" cy="594399"/>
                  <wp:effectExtent l="19050" t="0" r="9525" b="0"/>
                  <wp:docPr id="10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9477" cy="5971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Сравните значения выражений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171700" cy="474946"/>
                  <wp:effectExtent l="19050" t="0" r="0" b="0"/>
                  <wp:docPr id="14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4246" cy="475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Одна сторона треугольника равна 28 см, вторая на 8 см меньше первой, а третья – на 2 см меньше второй. Найдите периметр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а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 автобусе было 98 пассажиров. На первой остановке вышло 15 и вошло 27 п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жиров, на второй остановке вышло 24 и вошло 18 пассажиров. Сколько пассажиров стало в автобусе после второй остановки?</w:t>
            </w:r>
          </w:p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 число, которое при увел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и втрое увеличится на 24.</w:t>
            </w:r>
          </w:p>
        </w:tc>
        <w:tc>
          <w:tcPr>
            <w:tcW w:w="4785" w:type="dxa"/>
          </w:tcPr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.</w:t>
            </w: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 xml:space="preserve"> Выполните действ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96989" cy="619125"/>
                  <wp:effectExtent l="19050" t="0" r="8061" b="0"/>
                  <wp:docPr id="13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378" cy="6194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Сравните значения выражений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133600" cy="457979"/>
                  <wp:effectExtent l="19050" t="0" r="0" b="0"/>
                  <wp:docPr id="15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778" cy="4608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Одна сторона треугольника равна 34 см, вторая на 2 см больше первой, а третья – на 4 см меньше первой. Найдите периметр треугольника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В автобусе было 98 пассажиров. На первой остановке вышло 27 и вошло 14 пассажиров, на второй остановке вышло 17 и вошло 25 пассажиров. Сколько пасса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в стало в автобусе после второй оста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и?</w:t>
            </w:r>
          </w:p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число, которое при умень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и на 24 уменьшится вдвое. </w:t>
            </w:r>
          </w:p>
        </w:tc>
      </w:tr>
    </w:tbl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3. Буквенные выражения.</w:t>
      </w: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Tr="002D6E92">
        <w:tc>
          <w:tcPr>
            <w:tcW w:w="4820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820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Упростите выражение и найдите его значение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28850" cy="614612"/>
                  <wp:effectExtent l="19050" t="0" r="0" b="0"/>
                  <wp:docPr id="16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9753" cy="614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ите уравн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568 –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36;       б) (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+ 47) – 17 = 3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оставьте буквенное выражение для решения задачи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ломаной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BCD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а 68 см. Звено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16 см, а звено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C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м длиннее звена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длину звена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4B3D0C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 и вычислите при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24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думали некоторое число. Из 167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ли задуманное число, из полученной 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и вычли 53 и получили 29. Какое число было задумано?</w:t>
            </w:r>
          </w:p>
          <w:p w:rsidR="003B578D" w:rsidRPr="00C547D2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им числом необходимо заменить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чтобы корнем уравнения  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+ </w:t>
            </w: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ыло число 12?</w:t>
            </w:r>
          </w:p>
        </w:tc>
        <w:tc>
          <w:tcPr>
            <w:tcW w:w="4785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Упростите выражение и найдите его значение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52650" cy="568939"/>
                  <wp:effectExtent l="19050" t="0" r="0" b="0"/>
                  <wp:docPr id="17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5689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ите уравн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61  = 253;     б) 73 – (13 +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оставьте буквенное выражение для решения задачи.</w:t>
            </w:r>
          </w:p>
          <w:p w:rsidR="003B578D" w:rsidRPr="004B3D0C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ломаной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LMN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а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. Звено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1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, а звено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M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м длиннее звен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длину звен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 и вычислите при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12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Задумали некоторое число. К 125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вили задуманное число, из пол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у-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ченно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уммы вычли 39 и получили 87. Какое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о было задумано?</w:t>
            </w:r>
          </w:p>
          <w:p w:rsidR="003B578D" w:rsidRPr="00C547D2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им числом необходимо заменить 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чтобы корнем уравнения    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547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6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ыло число 12?</w:t>
            </w:r>
          </w:p>
          <w:p w:rsidR="003B578D" w:rsidRPr="004B3D0C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4. Умножение и деление натуральных чисел.</w:t>
      </w: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Tr="002D6E92">
        <w:tc>
          <w:tcPr>
            <w:tcW w:w="4820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820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слите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38350" cy="441703"/>
                  <wp:effectExtent l="19050" t="0" r="0" b="0"/>
                  <wp:docPr id="18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168" cy="441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4B3D0C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простите выражение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06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∙11</m:t>
              </m:r>
            </m:oMath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76375" cy="576146"/>
                  <wp:effectExtent l="19050" t="0" r="9525" b="0"/>
                  <wp:docPr id="21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576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складе было 783 т цемента. Е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невно с него вывозили по 27 т, после чего осталось 351 т цемента. Сколько дней со склада вывозили цемент?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Как изменится частное, если делимое уменьшить в 2 раза, а делитель – в 4 раза?</w:t>
            </w:r>
          </w:p>
          <w:p w:rsidR="003B578D" w:rsidRPr="00C547D2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числите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28825" cy="411490"/>
                  <wp:effectExtent l="19050" t="0" r="0" b="0"/>
                  <wp:docPr id="19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071" cy="411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прстит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ражение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2∙b∙301</m:t>
              </m:r>
            </m:oMath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81150" cy="599505"/>
                  <wp:effectExtent l="19050" t="0" r="0" b="0"/>
                  <wp:docPr id="22" name="Рисунок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599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овощной базе было 927 кг карто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я. В течение 16 дней с нее забирали по 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му мешку картофеля, после чего осталось 159 кг. Какова масса мешка картофеля?</w:t>
            </w:r>
          </w:p>
          <w:p w:rsidR="003B578D" w:rsidRPr="00C547D2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 изменится частное, если делимое увеличить в 2 раза, а делитель – в 6 раз?</w:t>
            </w:r>
          </w:p>
        </w:tc>
      </w:tr>
    </w:tbl>
    <w:p w:rsidR="003B578D" w:rsidRDefault="003B578D" w:rsidP="00FE4A1D">
      <w:pPr>
        <w:pStyle w:val="a4"/>
        <w:spacing w:line="240" w:lineRule="auto"/>
        <w:ind w:left="709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Pr="004B3D0C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5. Все действия с натуральными числами.</w:t>
      </w:r>
    </w:p>
    <w:p w:rsidR="003B578D" w:rsidRPr="004B3D0C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RPr="00C547D2" w:rsidTr="002D6E92">
        <w:tc>
          <w:tcPr>
            <w:tcW w:w="4820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RPr="00C547D2" w:rsidTr="002D6E92">
        <w:tc>
          <w:tcPr>
            <w:tcW w:w="4820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Найдите значение выраж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7∙53+17∙47-92000</m:t>
              </m:r>
              <w:proofErr w:type="gramStart"/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:</m:t>
              </m:r>
              <w:proofErr w:type="gramEnd"/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: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6∙17-46∙7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        б)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5 :15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4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3B578D" w:rsidRPr="004B3D0C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Упростите выражение                               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31</w:t>
            </w:r>
            <w:r w:rsidRPr="00C547D2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127 + 48</w:t>
            </w:r>
            <w:r w:rsidRPr="00C547D2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В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числите при </w:t>
            </w:r>
            <w:r w:rsidRPr="00C547D2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4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0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20742" cy="552450"/>
                  <wp:effectExtent l="19050" t="0" r="0" b="0"/>
                  <wp:docPr id="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742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4. </w:t>
            </w:r>
            <w:r w:rsidRPr="00C547D2">
              <w:rPr>
                <w:rFonts w:ascii="Times New Roman" w:hAnsi="Times New Roman" w:cs="Times New Roman"/>
                <w:sz w:val="24"/>
                <w:szCs w:val="24"/>
              </w:rPr>
              <w:t>Слесарь и его ученик изготовили 192 детали. Слесарь работает в 3 раза быстрее ученика. Сколько деталей сделал каждый из них?</w:t>
            </w:r>
          </w:p>
          <w:p w:rsidR="003B578D" w:rsidRPr="004B3D0C" w:rsidRDefault="003B578D" w:rsidP="00FE4A1D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Угадайте корень уравнения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32</m:t>
              </m:r>
            </m:oMath>
          </w:p>
          <w:p w:rsidR="003B578D" w:rsidRPr="004B3D0C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785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3∙67+23∙33-76000</m:t>
              </m:r>
              <w:proofErr w:type="gramStart"/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:</m:t>
              </m:r>
              <w:proofErr w:type="gramEnd"/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8∙34-38∙24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        б)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8 :16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9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9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Упростите выражение                      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23</w:t>
            </w:r>
            <w:r w:rsidRPr="00C547D2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174 + 6</w:t>
            </w:r>
            <w:r w:rsidRPr="00C547D2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В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числите пр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8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0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47D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28775" cy="579501"/>
                  <wp:effectExtent l="19050" t="0" r="9525" b="0"/>
                  <wp:docPr id="24" name="Рисунок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5795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547D2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ве швеи сшили 183 костюма, причем одна из них работает в 2 раза быстрее д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й. Сколько костюмов сшила каждая швея?</w:t>
            </w:r>
          </w:p>
          <w:p w:rsidR="003B578D" w:rsidRPr="00C547D2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гадайте корень уравнения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27</m:t>
              </m:r>
            </m:oMath>
          </w:p>
        </w:tc>
      </w:tr>
    </w:tbl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47D2">
        <w:rPr>
          <w:rFonts w:ascii="Times New Roman" w:hAnsi="Times New Roman" w:cs="Times New Roman"/>
          <w:b/>
          <w:sz w:val="28"/>
          <w:szCs w:val="28"/>
        </w:rPr>
        <w:t>К – 6.</w:t>
      </w:r>
      <w:r>
        <w:rPr>
          <w:rFonts w:ascii="Times New Roman" w:hAnsi="Times New Roman" w:cs="Times New Roman"/>
          <w:b/>
          <w:sz w:val="28"/>
          <w:szCs w:val="28"/>
        </w:rPr>
        <w:t xml:space="preserve"> Площади и объемы.</w:t>
      </w:r>
    </w:p>
    <w:p w:rsidR="003B578D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RPr="00C547D2" w:rsidTr="002D6E92">
        <w:tc>
          <w:tcPr>
            <w:tcW w:w="4820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547D2" w:rsidRDefault="003B578D" w:rsidP="00FE4A1D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RPr="00C547D2" w:rsidTr="002D6E92">
        <w:tc>
          <w:tcPr>
            <w:tcW w:w="4820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Числа </w:t>
            </w:r>
            <w:r w:rsidRPr="00C3625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вязаны формулой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36x-21</m:t>
              </m:r>
            </m:oMath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:</w:t>
            </w:r>
          </w:p>
          <w:p w:rsidR="003B578D" w:rsidRPr="004B3D0C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 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2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        б)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231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разите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в квадратных метрах:                                      19 а; 25 га; 3 а 59 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 в арах: 38 га; 3 га 12 а; 3200 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лина прямоугольной грядки равна 3 м 6дм, а ширина на 1 м 8 дм меньше длины. Найдите периметр и площадь грядки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Комната имеет форму прямоугольного параллелепипеда. Ее объем равен 72 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а высота – 3 м. Найдите площадь потолка этой комнаты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Составьте формулу для нахождения длины прямоугольного параллелепипеда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 известна его ширина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высота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 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ъ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м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C36256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Числа </w:t>
            </w:r>
            <w:r w:rsidRPr="00C3625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вязаны формулой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36x-21</m:t>
              </m:r>
            </m:oMath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 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        б)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303.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разите: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в квадратных метрах:                                      27 а; 65 га; 4 а 39 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3B578D" w:rsidRDefault="003B578D" w:rsidP="00FE4A1D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 в арах: 76 га; 4 га 25 а; 4800 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Ширина прямоугольного коридора равна 1 м 8 дм, а длина на 3 м 6 дм больше ширины. Найдите периметр и площадь 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дора.</w:t>
            </w:r>
          </w:p>
          <w:p w:rsidR="003B578D" w:rsidRPr="004B3D0C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портзал имеет форму прямоугольного параллелепипеда. Его объем равен 432 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а высота – 4 м. Найдите площадь пола этого спортзала.</w:t>
            </w:r>
          </w:p>
          <w:p w:rsidR="003B578D" w:rsidRPr="004B3D0C" w:rsidRDefault="003B578D" w:rsidP="00FE4A1D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Составьте формулу для нахождения ширины прямоугольного параллелепипед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 известна его длина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высота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объем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3B578D" w:rsidRPr="00C547D2" w:rsidRDefault="003B578D" w:rsidP="00FE4A1D">
      <w:pPr>
        <w:pStyle w:val="a4"/>
        <w:spacing w:line="24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ind w:left="709" w:hanging="567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ind w:left="709" w:hanging="567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ind w:left="709" w:hanging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ind w:left="709" w:hanging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7. Натуральные числа.</w:t>
      </w: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Tr="002D6E92">
        <w:tc>
          <w:tcPr>
            <w:tcW w:w="4820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  <w:proofErr w:type="gramStart"/>
            <w:r w:rsidRPr="00C362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</w:tr>
      <w:tr w:rsidR="003B578D" w:rsidTr="002D6E92">
        <w:tc>
          <w:tcPr>
            <w:tcW w:w="4820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</w:t>
            </w:r>
          </w:p>
          <w:p w:rsidR="003B578D" w:rsidRPr="00C36256" w:rsidRDefault="001775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102-102∙4+6</m:t>
                  </m:r>
                </m:e>
              </m:d>
            </m:oMath>
            <w:r w:rsidR="003B578D">
              <w:rPr>
                <w:rFonts w:ascii="Times New Roman" w:eastAsiaTheme="minorEastAsia" w:hAnsi="Times New Roman" w:cs="Times New Roman"/>
                <w:sz w:val="24"/>
                <w:szCs w:val="24"/>
              </w:rPr>
              <w:t>:15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ешите уравнения:                                 а) 33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17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+ 14 = 55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 98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7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- 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26.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На соревнованиях по метанию мяча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я бросил мяч в три раза дальше, чем Таня. На сколько метров метнули мяч Ваня и 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я, если Ваня бросил мяч на  24 м дальше, чем Таня?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Прямоугольный лист, длина которого 36 см, а ширина на 12 см меньше длины, разрезали на прямоугольные пластинки размером 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6×9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. Сколько всего пластинок получилось?</w:t>
            </w:r>
          </w:p>
          <w:p w:rsidR="003B578D" w:rsidRPr="00C36256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При каком наибольшем натуральном значении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ется неравенство                   111 –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&gt; 9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ите действия:</w:t>
            </w:r>
          </w:p>
          <w:p w:rsidR="003B578D" w:rsidRPr="00C36256" w:rsidRDefault="001775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107-107∙6+35</m:t>
                  </m:r>
                </m:e>
              </m:d>
            </m:oMath>
            <w:r w:rsidR="003B578D">
              <w:rPr>
                <w:rFonts w:ascii="Times New Roman" w:eastAsiaTheme="minorEastAsia" w:hAnsi="Times New Roman" w:cs="Times New Roman"/>
                <w:sz w:val="24"/>
                <w:szCs w:val="24"/>
              </w:rPr>
              <w:t>:25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ешите уравнения:                                 а) 42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19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 936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8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-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 новогодней елке шаров в 5 раз больше, чем всех остальных игрушек. Сколько всего игрушек украшают нов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юю елку, если шаров на 76 больше, чем остальных игрушек?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оугольное стекло, ширина ко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го 18 см, а длина на 30 см больше ши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ы, разрезали на прямоугольные стекла размером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6×9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. Сколько таких стекол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училось?</w:t>
            </w:r>
          </w:p>
          <w:p w:rsidR="003B578D" w:rsidRPr="00C36256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 w:rsidRPr="004B3D0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При каком наименьшем натуральном значении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ется неравенство                           105 – </w:t>
            </w:r>
            <w:r w:rsidRPr="00C3625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&lt; 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?</w:t>
            </w:r>
          </w:p>
        </w:tc>
      </w:tr>
    </w:tbl>
    <w:p w:rsidR="003B578D" w:rsidRDefault="003B578D" w:rsidP="00FE4A1D">
      <w:pPr>
        <w:spacing w:line="240" w:lineRule="auto"/>
        <w:ind w:left="709" w:hanging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ind w:left="709" w:hanging="567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t>К – 7. Обыкновенные дроби.</w:t>
      </w: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RPr="00C36256" w:rsidTr="002D6E92">
        <w:tc>
          <w:tcPr>
            <w:tcW w:w="4820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RPr="00C36256" w:rsidTr="002D6E92">
        <w:tc>
          <w:tcPr>
            <w:tcW w:w="4820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разите в метрах:                                     а) 3 дм; б) 32 см; в) 2 мм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Постройте отрез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8 см. Отметьте на этом отрезке точк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к, чтобы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990725" cy="878936"/>
                  <wp:effectExtent l="19050" t="0" r="9525" b="0"/>
                  <wp:docPr id="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8789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981200" cy="386979"/>
                  <wp:effectExtent l="19050" t="0" r="0" b="0"/>
                  <wp:docPr id="4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272" cy="388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асположите в порядке возрастания дроби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876425" cy="391602"/>
                  <wp:effectExtent l="19050" t="0" r="9525" b="0"/>
                  <wp:docPr id="20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8531" cy="394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апе 40 лет. Возраст Володи состав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т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озраста папы и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озраста мамы. Сколько лет маме и сколько – Володе?</w:t>
            </w:r>
          </w:p>
          <w:p w:rsidR="003B578D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При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аком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ерно равенство</w:t>
            </w:r>
          </w:p>
          <w:p w:rsidR="003B578D" w:rsidRPr="00C36256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81075" cy="435612"/>
                  <wp:effectExtent l="19050" t="0" r="9525" b="0"/>
                  <wp:docPr id="27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9357" cy="4392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разите в метрах:                                      а) 6 дм; б) 17 см; в) 7 мм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Постройте отрез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8 см. Отме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 на этом отрезке точк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к, ч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ы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054629" cy="895350"/>
                  <wp:effectExtent l="19050" t="0" r="2771" b="0"/>
                  <wp:docPr id="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52" cy="8971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037523" cy="381000"/>
                  <wp:effectExtent l="19050" t="0" r="827" b="0"/>
                  <wp:docPr id="5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9517" cy="3832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асположите в порядке убывания д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и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005693" cy="419100"/>
                  <wp:effectExtent l="19050" t="0" r="0" b="0"/>
                  <wp:docPr id="25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019" cy="419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Тыква весит 24 кг. Масса арбуза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авляет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массы тыквы и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массы дыни. Какова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масса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арбуза и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акова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масса дыни?</w:t>
            </w:r>
          </w:p>
          <w:p w:rsidR="003B578D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При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аком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C3625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ерно равенство</w:t>
            </w:r>
          </w:p>
          <w:p w:rsidR="003B578D" w:rsidRPr="00C36256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24003" cy="428625"/>
                  <wp:effectExtent l="19050" t="0" r="9447" b="0"/>
                  <wp:docPr id="28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6383" cy="4297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578D" w:rsidRDefault="003B578D" w:rsidP="00FE4A1D">
      <w:pPr>
        <w:spacing w:line="240" w:lineRule="auto"/>
        <w:ind w:left="709" w:hanging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Pr="00C36256" w:rsidRDefault="003B578D" w:rsidP="00FE4A1D">
      <w:pPr>
        <w:spacing w:line="240" w:lineRule="auto"/>
        <w:ind w:left="709" w:hanging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8</w:t>
      </w:r>
      <w:r w:rsidRPr="00C36256">
        <w:rPr>
          <w:rFonts w:ascii="Times New Roman" w:hAnsi="Times New Roman" w:cs="Times New Roman"/>
          <w:b/>
          <w:sz w:val="28"/>
          <w:szCs w:val="28"/>
        </w:rPr>
        <w:t>. Сложение и вычитание обыкновенных дробей</w:t>
      </w:r>
      <w:r>
        <w:rPr>
          <w:rFonts w:ascii="Times New Roman" w:hAnsi="Times New Roman" w:cs="Times New Roman"/>
          <w:b/>
          <w:sz w:val="28"/>
          <w:szCs w:val="28"/>
        </w:rPr>
        <w:t xml:space="preserve"> и смешанных чисел</w:t>
      </w:r>
      <w:r w:rsidRPr="00C36256">
        <w:rPr>
          <w:rFonts w:ascii="Times New Roman" w:hAnsi="Times New Roman" w:cs="Times New Roman"/>
          <w:b/>
          <w:sz w:val="28"/>
          <w:szCs w:val="28"/>
        </w:rPr>
        <w:t>.</w:t>
      </w:r>
    </w:p>
    <w:tbl>
      <w:tblPr>
        <w:tblStyle w:val="a3"/>
        <w:tblW w:w="0" w:type="auto"/>
        <w:tblInd w:w="-34" w:type="dxa"/>
        <w:tblLook w:val="04A0"/>
      </w:tblPr>
      <w:tblGrid>
        <w:gridCol w:w="4820"/>
        <w:gridCol w:w="4785"/>
      </w:tblGrid>
      <w:tr w:rsidR="003B578D" w:rsidTr="002D6E92">
        <w:tc>
          <w:tcPr>
            <w:tcW w:w="4820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820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533525" cy="1335356"/>
                  <wp:effectExtent l="19050" t="0" r="0" b="0"/>
                  <wp:docPr id="29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919" cy="1338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809750" cy="903323"/>
                  <wp:effectExtent l="19050" t="0" r="0" b="0"/>
                  <wp:docPr id="31" name="Рисунок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9033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ома выполнял домашние задания 3ч, из них математику – 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ч, а родной язык -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. Сколько времени затратил Рома на 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альные предметы?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8 л молока разлили в 5 одинаковых 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ок. Сколько литров молока в каждой б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е?</w:t>
            </w:r>
          </w:p>
          <w:p w:rsidR="003B578D" w:rsidRPr="00C36256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кое наименьшее натуральное число удовлетворяет неравенству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&gt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</w:p>
        </w:tc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562100" cy="1272379"/>
                  <wp:effectExtent l="19050" t="0" r="0" b="0"/>
                  <wp:docPr id="30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3130" cy="12732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779692" cy="933450"/>
                  <wp:effectExtent l="19050" t="0" r="0" b="0"/>
                  <wp:docPr id="96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692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Из 6 соток дачного участка 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отки занимают постройки, 2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отки – грядки, а остальную площадь – газон. Сколько соток занимает газон?</w:t>
            </w:r>
          </w:p>
          <w:p w:rsidR="003B578D" w:rsidRPr="004B3D0C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3625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7 кг масла разрезали на 4 одинаковых куска. Какова масса каждого куска масла?</w:t>
            </w:r>
          </w:p>
          <w:p w:rsidR="003B578D" w:rsidRPr="00C36256" w:rsidRDefault="003B578D" w:rsidP="00FE4A1D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625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  <w:r w:rsidRPr="00C3625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кое наименьшее натуральное число удовлетворяет неравенству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7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oMath>
          </w:p>
        </w:tc>
      </w:tr>
    </w:tbl>
    <w:p w:rsidR="003B578D" w:rsidRPr="004B3D0C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9. Сложение и вычитание десятичных дробей.</w:t>
      </w: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3B578D" w:rsidTr="002D6E92">
        <w:tc>
          <w:tcPr>
            <w:tcW w:w="4785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3B578D" w:rsidRPr="00C36256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1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790700" cy="369352"/>
                  <wp:effectExtent l="19050" t="0" r="0" b="0"/>
                  <wp:docPr id="3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3693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2.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771650" cy="362751"/>
                  <wp:effectExtent l="19050" t="0" r="0" b="0"/>
                  <wp:docPr id="97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627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обственная скорость лодки 8,7 км/ч, а скорость течения – 2,9 км/ч. Найдите с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сть лодки по течению и против течения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4. Округлите каждое из чисел                           а) 584,356;          б) 935,0846;         в) 0,8355  до единиц, до десятых и до сотых.</w:t>
            </w:r>
          </w:p>
          <w:p w:rsidR="003B578D" w:rsidRPr="00C36256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Замените звездочку цифрой так, чтобы получилось верное неравенство: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9,1&gt;9,*9.</m:t>
              </m:r>
            </m:oMath>
          </w:p>
        </w:tc>
        <w:tc>
          <w:tcPr>
            <w:tcW w:w="4786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1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781175" cy="400845"/>
                  <wp:effectExtent l="19050" t="0" r="9525" b="0"/>
                  <wp:docPr id="26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4008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2.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76400" cy="378542"/>
                  <wp:effectExtent l="19050" t="0" r="0" b="0"/>
                  <wp:docPr id="98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0982" cy="379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обственная скорость байдарки равна 8,9 км/ч, а скорость течения – 3,2 км/ч. Найдите скорость лодки по течению и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в течения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4. Округлите каждое из чисел                           а) 573,856;          б) 846,0739;         в) 0,325  до единиц, до десятых и до сотых.</w:t>
            </w:r>
          </w:p>
          <w:p w:rsidR="003B578D" w:rsidRPr="004B3D0C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Замените звездочку цифрой так, чтобы получилось верное неравенство: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7,*9&lt;7,12.</m:t>
              </m:r>
            </m:oMath>
          </w:p>
          <w:p w:rsidR="003B578D" w:rsidRPr="004B3D0C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78D" w:rsidRPr="004B3D0C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10</w:t>
      </w:r>
      <w:r w:rsidRPr="004B3D0C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Умножение и деление десятичных дробей на натуральные числа.</w:t>
      </w: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3B578D" w:rsidTr="002D6E92">
        <w:tc>
          <w:tcPr>
            <w:tcW w:w="4785" w:type="dxa"/>
          </w:tcPr>
          <w:p w:rsidR="003B578D" w:rsidRPr="004F13D2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3B578D" w:rsidRPr="004F13D2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785" w:type="dxa"/>
          </w:tcPr>
          <w:p w:rsidR="003B578D" w:rsidRPr="004F13D2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числите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81075" cy="390525"/>
                  <wp:effectExtent l="19050" t="0" r="9525" b="0"/>
                  <wp:docPr id="108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             </w:t>
            </w: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04875" cy="323850"/>
                  <wp:effectExtent l="19050" t="0" r="9525" b="0"/>
                  <wp:docPr id="109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ите действия:                                      8,2 – 0,96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8 ∙ 60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3. 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19250" cy="370748"/>
                  <wp:effectExtent l="19050" t="0" r="0" b="0"/>
                  <wp:docPr id="110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238" cy="371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4. 5 машин песка и 3 машины щебня имеют массу 22,8 т. Найдите массу одной машины щебня, если масса одной машины песка равна 2,7 т.</w:t>
            </w:r>
          </w:p>
          <w:p w:rsidR="003B578D" w:rsidRPr="004F13D2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умма двух чисел равна 16,2, а 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сть – 2,6. Найдите эти числа. </w:t>
            </w:r>
          </w:p>
        </w:tc>
        <w:tc>
          <w:tcPr>
            <w:tcW w:w="4786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числите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067990" cy="400050"/>
                  <wp:effectExtent l="19050" t="0" r="0" b="0"/>
                  <wp:docPr id="101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799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000125" cy="363081"/>
                  <wp:effectExtent l="19050" t="0" r="9525" b="0"/>
                  <wp:docPr id="102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2421" cy="36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ите действия:                                      7,6 – 0,9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7 ∙ 40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3.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09725" cy="338566"/>
                  <wp:effectExtent l="19050" t="0" r="0" b="0"/>
                  <wp:docPr id="111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1321" cy="3389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4. 4 пакета картофеля и 3 пакета моркови имеют массу 15,8 кг. Найдите массу одного пакета моркови, если масса одного пакета картофеля равна 2,6 кг.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умма двух чисел равна 14,6, а 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ь – 2,8. Найдите эти числа.</w:t>
            </w:r>
          </w:p>
          <w:p w:rsidR="003B578D" w:rsidRPr="004F13D2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11. Все действия с десятичными дробями.</w:t>
      </w: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3B578D" w:rsidTr="002D6E92">
        <w:tc>
          <w:tcPr>
            <w:tcW w:w="4785" w:type="dxa"/>
          </w:tcPr>
          <w:p w:rsidR="003B578D" w:rsidRPr="004F13D2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3B578D" w:rsidRPr="004F13D2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879613" cy="342900"/>
                  <wp:effectExtent l="19050" t="0" r="0" b="0"/>
                  <wp:docPr id="113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9613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 w:rsidRPr="004F13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23950" cy="338124"/>
                  <wp:effectExtent l="19050" t="0" r="0" b="0"/>
                  <wp:docPr id="114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342" cy="3409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Вычислите: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971675" cy="192359"/>
                  <wp:effectExtent l="19050" t="0" r="9525" b="0"/>
                  <wp:docPr id="119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94" cy="1932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819275" cy="393188"/>
                  <wp:effectExtent l="19050" t="0" r="9525" b="0"/>
                  <wp:docPr id="121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3931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Из города одновременно в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отиво-положных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иях выехали два ав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обиля. Скорость первого автомобиля 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82,4 км/ч, а скорость второго – 76,3 км/ч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ерез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олько часов расстояние между 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и будет равно  126,96 км?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Запишите формулу среднего ариф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еского двух чисел, одно из которых в 3 раза больше другого.</w:t>
            </w:r>
          </w:p>
          <w:p w:rsidR="003B578D" w:rsidRPr="004F13D2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37260" cy="342900"/>
                  <wp:effectExtent l="19050" t="0" r="0" b="0"/>
                  <wp:docPr id="115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726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52524" cy="342900"/>
                  <wp:effectExtent l="19050" t="0" r="0" b="0"/>
                  <wp:docPr id="118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585" cy="345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числите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933575" cy="171601"/>
                  <wp:effectExtent l="19050" t="0" r="9525" b="0"/>
                  <wp:docPr id="120" name="Рисунок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851" cy="172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847850" cy="350087"/>
                  <wp:effectExtent l="19050" t="0" r="0" b="0"/>
                  <wp:docPr id="122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3500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Из двух пунктов, расстояние между которыми равно 34,68 км, одновременно навстречу друг другу вышли два пешеход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корость первого пешехода равна 4,8 км/ч, а скорость второго – 5,4 км/ч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ерез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олько часов пешеходы встретятся?</w:t>
            </w:r>
          </w:p>
          <w:p w:rsidR="003B578D" w:rsidRPr="004F13D2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Запишите формулу среднего ариф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еского двух чисел, одно из которых в 5 раз меньше другого.</w:t>
            </w:r>
          </w:p>
        </w:tc>
      </w:tr>
    </w:tbl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12. Проценты.</w:t>
      </w: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5005"/>
        <w:gridCol w:w="4566"/>
      </w:tblGrid>
      <w:tr w:rsidR="003B578D" w:rsidTr="002D6E92">
        <w:tc>
          <w:tcPr>
            <w:tcW w:w="5005" w:type="dxa"/>
          </w:tcPr>
          <w:p w:rsidR="003B578D" w:rsidRPr="004B3D0C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566" w:type="dxa"/>
          </w:tcPr>
          <w:p w:rsidR="003B578D" w:rsidRPr="004B3D0C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RPr="000A0CDF" w:rsidTr="002D6E92">
        <w:tc>
          <w:tcPr>
            <w:tcW w:w="5005" w:type="dxa"/>
          </w:tcPr>
          <w:p w:rsidR="003B578D" w:rsidRPr="000A0CDF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 w:rsidRPr="000A0CDF">
              <w:rPr>
                <w:rFonts w:ascii="Times New Roman" w:hAnsi="Times New Roman" w:cs="Times New Roman"/>
                <w:sz w:val="24"/>
                <w:szCs w:val="24"/>
              </w:rPr>
              <w:t>.Площадь поля 260 га. Горохом засеяно 35% поля. Какую площадь занимают посевы гороха?</w:t>
            </w:r>
          </w:p>
          <w:p w:rsidR="003B578D" w:rsidRPr="000A0CDF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 w:rsidRPr="000A0CDF">
              <w:rPr>
                <w:rFonts w:ascii="Times New Roman" w:hAnsi="Times New Roman" w:cs="Times New Roman"/>
                <w:sz w:val="24"/>
                <w:szCs w:val="24"/>
              </w:rPr>
              <w:t>.Найдите значение выражения</w:t>
            </w:r>
          </w:p>
          <w:p w:rsidR="003B578D" w:rsidRPr="000A0CDF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sz w:val="24"/>
                <w:szCs w:val="24"/>
              </w:rPr>
              <w:t>201 – (176,4</w:t>
            </w:r>
            <w:proofErr w:type="gramStart"/>
            <w:r w:rsidRPr="000A0CDF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0A0CDF">
              <w:rPr>
                <w:rFonts w:ascii="Times New Roman" w:hAnsi="Times New Roman" w:cs="Times New Roman"/>
                <w:sz w:val="24"/>
                <w:szCs w:val="24"/>
              </w:rPr>
              <w:t xml:space="preserve"> 16,8 + 9,68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</m:oMath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2,5.</w:t>
            </w:r>
          </w:p>
          <w:p w:rsidR="003B578D" w:rsidRPr="000A0CDF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>.В библиотеке 12% всех книг – словари. Сколько книг в библиотеке, если словарей в ней 900?</w:t>
            </w:r>
          </w:p>
          <w:p w:rsidR="003B578D" w:rsidRPr="000A0CDF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4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Решите уравнение  </w:t>
            </w:r>
            <w:r w:rsidRPr="005523F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         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>12 + 8,3</w:t>
            </w:r>
            <w:r w:rsidRPr="000A0CD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1,5</w:t>
            </w:r>
            <w:r w:rsidRPr="000A0CD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523F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>= 95,3.</w:t>
            </w:r>
          </w:p>
          <w:p w:rsidR="003B578D" w:rsidRPr="000A0CDF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>. От мотка провода отрезали сначала 30%, а затем еще 60% остатка. После этого в мотке осталось 42 м провода. Сколько метров пр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>о</w:t>
            </w:r>
            <w:r w:rsidRPr="000A0CDF">
              <w:rPr>
                <w:rFonts w:ascii="Times New Roman" w:eastAsiaTheme="minorEastAsia" w:hAnsi="Times New Roman" w:cs="Times New Roman"/>
                <w:sz w:val="24"/>
                <w:szCs w:val="24"/>
              </w:rPr>
              <w:t>вода было в мотке первоначально?</w:t>
            </w:r>
          </w:p>
        </w:tc>
        <w:tc>
          <w:tcPr>
            <w:tcW w:w="4566" w:type="dxa"/>
          </w:tcPr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 железной руде содержится 45% железа. Сколько тонн железа содержится в 380 т руды?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A0CDF"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3B578D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99,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4,6 – 9,62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3,5 + 72,2.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За день вспахали 18% поля. Какова площадь всего поля, если вспахали 1170га?</w:t>
            </w:r>
          </w:p>
          <w:p w:rsidR="003B578D" w:rsidRPr="005523FF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Решите уравнение </w:t>
            </w:r>
            <w:r w:rsidRPr="005523F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,7</w:t>
            </w:r>
            <w:r w:rsidRPr="000A0CD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5523F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13 + 3,1</w:t>
            </w:r>
            <w:r w:rsidRPr="000A0CD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5523F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86,5.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Израсходовали сначала 40% им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шихся денег, а затем еще 30% оставши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я. После чего осталось 105р. Сколько было денег первоначально?</w:t>
            </w:r>
          </w:p>
          <w:p w:rsidR="003B578D" w:rsidRPr="000A0CDF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A0CDF">
        <w:rPr>
          <w:rFonts w:ascii="Times New Roman" w:hAnsi="Times New Roman" w:cs="Times New Roman"/>
          <w:b/>
          <w:sz w:val="28"/>
          <w:szCs w:val="28"/>
        </w:rPr>
        <w:t>К – 13. Измерение углов. Транспортир.</w:t>
      </w:r>
    </w:p>
    <w:p w:rsidR="003B578D" w:rsidRPr="000A0CDF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3B578D" w:rsidTr="002D6E92">
        <w:tc>
          <w:tcPr>
            <w:tcW w:w="4785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3B578D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Постройте углы, если: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981200" cy="200025"/>
                  <wp:effectExtent l="19050" t="0" r="0" b="0"/>
                  <wp:docPr id="237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чертите треугольник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NK</w:t>
            </w:r>
            <w:r w:rsidRPr="005523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кой, чтобы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47700" cy="161925"/>
                  <wp:effectExtent l="19050" t="0" r="0" b="0"/>
                  <wp:docPr id="238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змерьте и запишите 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усные меры остальных углов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.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уч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O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лит прямой угол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два угла так, что угол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O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оставляет 0,7 угла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градусную меру угла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звернутый угол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M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зделен лучом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два угла –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</w:rPr>
              <w:t>АМ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M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усные меры этих углов, если угол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</w:rPr>
              <w:t>АМ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двое больше угла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M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Из вершины развернутого угла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K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ведены его биссектриса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</w:rPr>
              <w:t>К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луч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</w:rPr>
              <w:t>К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к, что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800100" cy="142875"/>
                  <wp:effectExtent l="19050" t="0" r="0" b="0"/>
                  <wp:docPr id="239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кой может быть 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усная мера угла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K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0A0CDF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Постройте углы, если: 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905000" cy="152400"/>
                  <wp:effectExtent l="19050" t="0" r="0" b="0"/>
                  <wp:docPr id="240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5523FF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чертите треугольник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CF</w:t>
            </w:r>
            <w:r w:rsidRPr="005523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кой, чтобы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76275" cy="152400"/>
                  <wp:effectExtent l="19050" t="0" r="9525" b="0"/>
                  <wp:docPr id="241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змерьте и запишите 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усные меры остальных углов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.</w:t>
            </w:r>
          </w:p>
          <w:p w:rsidR="003B578D" w:rsidRPr="005523FF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уч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лит прямой угол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два угла так, что угол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A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оставляет 0,</w:t>
            </w:r>
            <w:r w:rsidRPr="005523F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гл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градусную меру угл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A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Pr="005523FF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звернутый угол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O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зделен лучом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O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два угла –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O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O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усные меры этих углов, если угол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O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трое меньше угла</w:t>
            </w:r>
            <w:r w:rsidRPr="005523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O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0CDF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Из вершины развернутого угл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ведены его биссектрис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луч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P</w:t>
            </w:r>
            <w:r w:rsidRPr="005523F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к, что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752475" cy="152400"/>
                  <wp:effectExtent l="19050" t="0" r="9525" b="0"/>
                  <wp:docPr id="242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кой может быть 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усная мера угла </w:t>
            </w:r>
            <w:r w:rsidRPr="000A0CD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5523FF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Pr="005523FF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Pr="005523FF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– 1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. Итоговая контрольная работа</w:t>
      </w: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3B578D" w:rsidTr="002D6E92">
        <w:tc>
          <w:tcPr>
            <w:tcW w:w="4785" w:type="dxa"/>
          </w:tcPr>
          <w:p w:rsidR="003B578D" w:rsidRPr="00D851C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3B578D" w:rsidRPr="00D851C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слите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019300" cy="200289"/>
                  <wp:effectExtent l="19050" t="0" r="0" b="0"/>
                  <wp:docPr id="126" name="Рисунок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6267" cy="2019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Pr="004B3D0C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 значение выражения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.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7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2x∙0,1</m:t>
              </m:r>
            </m:oMath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</w:t>
            </w:r>
            <w:r w:rsidRPr="00D851C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1, </w:t>
            </w:r>
            <w:r w:rsidRPr="00D851C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0,1</w:t>
            </w:r>
          </w:p>
          <w:p w:rsidR="003B578D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0380D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380D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743075" cy="581025"/>
                  <wp:effectExtent l="19050" t="0" r="0" b="0"/>
                  <wp:docPr id="232" name="Рисунок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45" cy="5829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380D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асстояние между пунктами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и  В равно 168 км. Товарный поезд проходит это расстояние за 2,8 ч, а скорый поезд – за 2,1 ч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ерез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олько часов эти поезда встрет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я, если одновременно выйдут навстречу друг другу из этих пунктов?</w:t>
            </w:r>
          </w:p>
          <w:p w:rsidR="003B578D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380D">
              <w:rPr>
                <w:rFonts w:ascii="Times New Roman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бро одного куба в 3 раза больше ребра другого. Во сколько раз объем одного куба больше объема второго куба?</w:t>
            </w:r>
          </w:p>
          <w:p w:rsidR="003B578D" w:rsidRPr="004B3D0C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числите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971675" cy="185947"/>
                  <wp:effectExtent l="19050" t="0" r="9525" b="0"/>
                  <wp:docPr id="127" name="Рисунок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859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значение выражения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∙0,3+4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2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</m:d>
            </m:oMath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</w:t>
            </w:r>
            <w:r w:rsidRPr="00D851C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1, </w:t>
            </w:r>
            <w:r w:rsidRPr="00D851C1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4B3D0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0,1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80D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Решите уравнения:</w:t>
            </w:r>
          </w:p>
          <w:p w:rsidR="003B578D" w:rsidRDefault="003B578D" w:rsidP="00FE4A1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0380D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771650" cy="597451"/>
                  <wp:effectExtent l="19050" t="0" r="0" b="0"/>
                  <wp:docPr id="234" name="Рисунок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597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0380D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Маршрут длиной 105 км автобус пр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ходит за 2,1 ч, а микроавтобус – за 1,5 ч.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ерез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колько часов после одновременного выхода в одном направлении микроавтобус обгонит автобус на 24 км?</w:t>
            </w:r>
          </w:p>
          <w:p w:rsidR="003B578D" w:rsidRPr="004B3D0C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380D">
              <w:rPr>
                <w:rFonts w:ascii="Times New Roman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бро одного куба в 4 раза меньше ребра другого. Во сколько раз объем одного куба меньше объема второго куба?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3B578D" w:rsidRPr="005523FF" w:rsidRDefault="003B578D" w:rsidP="00FE4A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B578D" w:rsidRPr="000A0CDF" w:rsidRDefault="003B578D" w:rsidP="00FE4A1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составлении контрольных работ использовался сборник: Ершова А.П.,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лобородьк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.В. «Самостоятельные и контрольные работы»,5 класс. – М.: 2010. При 5 часах в неделю взят вариант А.</w:t>
      </w: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8 . ПЕРЕЧЕНЬ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УЧЕБНО – МЕТОДИЧЕСКИХ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СРЕДСТВ ОБУЧЕНИЯ.</w:t>
      </w: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сновная литература.</w:t>
      </w:r>
    </w:p>
    <w:tbl>
      <w:tblPr>
        <w:tblW w:w="0" w:type="auto"/>
        <w:tblCellSpacing w:w="0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5623"/>
      </w:tblGrid>
      <w:tr w:rsidR="003B578D" w:rsidRPr="00EE0A41" w:rsidTr="002D6E92">
        <w:trPr>
          <w:tblCellSpacing w:w="0" w:type="dxa"/>
        </w:trPr>
        <w:tc>
          <w:tcPr>
            <w:tcW w:w="0" w:type="auto"/>
            <w:vAlign w:val="center"/>
            <w:hideMark/>
          </w:tcPr>
          <w:p w:rsidR="003B578D" w:rsidRPr="000A0CDF" w:rsidRDefault="003B578D" w:rsidP="005323B4">
            <w:pPr>
              <w:pStyle w:val="a4"/>
              <w:numPr>
                <w:ilvl w:val="0"/>
                <w:numId w:val="4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A0CDF">
              <w:rPr>
                <w:rFonts w:ascii="Times New Roman" w:hAnsi="Times New Roman" w:cs="Times New Roman"/>
                <w:sz w:val="28"/>
                <w:szCs w:val="28"/>
              </w:rPr>
              <w:t xml:space="preserve">В.И. </w:t>
            </w:r>
            <w:proofErr w:type="gramStart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>Жохов</w:t>
            </w:r>
            <w:proofErr w:type="gramEnd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>. Преподавание математики в 5 и 6 классах. Метод</w:t>
            </w:r>
            <w:proofErr w:type="gramStart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 xml:space="preserve">екомендации для учителя к учебникам Н.Я. </w:t>
            </w:r>
            <w:proofErr w:type="spellStart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>Виленкина</w:t>
            </w:r>
            <w:proofErr w:type="spellEnd"/>
            <w:r w:rsidRPr="000A0CDF">
              <w:rPr>
                <w:rFonts w:ascii="Times New Roman" w:hAnsi="Times New Roman" w:cs="Times New Roman"/>
                <w:sz w:val="28"/>
                <w:szCs w:val="28"/>
              </w:rPr>
              <w:t xml:space="preserve"> и др. М.: Мнемозина, </w:t>
            </w:r>
          </w:p>
        </w:tc>
      </w:tr>
      <w:tr w:rsidR="003B578D" w:rsidRPr="00EE0A41" w:rsidTr="002D6E92">
        <w:trPr>
          <w:tblCellSpacing w:w="0" w:type="dxa"/>
        </w:trPr>
        <w:tc>
          <w:tcPr>
            <w:tcW w:w="0" w:type="auto"/>
            <w:vAlign w:val="center"/>
            <w:hideMark/>
          </w:tcPr>
          <w:p w:rsidR="003B578D" w:rsidRPr="00EE0A41" w:rsidRDefault="003B578D" w:rsidP="00FE4A1D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B578D" w:rsidRPr="00EE0A41" w:rsidRDefault="003B578D" w:rsidP="00FE4A1D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 Н.Я. Математика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>. – М.; Мнемозина, 2009</w:t>
      </w:r>
    </w:p>
    <w:p w:rsidR="003B578D" w:rsidRPr="00EE0A41" w:rsidRDefault="003B578D" w:rsidP="00FE4A1D">
      <w:pPr>
        <w:spacing w:after="0" w:line="240" w:lineRule="auto"/>
        <w:ind w:left="709" w:hanging="708"/>
        <w:rPr>
          <w:rStyle w:val="a6"/>
          <w:rFonts w:ascii="Times New Roman" w:hAnsi="Times New Roman" w:cs="Times New Roman"/>
          <w:b w:val="0"/>
          <w:bCs w:val="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3.  </w:t>
      </w:r>
      <w:proofErr w:type="gramStart"/>
      <w:r w:rsidRPr="00EE0A41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EE0A41">
        <w:rPr>
          <w:rFonts w:ascii="Times New Roman" w:hAnsi="Times New Roman" w:cs="Times New Roman"/>
          <w:sz w:val="28"/>
          <w:szCs w:val="28"/>
        </w:rPr>
        <w:t xml:space="preserve"> В.И., Крайнева Л.Б. Контрольные работы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. - М.;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0A41">
        <w:rPr>
          <w:rFonts w:ascii="Times New Roman" w:hAnsi="Times New Roman" w:cs="Times New Roman"/>
          <w:sz w:val="28"/>
          <w:szCs w:val="28"/>
        </w:rPr>
        <w:t>Мнемозина, 2009</w:t>
      </w:r>
    </w:p>
    <w:p w:rsidR="003B578D" w:rsidRPr="000A0CDF" w:rsidRDefault="003B578D" w:rsidP="005323B4">
      <w:pPr>
        <w:pStyle w:val="a4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0A0CDF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0A0CDF">
        <w:rPr>
          <w:rFonts w:ascii="Times New Roman" w:hAnsi="Times New Roman" w:cs="Times New Roman"/>
          <w:sz w:val="28"/>
          <w:szCs w:val="28"/>
        </w:rPr>
        <w:t xml:space="preserve"> В.И., Митяева И.М., Математические диктанты. 5 </w:t>
      </w:r>
      <w:proofErr w:type="spellStart"/>
      <w:r w:rsidRPr="000A0CD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0A0CDF">
        <w:rPr>
          <w:rFonts w:ascii="Times New Roman" w:hAnsi="Times New Roman" w:cs="Times New Roman"/>
          <w:sz w:val="28"/>
          <w:szCs w:val="28"/>
        </w:rPr>
        <w:t>. - М.; Мнемозина, 2009</w:t>
      </w:r>
    </w:p>
    <w:p w:rsidR="003B578D" w:rsidRDefault="003B578D" w:rsidP="005323B4">
      <w:pPr>
        <w:pStyle w:val="a4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A0CDF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0A0CDF">
        <w:rPr>
          <w:rFonts w:ascii="Times New Roman" w:hAnsi="Times New Roman" w:cs="Times New Roman"/>
          <w:sz w:val="28"/>
          <w:szCs w:val="28"/>
        </w:rPr>
        <w:t xml:space="preserve"> В.И., Погодин. В.Н.</w:t>
      </w:r>
      <w:r w:rsidRPr="000A0CDF">
        <w:rPr>
          <w:rStyle w:val="a6"/>
          <w:rFonts w:ascii="Times New Roman" w:hAnsi="Times New Roman" w:cs="Times New Roman"/>
          <w:sz w:val="28"/>
          <w:szCs w:val="28"/>
        </w:rPr>
        <w:t xml:space="preserve"> Математический тренажер</w:t>
      </w:r>
      <w:r w:rsidRPr="000A0CDF">
        <w:rPr>
          <w:rFonts w:ascii="Times New Roman" w:hAnsi="Times New Roman" w:cs="Times New Roman"/>
          <w:sz w:val="28"/>
          <w:szCs w:val="28"/>
        </w:rPr>
        <w:t xml:space="preserve"> 5, 6 </w:t>
      </w:r>
      <w:proofErr w:type="spellStart"/>
      <w:r w:rsidRPr="000A0CD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0A0CDF">
        <w:rPr>
          <w:rFonts w:ascii="Times New Roman" w:hAnsi="Times New Roman" w:cs="Times New Roman"/>
          <w:sz w:val="28"/>
          <w:szCs w:val="28"/>
        </w:rPr>
        <w:t xml:space="preserve">. - М.; Мнемозина, 2009 </w:t>
      </w:r>
    </w:p>
    <w:p w:rsidR="003B578D" w:rsidRPr="000A0CDF" w:rsidRDefault="003B578D" w:rsidP="005323B4">
      <w:pPr>
        <w:pStyle w:val="a4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ршова А.П.,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лобородьк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.В. Самостоятельные и контрольные работы 5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- М.: ИЛЕКСА, 2010</w:t>
      </w:r>
    </w:p>
    <w:p w:rsidR="003B578D" w:rsidRPr="00EE0A41" w:rsidRDefault="003B578D" w:rsidP="005323B4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EE0A41">
        <w:rPr>
          <w:rFonts w:ascii="Times New Roman" w:hAnsi="Times New Roman" w:cs="Times New Roman"/>
          <w:sz w:val="28"/>
          <w:szCs w:val="28"/>
        </w:rPr>
        <w:t>Рудницкая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 В.Н. Математика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. - Рабочая тетрадь №1: Учебное пособие для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>. учреждений.- М.; Мнемоз</w:t>
      </w:r>
      <w:r w:rsidRPr="00EE0A41">
        <w:rPr>
          <w:rFonts w:ascii="Times New Roman" w:hAnsi="Times New Roman" w:cs="Times New Roman"/>
          <w:sz w:val="28"/>
          <w:szCs w:val="28"/>
        </w:rPr>
        <w:t>и</w:t>
      </w:r>
      <w:r w:rsidRPr="00EE0A41">
        <w:rPr>
          <w:rFonts w:ascii="Times New Roman" w:hAnsi="Times New Roman" w:cs="Times New Roman"/>
          <w:sz w:val="28"/>
          <w:szCs w:val="28"/>
        </w:rPr>
        <w:t xml:space="preserve">на, 2010 </w:t>
      </w:r>
    </w:p>
    <w:p w:rsidR="003B578D" w:rsidRPr="000A0CDF" w:rsidRDefault="003B578D" w:rsidP="005323B4">
      <w:pPr>
        <w:pStyle w:val="a4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EE0A41">
        <w:rPr>
          <w:rFonts w:ascii="Times New Roman" w:hAnsi="Times New Roman" w:cs="Times New Roman"/>
          <w:sz w:val="28"/>
          <w:szCs w:val="28"/>
        </w:rPr>
        <w:t>Рудницкая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 В.Н. Математика. 5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 xml:space="preserve">.: Рабочая тетрадь №2: Учебное пособие для </w:t>
      </w:r>
      <w:proofErr w:type="spellStart"/>
      <w:r w:rsidRPr="00EE0A41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EE0A41">
        <w:rPr>
          <w:rFonts w:ascii="Times New Roman" w:hAnsi="Times New Roman" w:cs="Times New Roman"/>
          <w:sz w:val="28"/>
          <w:szCs w:val="28"/>
        </w:rPr>
        <w:t>. учреждений.- М.; Мнемоз</w:t>
      </w:r>
      <w:r w:rsidRPr="00EE0A41">
        <w:rPr>
          <w:rFonts w:ascii="Times New Roman" w:hAnsi="Times New Roman" w:cs="Times New Roman"/>
          <w:sz w:val="28"/>
          <w:szCs w:val="28"/>
        </w:rPr>
        <w:t>и</w:t>
      </w:r>
      <w:r w:rsidRPr="00EE0A41">
        <w:rPr>
          <w:rFonts w:ascii="Times New Roman" w:hAnsi="Times New Roman" w:cs="Times New Roman"/>
          <w:sz w:val="28"/>
          <w:szCs w:val="28"/>
        </w:rPr>
        <w:t>на, 2010</w:t>
      </w:r>
    </w:p>
    <w:p w:rsidR="003B578D" w:rsidRPr="00EE0A41" w:rsidRDefault="003B578D" w:rsidP="005323B4">
      <w:pPr>
        <w:pStyle w:val="a4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есноков А.С., 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ш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.И. Дидактические материалы по математике 5 класс. – М.: Просвещение, 2009</w:t>
      </w: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B578D" w:rsidRPr="000A0CDF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0CDF">
        <w:rPr>
          <w:rFonts w:ascii="Times New Roman" w:hAnsi="Times New Roman" w:cs="Times New Roman"/>
          <w:b/>
          <w:sz w:val="28"/>
          <w:szCs w:val="28"/>
        </w:rPr>
        <w:t>Дополнительная литература.</w:t>
      </w:r>
    </w:p>
    <w:p w:rsidR="003B578D" w:rsidRDefault="003B578D" w:rsidP="005323B4">
      <w:pPr>
        <w:pStyle w:val="a4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епма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.Я.,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.Я. За страницами учебника математики.- М.: Просвещение, 2001</w:t>
      </w:r>
    </w:p>
    <w:p w:rsidR="003B578D" w:rsidRDefault="003B578D" w:rsidP="005323B4">
      <w:pPr>
        <w:pStyle w:val="a4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ебединцева Е.А.,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ленк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Е.Ю. Математика. Задания для обучения и развития учащихся. – М.: Интеллект-Центр, 2009</w:t>
      </w:r>
    </w:p>
    <w:p w:rsidR="003B578D" w:rsidRDefault="003B578D" w:rsidP="005323B4">
      <w:pPr>
        <w:pStyle w:val="a4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A0CDF">
        <w:rPr>
          <w:rFonts w:ascii="Times New Roman" w:eastAsia="Calibri" w:hAnsi="Times New Roman" w:cs="Times New Roman"/>
          <w:sz w:val="28"/>
          <w:szCs w:val="28"/>
        </w:rPr>
        <w:t>Попова</w:t>
      </w:r>
      <w:r>
        <w:rPr>
          <w:rFonts w:ascii="Times New Roman" w:hAnsi="Times New Roman" w:cs="Times New Roman"/>
          <w:sz w:val="28"/>
          <w:szCs w:val="28"/>
        </w:rPr>
        <w:t xml:space="preserve"> Л.П.</w:t>
      </w:r>
      <w:r w:rsidRPr="000A0CDF">
        <w:rPr>
          <w:rFonts w:ascii="Times New Roman" w:eastAsia="Calibri" w:hAnsi="Times New Roman" w:cs="Times New Roman"/>
          <w:sz w:val="28"/>
          <w:szCs w:val="28"/>
        </w:rPr>
        <w:t xml:space="preserve"> Поурочные разработки по математике к учебному комплект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>
        <w:rPr>
          <w:rFonts w:ascii="Times New Roman" w:hAnsi="Times New Roman" w:cs="Times New Roman"/>
          <w:sz w:val="28"/>
          <w:szCs w:val="28"/>
        </w:rPr>
        <w:t>Н.Я.Виленк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 класс. – М.: ВАКО</w:t>
      </w:r>
      <w:r w:rsidRPr="000A0CD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2009 г"/>
        </w:smartTagPr>
        <w:r w:rsidRPr="000A0CDF">
          <w:rPr>
            <w:rFonts w:ascii="Times New Roman" w:eastAsia="Calibri" w:hAnsi="Times New Roman" w:cs="Times New Roman"/>
            <w:sz w:val="28"/>
            <w:szCs w:val="28"/>
          </w:rPr>
          <w:t>2009 г</w:t>
        </w:r>
      </w:smartTag>
      <w:r w:rsidRPr="000A0CD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3B578D" w:rsidRDefault="003B578D" w:rsidP="005323B4">
      <w:pPr>
        <w:pStyle w:val="a4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кин Б.Д. Арифметика. Занимательные задачи. – М.: АРКТИ, 2000</w:t>
      </w:r>
    </w:p>
    <w:p w:rsidR="003B578D" w:rsidRDefault="003B578D" w:rsidP="005323B4">
      <w:pPr>
        <w:pStyle w:val="a4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Шарыг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.Ф., </w:t>
      </w:r>
      <w:proofErr w:type="spellStart"/>
      <w:r>
        <w:rPr>
          <w:rFonts w:ascii="Times New Roman" w:hAnsi="Times New Roman" w:cs="Times New Roman"/>
          <w:sz w:val="28"/>
          <w:szCs w:val="28"/>
        </w:rPr>
        <w:t>Шев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В. Математика. Задачи на смекалку.- М.: Просвещение, 2006</w:t>
      </w:r>
    </w:p>
    <w:p w:rsidR="003B578D" w:rsidRDefault="003B578D" w:rsidP="005323B4">
      <w:pPr>
        <w:pStyle w:val="a4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Шарыг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.Ф. Наглядная геометрия. – М.: МИРОС, 2000</w:t>
      </w:r>
    </w:p>
    <w:p w:rsidR="003B578D" w:rsidRPr="000A0CDF" w:rsidRDefault="003B578D" w:rsidP="005323B4">
      <w:pPr>
        <w:pStyle w:val="a4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Шев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В. Сборник задач по математике для 5-6 классов. – М.: Русское слово,2001</w:t>
      </w:r>
    </w:p>
    <w:p w:rsidR="003B578D" w:rsidRPr="000A0CDF" w:rsidRDefault="003B578D" w:rsidP="00FE4A1D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B578D" w:rsidRDefault="003B578D" w:rsidP="00FE4A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B578D" w:rsidRPr="005523FF" w:rsidRDefault="003B578D" w:rsidP="00FE4A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центы и углы.</w:t>
      </w: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3B578D" w:rsidTr="002D6E92">
        <w:tc>
          <w:tcPr>
            <w:tcW w:w="4785" w:type="dxa"/>
          </w:tcPr>
          <w:p w:rsidR="003B578D" w:rsidRPr="00D851C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3B578D" w:rsidRPr="00D851C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абочий по плану должен изготовить 250 деталей, но он перевыполнил план на 12%. Сколько деталей изготовил рабочий?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 клумбе посадили 36 луковиц тю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анов, что составило 48% всех купленных луковиц. Сколько всего купили луковиц тюльпанов?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Луч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лит развернутый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два угла так, что градусная мера угла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P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три раза меньше градусной меры угла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NK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му равны градусные меры 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в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P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Постройте треугольник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к, что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45°, а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99°.                                Какова градусная мера угла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                           Чему равна сумма углов треугольника?  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й процент от суммы углов треугольника составляет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D851C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Число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20% больше числа В. Во сколько раз число А больше числа В?</w:t>
            </w:r>
          </w:p>
        </w:tc>
        <w:tc>
          <w:tcPr>
            <w:tcW w:w="4786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Тракторист должен вспахать 120 га земли, но он перевыполнил план на 15%. Сколько гектаров земли вспахал т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ст?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Утром рыбак поймал 35 карасей, что составило 28% улова карасей за день. Сколько всего карасей поймал рыбак за день?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Луч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лит развернутый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два угла так, что градусная мера угла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P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пять раз больше градусной меры угла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NK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му равны градусные меры 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в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P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стройте треугольник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к, что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35°, а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100°. Ка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а градусная мера угла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                             Чему равна сумма углов треугольника?  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й процент от суммы углов треугольника составляет угол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B578D" w:rsidRPr="00D851C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Число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20% меньше числа В. Во сколько раз число А меньше числа В?</w:t>
            </w:r>
          </w:p>
        </w:tc>
      </w:tr>
    </w:tbl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78D" w:rsidRDefault="003B578D" w:rsidP="00FE4A1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Дробные числа.</w:t>
      </w: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3B578D" w:rsidTr="002D6E92">
        <w:tc>
          <w:tcPr>
            <w:tcW w:w="4785" w:type="dxa"/>
          </w:tcPr>
          <w:p w:rsidR="003B578D" w:rsidRPr="00D851C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786" w:type="dxa"/>
          </w:tcPr>
          <w:p w:rsidR="003B578D" w:rsidRPr="00D851C1" w:rsidRDefault="003B578D" w:rsidP="00FE4A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B578D" w:rsidTr="002D6E92">
        <w:tc>
          <w:tcPr>
            <w:tcW w:w="4785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838325" cy="579117"/>
                  <wp:effectExtent l="19050" t="0" r="9525" b="0"/>
                  <wp:docPr id="230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0982" cy="5799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Упростите выражение 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,3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0,03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+ 0,82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числите при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3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10;  0,1.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Автомобиль проехал 92,4 км. Ему о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сь проехать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сего пути. Сколько кил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метров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осталось проехать автомобилю?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обственная скорость катера равна 32 км/ч, а скорость течения – 2,1 км/ч. Сначала катер шел 0,7 ч по течению, а затем 1,7 ч против течения. Сколько всего километров прошел катер по реке?</w:t>
            </w:r>
          </w:p>
          <w:p w:rsidR="003B578D" w:rsidRPr="00D851C1" w:rsidRDefault="003B578D" w:rsidP="00FE4A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Даны два числа. Первое число сост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яет 12% от 1200 и 24% от второго числа. Найдите среднее арифметическое этих двух чисел.</w:t>
            </w:r>
          </w:p>
        </w:tc>
        <w:tc>
          <w:tcPr>
            <w:tcW w:w="4786" w:type="dxa"/>
          </w:tcPr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ыполните действия:</w:t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876425" cy="588045"/>
                  <wp:effectExtent l="19050" t="0" r="0" b="0"/>
                  <wp:docPr id="231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3639" cy="5903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78D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Упростите выражение  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,7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0,07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+ 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числите при </w:t>
            </w:r>
            <w:r w:rsidRPr="00D851C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4B3D0C">
              <w:rPr>
                <w:rFonts w:ascii="Times New Roman" w:hAnsi="Times New Roman" w:cs="Times New Roman"/>
                <w:sz w:val="24"/>
                <w:szCs w:val="24"/>
              </w:rPr>
              <w:t xml:space="preserve"> = 3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10;  0,1.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hAnsi="Times New Roman" w:cs="Times New Roman"/>
                <w:b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Грузовик проехал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сего пути. Ему осталось проехать 91,2 км. Сколько к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метров проехал грузовик?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4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Собственная скорость парохода равна 36 км/ч, а скорость течения – 2,3 км/ч. С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чала пароход шел 1,6 ч против течения, а затем 0,6 ч по течению. Сколько всего к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ометров прошел пароход по реке?</w:t>
            </w:r>
          </w:p>
          <w:p w:rsidR="003B578D" w:rsidRDefault="003B578D" w:rsidP="00FE4A1D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851C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№5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Даны два числа. Второе число сост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яет 80% от 8000 и 40% от первого числа. Найдите среднее арифметическое этих двух чисел.</w:t>
            </w:r>
          </w:p>
          <w:p w:rsidR="003B578D" w:rsidRPr="00D851C1" w:rsidRDefault="003B578D" w:rsidP="00FE4A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78D" w:rsidRPr="000A0CDF" w:rsidRDefault="003B578D" w:rsidP="00FE4A1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8301E" w:rsidRDefault="0028301E" w:rsidP="00FE4A1D">
      <w:pPr>
        <w:spacing w:after="0" w:line="240" w:lineRule="auto"/>
        <w:jc w:val="center"/>
        <w:rPr>
          <w:b/>
          <w:sz w:val="28"/>
          <w:szCs w:val="28"/>
        </w:rPr>
      </w:pPr>
    </w:p>
    <w:p w:rsidR="007B100B" w:rsidRDefault="007B100B" w:rsidP="007B100B">
      <w:pPr>
        <w:shd w:val="clear" w:color="auto" w:fill="FFFFFF"/>
        <w:spacing w:before="101" w:after="154" w:line="480" w:lineRule="exact"/>
      </w:pPr>
      <w:r>
        <w:rPr>
          <w:rFonts w:ascii="Arial" w:hAnsi="Arial"/>
          <w:b/>
          <w:bCs/>
          <w:spacing w:val="-27"/>
          <w:position w:val="-1"/>
          <w:sz w:val="46"/>
          <w:szCs w:val="46"/>
        </w:rPr>
        <w:t>Контрольные</w:t>
      </w:r>
      <w:r>
        <w:rPr>
          <w:rFonts w:ascii="Arial" w:hAnsi="Arial" w:cs="Arial"/>
          <w:b/>
          <w:bCs/>
          <w:spacing w:val="-27"/>
          <w:position w:val="-1"/>
          <w:sz w:val="46"/>
          <w:szCs w:val="46"/>
        </w:rPr>
        <w:t xml:space="preserve"> </w:t>
      </w:r>
      <w:r>
        <w:rPr>
          <w:rFonts w:ascii="Arial" w:hAnsi="Arial"/>
          <w:b/>
          <w:bCs/>
          <w:spacing w:val="-27"/>
          <w:position w:val="-1"/>
          <w:sz w:val="46"/>
          <w:szCs w:val="46"/>
        </w:rPr>
        <w:t>работы</w:t>
      </w:r>
    </w:p>
    <w:p w:rsidR="007B100B" w:rsidRPr="00970430" w:rsidRDefault="007B100B" w:rsidP="007B100B">
      <w:pPr>
        <w:shd w:val="clear" w:color="auto" w:fill="FFFFFF"/>
        <w:spacing w:before="139"/>
        <w:rPr>
          <w:sz w:val="24"/>
          <w:szCs w:val="24"/>
        </w:rPr>
      </w:pPr>
      <w:r w:rsidRPr="00970430">
        <w:rPr>
          <w:sz w:val="24"/>
          <w:szCs w:val="24"/>
        </w:rPr>
        <w:t>В данных контрольных работах приняты обозначения:</w:t>
      </w:r>
    </w:p>
    <w:p w:rsidR="007B100B" w:rsidRPr="00970430" w:rsidRDefault="007B100B" w:rsidP="007B100B">
      <w:pPr>
        <w:shd w:val="clear" w:color="auto" w:fill="FFFFFF"/>
        <w:rPr>
          <w:sz w:val="24"/>
          <w:szCs w:val="24"/>
        </w:rPr>
      </w:pPr>
      <w:r w:rsidRPr="00970430">
        <w:rPr>
          <w:sz w:val="24"/>
          <w:szCs w:val="24"/>
        </w:rPr>
        <w:t>▲ — задания базового уровня сложности;</w:t>
      </w:r>
    </w:p>
    <w:p w:rsidR="007B100B" w:rsidRPr="00970430" w:rsidRDefault="007B100B" w:rsidP="007B100B">
      <w:pPr>
        <w:shd w:val="clear" w:color="auto" w:fill="FFFFFF"/>
        <w:ind w:right="10"/>
        <w:rPr>
          <w:sz w:val="24"/>
          <w:szCs w:val="24"/>
        </w:rPr>
      </w:pPr>
      <w:r w:rsidRPr="00970430">
        <w:rPr>
          <w:sz w:val="24"/>
          <w:szCs w:val="24"/>
        </w:rPr>
        <w:t>■ — задания повы</w:t>
      </w:r>
      <w:r>
        <w:rPr>
          <w:sz w:val="24"/>
          <w:szCs w:val="24"/>
        </w:rPr>
        <w:t>шенного уровня сложности, выпол</w:t>
      </w:r>
      <w:r w:rsidRPr="00970430">
        <w:rPr>
          <w:sz w:val="24"/>
          <w:szCs w:val="24"/>
        </w:rPr>
        <w:t>няемые в два-четыре шага;</w:t>
      </w:r>
    </w:p>
    <w:p w:rsidR="007B100B" w:rsidRPr="00970430" w:rsidRDefault="007B100B" w:rsidP="007B100B">
      <w:pPr>
        <w:shd w:val="clear" w:color="auto" w:fill="FFFFFF"/>
        <w:ind w:right="10"/>
        <w:rPr>
          <w:sz w:val="24"/>
          <w:szCs w:val="24"/>
        </w:rPr>
      </w:pPr>
      <w:r w:rsidRPr="00970430">
        <w:rPr>
          <w:sz w:val="24"/>
          <w:szCs w:val="24"/>
        </w:rPr>
        <w:t>♦ — задания высокого уровня сложности, требующие применения знаний в нестандартной ситуации.</w:t>
      </w:r>
    </w:p>
    <w:p w:rsidR="007B100B" w:rsidRPr="00970430" w:rsidRDefault="007B100B" w:rsidP="007B100B">
      <w:pPr>
        <w:shd w:val="clear" w:color="auto" w:fill="FFFFFF"/>
        <w:spacing w:before="101" w:after="154"/>
        <w:rPr>
          <w:sz w:val="24"/>
          <w:szCs w:val="24"/>
        </w:rPr>
        <w:sectPr w:rsidR="007B100B" w:rsidRPr="00970430" w:rsidSect="009C6A63">
          <w:pgSz w:w="16834" w:h="11909" w:orient="landscape"/>
          <w:pgMar w:top="561" w:right="674" w:bottom="851" w:left="567" w:header="720" w:footer="720" w:gutter="0"/>
          <w:cols w:space="60"/>
          <w:noEndnote/>
        </w:sectPr>
      </w:pPr>
    </w:p>
    <w:p w:rsidR="007B100B" w:rsidRPr="00970430" w:rsidRDefault="007B100B" w:rsidP="007B100B">
      <w:pPr>
        <w:shd w:val="clear" w:color="auto" w:fill="FFFFFF"/>
        <w:tabs>
          <w:tab w:val="left" w:pos="3466"/>
        </w:tabs>
        <w:spacing w:before="43"/>
        <w:ind w:left="120"/>
        <w:rPr>
          <w:b/>
          <w:sz w:val="24"/>
          <w:szCs w:val="24"/>
        </w:rPr>
      </w:pPr>
      <w:r w:rsidRPr="00970430">
        <w:rPr>
          <w:b/>
          <w:bCs/>
          <w:sz w:val="24"/>
          <w:szCs w:val="24"/>
        </w:rPr>
        <w:lastRenderedPageBreak/>
        <w:t>Контрольная работа № 1</w:t>
      </w:r>
      <w:r w:rsidRPr="00970430">
        <w:rPr>
          <w:b/>
          <w:iCs/>
          <w:sz w:val="24"/>
          <w:szCs w:val="24"/>
        </w:rPr>
        <w:tab/>
      </w:r>
      <w:r w:rsidRPr="00970430">
        <w:rPr>
          <w:b/>
          <w:spacing w:val="-2"/>
          <w:sz w:val="24"/>
          <w:szCs w:val="24"/>
        </w:rPr>
        <w:t xml:space="preserve"> </w:t>
      </w:r>
      <w:r w:rsidRPr="00970430">
        <w:rPr>
          <w:b/>
          <w:iCs/>
          <w:spacing w:val="-2"/>
          <w:sz w:val="24"/>
          <w:szCs w:val="24"/>
        </w:rPr>
        <w:t>Вариант 1</w:t>
      </w:r>
    </w:p>
    <w:p w:rsidR="007B100B" w:rsidRDefault="007B100B" w:rsidP="007B100B">
      <w:pPr>
        <w:shd w:val="clear" w:color="auto" w:fill="FFFFFF"/>
        <w:spacing w:before="154"/>
        <w:ind w:right="14"/>
        <w:rPr>
          <w:i/>
          <w:iCs/>
          <w:sz w:val="24"/>
          <w:szCs w:val="24"/>
        </w:rPr>
      </w:pPr>
      <w:r w:rsidRPr="00970430">
        <w:rPr>
          <w:sz w:val="24"/>
          <w:szCs w:val="24"/>
        </w:rPr>
        <w:t xml:space="preserve">▲ 1. Начертите отрезок </w:t>
      </w:r>
      <w:r w:rsidRPr="00970430">
        <w:rPr>
          <w:i/>
          <w:iCs/>
          <w:sz w:val="24"/>
          <w:szCs w:val="24"/>
        </w:rPr>
        <w:t xml:space="preserve">АВ </w:t>
      </w:r>
      <w:r w:rsidRPr="00970430">
        <w:rPr>
          <w:sz w:val="24"/>
          <w:szCs w:val="24"/>
        </w:rPr>
        <w:t>и отмет</w:t>
      </w:r>
      <w:r>
        <w:rPr>
          <w:sz w:val="24"/>
          <w:szCs w:val="24"/>
        </w:rPr>
        <w:t>ьте на нем точ</w:t>
      </w:r>
      <w:r w:rsidRPr="00970430">
        <w:rPr>
          <w:sz w:val="24"/>
          <w:szCs w:val="24"/>
        </w:rPr>
        <w:t xml:space="preserve">ку С. Измерьте отрезки </w:t>
      </w:r>
      <w:r w:rsidRPr="00970430">
        <w:rPr>
          <w:i/>
          <w:iCs/>
          <w:sz w:val="24"/>
          <w:szCs w:val="24"/>
        </w:rPr>
        <w:t xml:space="preserve">АВ </w:t>
      </w:r>
      <w:r w:rsidRPr="00970430">
        <w:rPr>
          <w:sz w:val="24"/>
          <w:szCs w:val="24"/>
        </w:rPr>
        <w:t xml:space="preserve">и </w:t>
      </w:r>
      <w:r w:rsidRPr="00970430">
        <w:rPr>
          <w:i/>
          <w:iCs/>
          <w:sz w:val="24"/>
          <w:szCs w:val="24"/>
        </w:rPr>
        <w:t>СВ.</w:t>
      </w:r>
    </w:p>
    <w:p w:rsidR="007B100B" w:rsidRPr="00970430" w:rsidRDefault="007B100B" w:rsidP="007B100B">
      <w:pPr>
        <w:shd w:val="clear" w:color="auto" w:fill="FFFFFF"/>
        <w:spacing w:before="154"/>
        <w:ind w:right="14"/>
        <w:rPr>
          <w:sz w:val="24"/>
          <w:szCs w:val="24"/>
        </w:rPr>
      </w:pPr>
    </w:p>
    <w:p w:rsidR="007B100B" w:rsidRPr="00970430" w:rsidRDefault="007B100B" w:rsidP="005323B4">
      <w:pPr>
        <w:widowControl w:val="0"/>
        <w:numPr>
          <w:ilvl w:val="0"/>
          <w:numId w:val="49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40" w:lineRule="auto"/>
        <w:ind w:left="720" w:hanging="360"/>
        <w:rPr>
          <w:sz w:val="24"/>
          <w:szCs w:val="24"/>
        </w:rPr>
      </w:pPr>
      <w:r w:rsidRPr="00970430">
        <w:rPr>
          <w:sz w:val="24"/>
          <w:szCs w:val="24"/>
        </w:rPr>
        <w:t xml:space="preserve">Постройте отрезок </w:t>
      </w:r>
      <w:r w:rsidRPr="00970430">
        <w:rPr>
          <w:i/>
          <w:iCs/>
          <w:sz w:val="24"/>
          <w:szCs w:val="24"/>
          <w:lang w:val="en-US"/>
        </w:rPr>
        <w:t>MN</w:t>
      </w:r>
      <w:r w:rsidRPr="00970430">
        <w:rPr>
          <w:i/>
          <w:iCs/>
          <w:sz w:val="24"/>
          <w:szCs w:val="24"/>
        </w:rPr>
        <w:t xml:space="preserve">, </w:t>
      </w:r>
      <w:r w:rsidRPr="00970430">
        <w:rPr>
          <w:sz w:val="24"/>
          <w:szCs w:val="24"/>
        </w:rPr>
        <w:t xml:space="preserve">длина которого 4 см 8 мм. Отметьте на нем точки </w:t>
      </w:r>
      <w:r w:rsidRPr="00970430">
        <w:rPr>
          <w:i/>
          <w:iCs/>
          <w:sz w:val="24"/>
          <w:szCs w:val="24"/>
        </w:rPr>
        <w:t xml:space="preserve">К </w:t>
      </w:r>
      <w:r w:rsidRPr="00970430">
        <w:rPr>
          <w:sz w:val="24"/>
          <w:szCs w:val="24"/>
        </w:rPr>
        <w:t xml:space="preserve">и </w:t>
      </w:r>
      <w:proofErr w:type="gramStart"/>
      <w:r w:rsidRPr="00970430">
        <w:rPr>
          <w:i/>
          <w:iCs/>
          <w:sz w:val="24"/>
          <w:szCs w:val="24"/>
        </w:rPr>
        <w:t>Р</w:t>
      </w:r>
      <w:proofErr w:type="gramEnd"/>
      <w:r w:rsidRPr="00970430">
        <w:rPr>
          <w:i/>
          <w:iCs/>
          <w:sz w:val="24"/>
          <w:szCs w:val="24"/>
        </w:rPr>
        <w:t xml:space="preserve"> </w:t>
      </w:r>
      <w:r w:rsidRPr="00970430">
        <w:rPr>
          <w:sz w:val="24"/>
          <w:szCs w:val="24"/>
        </w:rPr>
        <w:t xml:space="preserve">так, чтобы </w:t>
      </w:r>
      <w:r w:rsidRPr="00970430">
        <w:rPr>
          <w:sz w:val="24"/>
          <w:szCs w:val="24"/>
        </w:rPr>
        <w:lastRenderedPageBreak/>
        <w:t xml:space="preserve">точка </w:t>
      </w:r>
      <w:r w:rsidRPr="00970430">
        <w:rPr>
          <w:i/>
          <w:iCs/>
          <w:sz w:val="24"/>
          <w:szCs w:val="24"/>
        </w:rPr>
        <w:t xml:space="preserve">Р </w:t>
      </w:r>
      <w:r w:rsidRPr="00970430">
        <w:rPr>
          <w:sz w:val="24"/>
          <w:szCs w:val="24"/>
        </w:rPr>
        <w:t xml:space="preserve">лежала между точками </w:t>
      </w:r>
      <w:r w:rsidRPr="00970430">
        <w:rPr>
          <w:i/>
          <w:iCs/>
          <w:sz w:val="24"/>
          <w:szCs w:val="24"/>
        </w:rPr>
        <w:t xml:space="preserve">М </w:t>
      </w:r>
      <w:r w:rsidRPr="00970430">
        <w:rPr>
          <w:sz w:val="24"/>
          <w:szCs w:val="24"/>
        </w:rPr>
        <w:t xml:space="preserve">и </w:t>
      </w:r>
      <w:r w:rsidRPr="00970430">
        <w:rPr>
          <w:i/>
          <w:iCs/>
          <w:sz w:val="24"/>
          <w:szCs w:val="24"/>
        </w:rPr>
        <w:t>К.</w:t>
      </w:r>
    </w:p>
    <w:p w:rsidR="007B100B" w:rsidRPr="00970430" w:rsidRDefault="007B100B" w:rsidP="007B100B">
      <w:pPr>
        <w:shd w:val="clear" w:color="auto" w:fill="FFFFFF"/>
        <w:tabs>
          <w:tab w:val="left" w:pos="499"/>
        </w:tabs>
        <w:rPr>
          <w:sz w:val="24"/>
          <w:szCs w:val="24"/>
        </w:rPr>
      </w:pPr>
    </w:p>
    <w:p w:rsidR="007B100B" w:rsidRPr="00970430" w:rsidRDefault="007B100B" w:rsidP="005323B4">
      <w:pPr>
        <w:widowControl w:val="0"/>
        <w:numPr>
          <w:ilvl w:val="0"/>
          <w:numId w:val="49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40" w:lineRule="auto"/>
        <w:ind w:left="720" w:right="10" w:hanging="360"/>
        <w:rPr>
          <w:sz w:val="24"/>
          <w:szCs w:val="24"/>
        </w:rPr>
      </w:pPr>
      <w:r w:rsidRPr="00970430">
        <w:rPr>
          <w:sz w:val="24"/>
          <w:szCs w:val="24"/>
        </w:rPr>
        <w:t>На координа</w:t>
      </w:r>
      <w:r>
        <w:rPr>
          <w:sz w:val="24"/>
          <w:szCs w:val="24"/>
        </w:rPr>
        <w:t>тном луче, единичный отрезок ко</w:t>
      </w:r>
      <w:r w:rsidRPr="00970430">
        <w:rPr>
          <w:sz w:val="24"/>
          <w:szCs w:val="24"/>
        </w:rPr>
        <w:t>торого равен длине одной клетки тетради, отметьте точки</w:t>
      </w:r>
      <w:proofErr w:type="gramStart"/>
      <w:r w:rsidRPr="00970430">
        <w:rPr>
          <w:sz w:val="24"/>
          <w:szCs w:val="24"/>
        </w:rPr>
        <w:t xml:space="preserve"> </w:t>
      </w:r>
      <w:r w:rsidRPr="00970430">
        <w:rPr>
          <w:i/>
          <w:iCs/>
          <w:sz w:val="24"/>
          <w:szCs w:val="24"/>
        </w:rPr>
        <w:t>А</w:t>
      </w:r>
      <w:proofErr w:type="gramEnd"/>
      <w:r w:rsidRPr="00970430">
        <w:rPr>
          <w:i/>
          <w:iCs/>
          <w:sz w:val="24"/>
          <w:szCs w:val="24"/>
        </w:rPr>
        <w:t xml:space="preserve">(2), </w:t>
      </w:r>
      <w:r w:rsidRPr="00970430">
        <w:rPr>
          <w:sz w:val="24"/>
          <w:szCs w:val="24"/>
        </w:rPr>
        <w:t xml:space="preserve">В(6), </w:t>
      </w:r>
      <w:r w:rsidRPr="00970430">
        <w:rPr>
          <w:sz w:val="24"/>
          <w:szCs w:val="24"/>
          <w:lang w:val="en-US"/>
        </w:rPr>
        <w:t>D</w:t>
      </w:r>
      <w:r>
        <w:rPr>
          <w:sz w:val="24"/>
          <w:szCs w:val="24"/>
        </w:rPr>
        <w:t>(8), С</w:t>
      </w:r>
      <w:r w:rsidRPr="00970430">
        <w:rPr>
          <w:sz w:val="24"/>
          <w:szCs w:val="24"/>
        </w:rPr>
        <w:t>(11).</w:t>
      </w:r>
    </w:p>
    <w:p w:rsidR="007B100B" w:rsidRPr="00970430" w:rsidRDefault="007B100B" w:rsidP="005323B4">
      <w:pPr>
        <w:widowControl w:val="0"/>
        <w:numPr>
          <w:ilvl w:val="0"/>
          <w:numId w:val="49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40" w:lineRule="auto"/>
        <w:ind w:left="720" w:right="14" w:hanging="360"/>
        <w:rPr>
          <w:sz w:val="24"/>
          <w:szCs w:val="24"/>
        </w:rPr>
      </w:pPr>
      <w:r w:rsidRPr="00970430">
        <w:rPr>
          <w:sz w:val="24"/>
          <w:szCs w:val="24"/>
        </w:rPr>
        <w:t xml:space="preserve">Отметьте точки </w:t>
      </w:r>
      <w:r w:rsidRPr="00970430">
        <w:rPr>
          <w:i/>
          <w:iCs/>
          <w:sz w:val="24"/>
          <w:szCs w:val="24"/>
          <w:lang w:val="en-US"/>
        </w:rPr>
        <w:t>D</w:t>
      </w:r>
      <w:r w:rsidRPr="00970430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и</w:t>
      </w:r>
      <w:r w:rsidRPr="00970430">
        <w:rPr>
          <w:i/>
          <w:iCs/>
          <w:sz w:val="24"/>
          <w:szCs w:val="24"/>
        </w:rPr>
        <w:t xml:space="preserve">. </w:t>
      </w:r>
      <w:r w:rsidRPr="00970430">
        <w:rPr>
          <w:i/>
          <w:iCs/>
          <w:sz w:val="24"/>
          <w:szCs w:val="24"/>
          <w:lang w:val="en-US"/>
        </w:rPr>
        <w:t>E</w:t>
      </w:r>
      <w:r w:rsidRPr="00970430">
        <w:rPr>
          <w:i/>
          <w:iCs/>
          <w:sz w:val="24"/>
          <w:szCs w:val="24"/>
        </w:rPr>
        <w:t xml:space="preserve">. </w:t>
      </w:r>
      <w:r>
        <w:rPr>
          <w:sz w:val="24"/>
          <w:szCs w:val="24"/>
        </w:rPr>
        <w:t xml:space="preserve">Проведите через них </w:t>
      </w:r>
      <w:proofErr w:type="gramStart"/>
      <w:r>
        <w:rPr>
          <w:sz w:val="24"/>
          <w:szCs w:val="24"/>
        </w:rPr>
        <w:t>пря</w:t>
      </w:r>
      <w:r w:rsidRPr="00970430">
        <w:rPr>
          <w:sz w:val="24"/>
          <w:szCs w:val="24"/>
        </w:rPr>
        <w:t>мую</w:t>
      </w:r>
      <w:proofErr w:type="gramEnd"/>
      <w:r w:rsidRPr="00970430">
        <w:rPr>
          <w:sz w:val="24"/>
          <w:szCs w:val="24"/>
        </w:rPr>
        <w:t xml:space="preserve">. Начертите луч </w:t>
      </w:r>
      <w:r w:rsidRPr="00970430">
        <w:rPr>
          <w:i/>
          <w:iCs/>
          <w:sz w:val="24"/>
          <w:szCs w:val="24"/>
        </w:rPr>
        <w:t xml:space="preserve">ОС, </w:t>
      </w:r>
      <w:r w:rsidRPr="00970430">
        <w:rPr>
          <w:sz w:val="24"/>
          <w:szCs w:val="24"/>
        </w:rPr>
        <w:t>перес</w:t>
      </w:r>
      <w:r w:rsidRPr="00970430">
        <w:rPr>
          <w:sz w:val="24"/>
          <w:szCs w:val="24"/>
        </w:rPr>
        <w:t>е</w:t>
      </w:r>
      <w:r w:rsidRPr="00970430">
        <w:rPr>
          <w:sz w:val="24"/>
          <w:szCs w:val="24"/>
        </w:rPr>
        <w:lastRenderedPageBreak/>
        <w:t xml:space="preserve">кающий прямую </w:t>
      </w:r>
      <w:r w:rsidRPr="00970430">
        <w:rPr>
          <w:i/>
          <w:iCs/>
          <w:sz w:val="24"/>
          <w:szCs w:val="24"/>
          <w:lang w:val="en-US"/>
        </w:rPr>
        <w:t>DE</w:t>
      </w:r>
      <w:r w:rsidRPr="00970430">
        <w:rPr>
          <w:i/>
          <w:iCs/>
          <w:sz w:val="24"/>
          <w:szCs w:val="24"/>
        </w:rPr>
        <w:t xml:space="preserve">, </w:t>
      </w:r>
      <w:r w:rsidRPr="00970430">
        <w:rPr>
          <w:sz w:val="24"/>
          <w:szCs w:val="24"/>
        </w:rPr>
        <w:t xml:space="preserve">и луч </w:t>
      </w:r>
      <w:r w:rsidRPr="00970430">
        <w:rPr>
          <w:i/>
          <w:iCs/>
          <w:sz w:val="24"/>
          <w:szCs w:val="24"/>
        </w:rPr>
        <w:t xml:space="preserve">МК, </w:t>
      </w:r>
      <w:r w:rsidRPr="00970430">
        <w:rPr>
          <w:sz w:val="24"/>
          <w:szCs w:val="24"/>
        </w:rPr>
        <w:t>не пер</w:t>
      </w:r>
      <w:r w:rsidRPr="00970430">
        <w:rPr>
          <w:sz w:val="24"/>
          <w:szCs w:val="24"/>
        </w:rPr>
        <w:t>е</w:t>
      </w:r>
      <w:r w:rsidRPr="00970430">
        <w:rPr>
          <w:sz w:val="24"/>
          <w:szCs w:val="24"/>
        </w:rPr>
        <w:t>секающий пр</w:t>
      </w:r>
      <w:r w:rsidRPr="00970430">
        <w:rPr>
          <w:sz w:val="24"/>
          <w:szCs w:val="24"/>
        </w:rPr>
        <w:t>я</w:t>
      </w:r>
      <w:r w:rsidRPr="00970430">
        <w:rPr>
          <w:sz w:val="24"/>
          <w:szCs w:val="24"/>
        </w:rPr>
        <w:t xml:space="preserve">мую </w:t>
      </w:r>
      <w:r w:rsidRPr="00970430">
        <w:rPr>
          <w:i/>
          <w:iCs/>
          <w:sz w:val="24"/>
          <w:szCs w:val="24"/>
          <w:lang w:val="en-US"/>
        </w:rPr>
        <w:t>DE.</w:t>
      </w:r>
    </w:p>
    <w:p w:rsidR="007B100B" w:rsidRPr="00970430" w:rsidRDefault="007B100B" w:rsidP="007B100B">
      <w:pPr>
        <w:shd w:val="clear" w:color="auto" w:fill="FFFFFF"/>
        <w:tabs>
          <w:tab w:val="left" w:pos="499"/>
        </w:tabs>
        <w:ind w:right="14"/>
        <w:rPr>
          <w:sz w:val="24"/>
          <w:szCs w:val="24"/>
        </w:rPr>
      </w:pPr>
    </w:p>
    <w:p w:rsidR="007B100B" w:rsidRPr="00970430" w:rsidRDefault="007B100B" w:rsidP="005323B4">
      <w:pPr>
        <w:widowControl w:val="0"/>
        <w:numPr>
          <w:ilvl w:val="0"/>
          <w:numId w:val="49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before="5" w:after="0" w:line="240" w:lineRule="auto"/>
        <w:ind w:left="720" w:hanging="360"/>
        <w:rPr>
          <w:sz w:val="24"/>
          <w:szCs w:val="24"/>
        </w:rPr>
      </w:pPr>
      <w:r w:rsidRPr="00970430">
        <w:rPr>
          <w:sz w:val="24"/>
          <w:szCs w:val="24"/>
        </w:rPr>
        <w:t>Сравните числа:</w:t>
      </w:r>
    </w:p>
    <w:p w:rsidR="007B100B" w:rsidRPr="00970430" w:rsidRDefault="007B100B" w:rsidP="007B100B">
      <w:pPr>
        <w:shd w:val="clear" w:color="auto" w:fill="FFFFFF"/>
        <w:tabs>
          <w:tab w:val="left" w:pos="2875"/>
        </w:tabs>
        <w:rPr>
          <w:sz w:val="24"/>
          <w:szCs w:val="24"/>
        </w:rPr>
      </w:pPr>
      <w:r w:rsidRPr="00970430">
        <w:rPr>
          <w:sz w:val="24"/>
          <w:szCs w:val="24"/>
        </w:rPr>
        <w:t>а) 40 200 и 40 020;</w:t>
      </w:r>
      <w:r>
        <w:rPr>
          <w:sz w:val="24"/>
          <w:szCs w:val="24"/>
        </w:rPr>
        <w:t xml:space="preserve">      </w:t>
      </w:r>
      <w:r w:rsidRPr="00970430">
        <w:rPr>
          <w:sz w:val="24"/>
          <w:szCs w:val="24"/>
        </w:rPr>
        <w:t>б) 830 018 и 808 310.</w:t>
      </w:r>
    </w:p>
    <w:p w:rsidR="007B100B" w:rsidRDefault="007B100B" w:rsidP="007B100B">
      <w:pPr>
        <w:shd w:val="clear" w:color="auto" w:fill="FFFFFF"/>
        <w:ind w:right="5"/>
        <w:rPr>
          <w:sz w:val="24"/>
          <w:szCs w:val="24"/>
        </w:rPr>
      </w:pPr>
    </w:p>
    <w:p w:rsidR="007B100B" w:rsidRDefault="007B100B" w:rsidP="007B100B">
      <w:pPr>
        <w:shd w:val="clear" w:color="auto" w:fill="FFFFFF"/>
        <w:ind w:right="5"/>
        <w:rPr>
          <w:sz w:val="24"/>
          <w:szCs w:val="24"/>
        </w:rPr>
      </w:pPr>
      <w:r w:rsidRPr="00970430">
        <w:rPr>
          <w:sz w:val="24"/>
          <w:szCs w:val="24"/>
        </w:rPr>
        <w:t xml:space="preserve">■ 6. На координатном луче отметьте точку </w:t>
      </w:r>
      <w:r w:rsidRPr="00970430">
        <w:rPr>
          <w:i/>
          <w:iCs/>
          <w:sz w:val="24"/>
          <w:szCs w:val="24"/>
          <w:lang w:val="en-US"/>
        </w:rPr>
        <w:t>X</w:t>
      </w:r>
      <w:r w:rsidRPr="00970430">
        <w:rPr>
          <w:i/>
          <w:iCs/>
          <w:sz w:val="24"/>
          <w:szCs w:val="24"/>
        </w:rPr>
        <w:t xml:space="preserve">, </w:t>
      </w:r>
      <w:r w:rsidRPr="00970430">
        <w:rPr>
          <w:sz w:val="24"/>
          <w:szCs w:val="24"/>
        </w:rPr>
        <w:t>если ее координата — натуральное число, большее 11, но меньшее 13.</w:t>
      </w:r>
    </w:p>
    <w:p w:rsidR="007B100B" w:rsidRPr="00970430" w:rsidRDefault="007B100B" w:rsidP="007B100B">
      <w:pPr>
        <w:shd w:val="clear" w:color="auto" w:fill="FFFFFF"/>
        <w:ind w:right="5"/>
        <w:rPr>
          <w:sz w:val="24"/>
          <w:szCs w:val="24"/>
        </w:rPr>
      </w:pPr>
    </w:p>
    <w:p w:rsidR="007B100B" w:rsidRPr="00970430" w:rsidRDefault="007B100B" w:rsidP="007B100B">
      <w:pPr>
        <w:shd w:val="clear" w:color="auto" w:fill="FFFFFF"/>
        <w:tabs>
          <w:tab w:val="left" w:pos="283"/>
        </w:tabs>
        <w:ind w:left="5" w:right="19"/>
        <w:rPr>
          <w:sz w:val="24"/>
          <w:szCs w:val="24"/>
        </w:rPr>
      </w:pPr>
      <w:r w:rsidRPr="00970430">
        <w:rPr>
          <w:sz w:val="24"/>
          <w:szCs w:val="24"/>
        </w:rPr>
        <w:t>♦</w:t>
      </w:r>
      <w:r w:rsidRPr="00970430">
        <w:rPr>
          <w:sz w:val="24"/>
          <w:szCs w:val="24"/>
        </w:rPr>
        <w:tab/>
        <w:t>7. Запишите четы</w:t>
      </w:r>
      <w:r>
        <w:rPr>
          <w:sz w:val="24"/>
          <w:szCs w:val="24"/>
        </w:rPr>
        <w:t>рехзначное число, которое мень</w:t>
      </w:r>
      <w:r>
        <w:rPr>
          <w:sz w:val="24"/>
          <w:szCs w:val="24"/>
        </w:rPr>
        <w:softHyphen/>
      </w:r>
      <w:r w:rsidRPr="00970430">
        <w:rPr>
          <w:sz w:val="24"/>
          <w:szCs w:val="24"/>
        </w:rPr>
        <w:t>ше 1019 и оканчивается цифрой 9.</w:t>
      </w:r>
      <w:r w:rsidRPr="00970430">
        <w:rPr>
          <w:sz w:val="24"/>
          <w:szCs w:val="24"/>
        </w:rPr>
        <w:br w:type="column"/>
      </w:r>
      <w:r w:rsidRPr="00970430">
        <w:rPr>
          <w:b/>
          <w:bCs/>
          <w:spacing w:val="-2"/>
          <w:sz w:val="24"/>
          <w:szCs w:val="24"/>
        </w:rPr>
        <w:lastRenderedPageBreak/>
        <w:t>Контрольная работа № 1</w:t>
      </w:r>
      <w:r w:rsidRPr="00970430">
        <w:rPr>
          <w:b/>
          <w:bCs/>
          <w:sz w:val="24"/>
          <w:szCs w:val="24"/>
        </w:rPr>
        <w:tab/>
      </w:r>
      <w:r w:rsidRPr="00970430">
        <w:rPr>
          <w:b/>
          <w:iCs/>
          <w:spacing w:val="-10"/>
          <w:sz w:val="24"/>
          <w:szCs w:val="24"/>
        </w:rPr>
        <w:t>Вариант 2</w:t>
      </w:r>
    </w:p>
    <w:p w:rsidR="007B100B" w:rsidRDefault="007B100B" w:rsidP="007B100B">
      <w:pPr>
        <w:shd w:val="clear" w:color="auto" w:fill="FFFFFF"/>
        <w:spacing w:before="173"/>
        <w:ind w:right="5"/>
        <w:rPr>
          <w:i/>
          <w:iCs/>
          <w:sz w:val="24"/>
          <w:szCs w:val="24"/>
        </w:rPr>
      </w:pPr>
      <w:r w:rsidRPr="00970430">
        <w:rPr>
          <w:sz w:val="24"/>
          <w:szCs w:val="24"/>
        </w:rPr>
        <w:t xml:space="preserve">▲ 1. Начертите отрезок </w:t>
      </w:r>
      <w:proofErr w:type="gramStart"/>
      <w:r w:rsidRPr="00970430">
        <w:rPr>
          <w:i/>
          <w:iCs/>
          <w:sz w:val="24"/>
          <w:szCs w:val="24"/>
        </w:rPr>
        <w:t>КМ</w:t>
      </w:r>
      <w:proofErr w:type="gramEnd"/>
      <w:r w:rsidRPr="00970430">
        <w:rPr>
          <w:i/>
          <w:iCs/>
          <w:sz w:val="24"/>
          <w:szCs w:val="24"/>
        </w:rPr>
        <w:t xml:space="preserve"> </w:t>
      </w:r>
      <w:r w:rsidRPr="00970430">
        <w:rPr>
          <w:sz w:val="24"/>
          <w:szCs w:val="24"/>
        </w:rPr>
        <w:t xml:space="preserve">и отметьте на нем точку </w:t>
      </w:r>
      <w:r w:rsidRPr="00970430">
        <w:rPr>
          <w:i/>
          <w:iCs/>
          <w:sz w:val="24"/>
          <w:szCs w:val="24"/>
        </w:rPr>
        <w:t xml:space="preserve">Р. </w:t>
      </w:r>
      <w:r w:rsidRPr="00970430">
        <w:rPr>
          <w:sz w:val="24"/>
          <w:szCs w:val="24"/>
        </w:rPr>
        <w:t xml:space="preserve">Измерьте отрезки </w:t>
      </w:r>
      <w:r w:rsidRPr="00970430">
        <w:rPr>
          <w:i/>
          <w:iCs/>
          <w:sz w:val="24"/>
          <w:szCs w:val="24"/>
        </w:rPr>
        <w:t xml:space="preserve">КМ </w:t>
      </w:r>
      <w:r w:rsidRPr="00970430">
        <w:rPr>
          <w:sz w:val="24"/>
          <w:szCs w:val="24"/>
        </w:rPr>
        <w:t xml:space="preserve">и </w:t>
      </w:r>
      <w:r w:rsidRPr="00970430">
        <w:rPr>
          <w:i/>
          <w:iCs/>
          <w:sz w:val="24"/>
          <w:szCs w:val="24"/>
        </w:rPr>
        <w:t>РМ.</w:t>
      </w:r>
    </w:p>
    <w:p w:rsidR="007B100B" w:rsidRPr="00970430" w:rsidRDefault="007B100B" w:rsidP="007B100B">
      <w:pPr>
        <w:shd w:val="clear" w:color="auto" w:fill="FFFFFF"/>
        <w:spacing w:before="173"/>
        <w:ind w:right="5"/>
        <w:rPr>
          <w:sz w:val="24"/>
          <w:szCs w:val="24"/>
        </w:rPr>
      </w:pPr>
    </w:p>
    <w:p w:rsidR="007B100B" w:rsidRPr="00970430" w:rsidRDefault="007B100B" w:rsidP="005323B4">
      <w:pPr>
        <w:widowControl w:val="0"/>
        <w:numPr>
          <w:ilvl w:val="0"/>
          <w:numId w:val="5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240" w:lineRule="auto"/>
        <w:ind w:left="567" w:right="10" w:hanging="567"/>
        <w:rPr>
          <w:sz w:val="24"/>
          <w:szCs w:val="24"/>
        </w:rPr>
      </w:pPr>
      <w:r w:rsidRPr="00970430">
        <w:rPr>
          <w:sz w:val="24"/>
          <w:szCs w:val="24"/>
        </w:rPr>
        <w:t xml:space="preserve">Постройте отрезок </w:t>
      </w:r>
      <w:r w:rsidRPr="00970430">
        <w:rPr>
          <w:i/>
          <w:iCs/>
          <w:sz w:val="24"/>
          <w:szCs w:val="24"/>
        </w:rPr>
        <w:t xml:space="preserve">АВ, </w:t>
      </w:r>
      <w:r w:rsidRPr="00970430">
        <w:rPr>
          <w:sz w:val="24"/>
          <w:szCs w:val="24"/>
        </w:rPr>
        <w:t>длина которого 5 см 4 мм. Отметьте на нем точки</w:t>
      </w:r>
      <w:proofErr w:type="gramStart"/>
      <w:r w:rsidRPr="00970430">
        <w:rPr>
          <w:sz w:val="24"/>
          <w:szCs w:val="24"/>
        </w:rPr>
        <w:t xml:space="preserve"> С</w:t>
      </w:r>
      <w:proofErr w:type="gramEnd"/>
      <w:r w:rsidRPr="00970430">
        <w:rPr>
          <w:sz w:val="24"/>
          <w:szCs w:val="24"/>
        </w:rPr>
        <w:t xml:space="preserve"> и </w:t>
      </w:r>
      <w:r w:rsidRPr="00970430">
        <w:rPr>
          <w:i/>
          <w:iCs/>
          <w:sz w:val="24"/>
          <w:szCs w:val="24"/>
          <w:lang w:val="en-US"/>
        </w:rPr>
        <w:t>D</w:t>
      </w:r>
      <w:r w:rsidRPr="00970430">
        <w:rPr>
          <w:i/>
          <w:iCs/>
          <w:sz w:val="24"/>
          <w:szCs w:val="24"/>
        </w:rPr>
        <w:t xml:space="preserve"> </w:t>
      </w:r>
      <w:r w:rsidRPr="00970430">
        <w:rPr>
          <w:sz w:val="24"/>
          <w:szCs w:val="24"/>
        </w:rPr>
        <w:t>так, чтобы то</w:t>
      </w:r>
      <w:r w:rsidRPr="00970430">
        <w:rPr>
          <w:sz w:val="24"/>
          <w:szCs w:val="24"/>
        </w:rPr>
        <w:t>ч</w:t>
      </w:r>
      <w:r w:rsidRPr="00970430">
        <w:rPr>
          <w:sz w:val="24"/>
          <w:szCs w:val="24"/>
        </w:rPr>
        <w:t xml:space="preserve">ка </w:t>
      </w:r>
      <w:r>
        <w:rPr>
          <w:sz w:val="24"/>
          <w:szCs w:val="24"/>
        </w:rPr>
        <w:t>С ле</w:t>
      </w:r>
      <w:r w:rsidRPr="00970430">
        <w:rPr>
          <w:sz w:val="24"/>
          <w:szCs w:val="24"/>
        </w:rPr>
        <w:t xml:space="preserve">жала между точками </w:t>
      </w:r>
      <w:r w:rsidRPr="00970430">
        <w:rPr>
          <w:i/>
          <w:iCs/>
          <w:sz w:val="24"/>
          <w:szCs w:val="24"/>
          <w:lang w:val="en-US"/>
        </w:rPr>
        <w:t>D</w:t>
      </w:r>
      <w:r w:rsidRPr="00970430">
        <w:rPr>
          <w:i/>
          <w:iCs/>
          <w:sz w:val="24"/>
          <w:szCs w:val="24"/>
        </w:rPr>
        <w:t xml:space="preserve"> </w:t>
      </w:r>
      <w:r w:rsidRPr="00970430">
        <w:rPr>
          <w:sz w:val="24"/>
          <w:szCs w:val="24"/>
        </w:rPr>
        <w:t xml:space="preserve">и </w:t>
      </w:r>
      <w:r w:rsidRPr="00970430">
        <w:rPr>
          <w:i/>
          <w:iCs/>
          <w:sz w:val="24"/>
          <w:szCs w:val="24"/>
        </w:rPr>
        <w:t>В.</w:t>
      </w:r>
    </w:p>
    <w:p w:rsidR="007B100B" w:rsidRPr="00970430" w:rsidRDefault="007B100B" w:rsidP="007B100B">
      <w:pPr>
        <w:shd w:val="clear" w:color="auto" w:fill="FFFFFF"/>
        <w:tabs>
          <w:tab w:val="left" w:pos="494"/>
        </w:tabs>
        <w:ind w:right="10"/>
        <w:rPr>
          <w:sz w:val="24"/>
          <w:szCs w:val="24"/>
        </w:rPr>
      </w:pPr>
    </w:p>
    <w:p w:rsidR="007B100B" w:rsidRPr="00970430" w:rsidRDefault="007B100B" w:rsidP="005323B4">
      <w:pPr>
        <w:widowControl w:val="0"/>
        <w:numPr>
          <w:ilvl w:val="0"/>
          <w:numId w:val="5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240" w:lineRule="auto"/>
        <w:ind w:left="567" w:right="10" w:hanging="567"/>
        <w:rPr>
          <w:sz w:val="24"/>
          <w:szCs w:val="24"/>
        </w:rPr>
      </w:pPr>
      <w:r w:rsidRPr="00970430">
        <w:rPr>
          <w:sz w:val="24"/>
          <w:szCs w:val="24"/>
        </w:rPr>
        <w:t>На координатном луче, единичный отр</w:t>
      </w:r>
      <w:r w:rsidRPr="00970430">
        <w:rPr>
          <w:sz w:val="24"/>
          <w:szCs w:val="24"/>
        </w:rPr>
        <w:t>е</w:t>
      </w:r>
      <w:r w:rsidRPr="00970430">
        <w:rPr>
          <w:sz w:val="24"/>
          <w:szCs w:val="24"/>
        </w:rPr>
        <w:t>зок которого равен длине одной клетки тетради, отметьте точки М(3), N(</w:t>
      </w:r>
      <w:r w:rsidRPr="00970430">
        <w:rPr>
          <w:i/>
          <w:iCs/>
          <w:sz w:val="24"/>
          <w:szCs w:val="24"/>
        </w:rPr>
        <w:t xml:space="preserve">5), </w:t>
      </w:r>
      <w:proofErr w:type="gramStart"/>
      <w:r w:rsidRPr="00970430">
        <w:rPr>
          <w:sz w:val="24"/>
          <w:szCs w:val="24"/>
        </w:rPr>
        <w:t>Р</w:t>
      </w:r>
      <w:proofErr w:type="gramEnd"/>
      <w:r w:rsidRPr="00970430">
        <w:rPr>
          <w:sz w:val="24"/>
          <w:szCs w:val="24"/>
        </w:rPr>
        <w:t xml:space="preserve">(7), </w:t>
      </w:r>
      <w:r w:rsidRPr="00970430">
        <w:rPr>
          <w:sz w:val="24"/>
          <w:szCs w:val="24"/>
          <w:lang w:val="en-US"/>
        </w:rPr>
        <w:t>T</w:t>
      </w:r>
      <w:r w:rsidRPr="00970430">
        <w:rPr>
          <w:sz w:val="24"/>
          <w:szCs w:val="24"/>
        </w:rPr>
        <w:t>(13).</w:t>
      </w:r>
    </w:p>
    <w:p w:rsidR="007B100B" w:rsidRDefault="007B100B" w:rsidP="005323B4">
      <w:pPr>
        <w:widowControl w:val="0"/>
        <w:numPr>
          <w:ilvl w:val="0"/>
          <w:numId w:val="5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240" w:lineRule="auto"/>
        <w:ind w:left="567" w:right="10" w:hanging="567"/>
        <w:rPr>
          <w:sz w:val="24"/>
          <w:szCs w:val="24"/>
        </w:rPr>
      </w:pPr>
      <w:r w:rsidRPr="00970430">
        <w:rPr>
          <w:sz w:val="24"/>
          <w:szCs w:val="24"/>
        </w:rPr>
        <w:t>Отметьте точки</w:t>
      </w:r>
      <w:proofErr w:type="gramStart"/>
      <w:r w:rsidRPr="00970430">
        <w:rPr>
          <w:sz w:val="24"/>
          <w:szCs w:val="24"/>
        </w:rPr>
        <w:t xml:space="preserve"> А</w:t>
      </w:r>
      <w:proofErr w:type="gramEnd"/>
      <w:r w:rsidRPr="00970430">
        <w:rPr>
          <w:sz w:val="24"/>
          <w:szCs w:val="24"/>
        </w:rPr>
        <w:t xml:space="preserve"> и </w:t>
      </w:r>
      <w:r w:rsidRPr="00970430">
        <w:rPr>
          <w:i/>
          <w:iCs/>
          <w:sz w:val="24"/>
          <w:szCs w:val="24"/>
        </w:rPr>
        <w:t xml:space="preserve">В. </w:t>
      </w:r>
      <w:r>
        <w:rPr>
          <w:sz w:val="24"/>
          <w:szCs w:val="24"/>
        </w:rPr>
        <w:t>Проведите через них пря</w:t>
      </w:r>
      <w:r w:rsidRPr="00970430">
        <w:rPr>
          <w:sz w:val="24"/>
          <w:szCs w:val="24"/>
        </w:rPr>
        <w:t xml:space="preserve">мую. Начертите луч </w:t>
      </w:r>
      <w:r w:rsidRPr="00970430">
        <w:rPr>
          <w:i/>
          <w:iCs/>
          <w:sz w:val="24"/>
          <w:szCs w:val="24"/>
        </w:rPr>
        <w:t xml:space="preserve">ОР, </w:t>
      </w:r>
      <w:r w:rsidRPr="00970430">
        <w:rPr>
          <w:sz w:val="24"/>
          <w:szCs w:val="24"/>
        </w:rPr>
        <w:t>перес</w:t>
      </w:r>
      <w:r w:rsidRPr="00970430">
        <w:rPr>
          <w:sz w:val="24"/>
          <w:szCs w:val="24"/>
        </w:rPr>
        <w:t>е</w:t>
      </w:r>
      <w:r w:rsidRPr="00970430">
        <w:rPr>
          <w:sz w:val="24"/>
          <w:szCs w:val="24"/>
        </w:rPr>
        <w:t xml:space="preserve">кающий </w:t>
      </w:r>
      <w:proofErr w:type="gramStart"/>
      <w:r w:rsidRPr="00970430">
        <w:rPr>
          <w:sz w:val="24"/>
          <w:szCs w:val="24"/>
        </w:rPr>
        <w:t>прямую</w:t>
      </w:r>
      <w:proofErr w:type="gramEnd"/>
      <w:r w:rsidRPr="00970430">
        <w:rPr>
          <w:sz w:val="24"/>
          <w:szCs w:val="24"/>
        </w:rPr>
        <w:t xml:space="preserve"> </w:t>
      </w:r>
      <w:r w:rsidRPr="00970430">
        <w:rPr>
          <w:i/>
          <w:iCs/>
          <w:sz w:val="24"/>
          <w:szCs w:val="24"/>
        </w:rPr>
        <w:t xml:space="preserve">АВ, </w:t>
      </w:r>
      <w:r w:rsidRPr="00970430">
        <w:rPr>
          <w:sz w:val="24"/>
          <w:szCs w:val="24"/>
        </w:rPr>
        <w:t xml:space="preserve">и луч </w:t>
      </w:r>
      <w:r w:rsidRPr="00970430">
        <w:rPr>
          <w:i/>
          <w:iCs/>
          <w:sz w:val="24"/>
          <w:szCs w:val="24"/>
          <w:lang w:val="en-US"/>
        </w:rPr>
        <w:t>MX</w:t>
      </w:r>
      <w:r w:rsidRPr="00970430">
        <w:rPr>
          <w:i/>
          <w:iCs/>
          <w:sz w:val="24"/>
          <w:szCs w:val="24"/>
        </w:rPr>
        <w:t xml:space="preserve">, </w:t>
      </w:r>
      <w:r w:rsidRPr="00970430">
        <w:rPr>
          <w:sz w:val="24"/>
          <w:szCs w:val="24"/>
        </w:rPr>
        <w:t>не перес</w:t>
      </w:r>
      <w:r w:rsidRPr="00970430">
        <w:rPr>
          <w:sz w:val="24"/>
          <w:szCs w:val="24"/>
        </w:rPr>
        <w:t>е</w:t>
      </w:r>
      <w:r w:rsidRPr="00970430">
        <w:rPr>
          <w:sz w:val="24"/>
          <w:szCs w:val="24"/>
        </w:rPr>
        <w:t>кающий прямую АВ.</w:t>
      </w:r>
    </w:p>
    <w:p w:rsidR="007B100B" w:rsidRPr="00970430" w:rsidRDefault="007B100B" w:rsidP="007B100B">
      <w:pPr>
        <w:shd w:val="clear" w:color="auto" w:fill="FFFFFF"/>
        <w:tabs>
          <w:tab w:val="left" w:pos="494"/>
        </w:tabs>
        <w:ind w:right="10"/>
        <w:rPr>
          <w:sz w:val="24"/>
          <w:szCs w:val="24"/>
        </w:rPr>
      </w:pPr>
    </w:p>
    <w:p w:rsidR="007B100B" w:rsidRPr="00970430" w:rsidRDefault="007B100B" w:rsidP="005323B4">
      <w:pPr>
        <w:widowControl w:val="0"/>
        <w:numPr>
          <w:ilvl w:val="0"/>
          <w:numId w:val="5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240" w:lineRule="auto"/>
        <w:ind w:left="567" w:hanging="567"/>
        <w:rPr>
          <w:sz w:val="24"/>
          <w:szCs w:val="24"/>
        </w:rPr>
      </w:pPr>
      <w:r w:rsidRPr="00970430">
        <w:rPr>
          <w:sz w:val="24"/>
          <w:szCs w:val="24"/>
        </w:rPr>
        <w:t>Сравните числа:</w:t>
      </w:r>
    </w:p>
    <w:p w:rsidR="007B100B" w:rsidRDefault="007B100B" w:rsidP="007B100B">
      <w:pPr>
        <w:shd w:val="clear" w:color="auto" w:fill="FFFFFF"/>
        <w:rPr>
          <w:sz w:val="24"/>
          <w:szCs w:val="24"/>
        </w:rPr>
      </w:pPr>
      <w:r w:rsidRPr="00970430">
        <w:rPr>
          <w:sz w:val="24"/>
          <w:szCs w:val="24"/>
        </w:rPr>
        <w:t xml:space="preserve">а) 2 000 050 и 2 005 000; б) 63 208 и 62 803. </w:t>
      </w:r>
    </w:p>
    <w:p w:rsidR="007B100B" w:rsidRDefault="007B100B" w:rsidP="007B100B">
      <w:pPr>
        <w:shd w:val="clear" w:color="auto" w:fill="FFFFFF"/>
        <w:rPr>
          <w:sz w:val="24"/>
          <w:szCs w:val="24"/>
        </w:rPr>
      </w:pPr>
    </w:p>
    <w:p w:rsidR="007B100B" w:rsidRDefault="007B100B" w:rsidP="007B100B">
      <w:pPr>
        <w:shd w:val="clear" w:color="auto" w:fill="FFFFFF"/>
        <w:rPr>
          <w:sz w:val="24"/>
          <w:szCs w:val="24"/>
        </w:rPr>
      </w:pPr>
      <w:r w:rsidRPr="00970430">
        <w:rPr>
          <w:sz w:val="24"/>
          <w:szCs w:val="24"/>
        </w:rPr>
        <w:t>■ 6. На координатном луче отметьте точку</w:t>
      </w:r>
      <w:proofErr w:type="gramStart"/>
      <w:r w:rsidRPr="00970430">
        <w:rPr>
          <w:sz w:val="24"/>
          <w:szCs w:val="24"/>
        </w:rPr>
        <w:t xml:space="preserve"> </w:t>
      </w:r>
      <w:r w:rsidRPr="00970430">
        <w:rPr>
          <w:i/>
          <w:iCs/>
          <w:sz w:val="24"/>
          <w:szCs w:val="24"/>
        </w:rPr>
        <w:t>Е</w:t>
      </w:r>
      <w:proofErr w:type="gramEnd"/>
      <w:r w:rsidRPr="00970430">
        <w:rPr>
          <w:i/>
          <w:iCs/>
          <w:sz w:val="24"/>
          <w:szCs w:val="24"/>
        </w:rPr>
        <w:t xml:space="preserve">, </w:t>
      </w:r>
      <w:r w:rsidRPr="00970430">
        <w:rPr>
          <w:sz w:val="24"/>
          <w:szCs w:val="24"/>
        </w:rPr>
        <w:t>если ее координата — натуральное число, меньшее 15, но большее 13.</w:t>
      </w:r>
    </w:p>
    <w:p w:rsidR="007B100B" w:rsidRPr="00970430" w:rsidRDefault="007B100B" w:rsidP="007B100B">
      <w:pPr>
        <w:shd w:val="clear" w:color="auto" w:fill="FFFFFF"/>
        <w:rPr>
          <w:sz w:val="24"/>
          <w:szCs w:val="24"/>
        </w:rPr>
      </w:pPr>
    </w:p>
    <w:p w:rsidR="007B100B" w:rsidRPr="00970430" w:rsidRDefault="007B100B" w:rsidP="007B100B">
      <w:pPr>
        <w:shd w:val="clear" w:color="auto" w:fill="FFFFFF"/>
        <w:tabs>
          <w:tab w:val="left" w:pos="283"/>
        </w:tabs>
        <w:ind w:left="5" w:right="5"/>
        <w:rPr>
          <w:sz w:val="24"/>
          <w:szCs w:val="24"/>
        </w:rPr>
      </w:pPr>
      <w:r w:rsidRPr="00970430">
        <w:rPr>
          <w:sz w:val="24"/>
          <w:szCs w:val="24"/>
        </w:rPr>
        <w:lastRenderedPageBreak/>
        <w:t>♦</w:t>
      </w:r>
      <w:r w:rsidRPr="00970430">
        <w:rPr>
          <w:sz w:val="24"/>
          <w:szCs w:val="24"/>
        </w:rPr>
        <w:tab/>
        <w:t>7. Запишите пя</w:t>
      </w:r>
      <w:r>
        <w:rPr>
          <w:sz w:val="24"/>
          <w:szCs w:val="24"/>
        </w:rPr>
        <w:t xml:space="preserve">тизначное число, которое больше </w:t>
      </w:r>
      <w:r w:rsidRPr="00970430">
        <w:rPr>
          <w:sz w:val="24"/>
          <w:szCs w:val="24"/>
        </w:rPr>
        <w:t>99 988 и оканчивается цифрой 5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21" w:lineRule="exact"/>
        <w:ind w:left="5" w:right="5"/>
        <w:jc w:val="both"/>
        <w:sectPr w:rsidR="007B100B" w:rsidSect="007B100B">
          <w:type w:val="continuous"/>
          <w:pgSz w:w="16834" w:h="11909" w:orient="landscape"/>
          <w:pgMar w:top="561" w:right="425" w:bottom="1729" w:left="567" w:header="720" w:footer="720" w:gutter="0"/>
          <w:cols w:num="2" w:space="720" w:equalWidth="0">
            <w:col w:w="5543" w:space="283"/>
            <w:col w:w="4960"/>
          </w:cols>
          <w:noEndnote/>
        </w:sectPr>
      </w:pPr>
    </w:p>
    <w:p w:rsidR="007B100B" w:rsidRDefault="007B100B" w:rsidP="007B100B">
      <w:pPr>
        <w:shd w:val="clear" w:color="auto" w:fill="FFFFFF"/>
        <w:tabs>
          <w:tab w:val="left" w:pos="3754"/>
        </w:tabs>
        <w:spacing w:before="86"/>
        <w:ind w:left="139"/>
      </w:pPr>
      <w:r>
        <w:rPr>
          <w:rFonts w:ascii="Arial" w:hAnsi="Arial"/>
          <w:b/>
          <w:bCs/>
          <w:sz w:val="18"/>
          <w:szCs w:val="18"/>
        </w:rPr>
        <w:lastRenderedPageBreak/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2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11"/>
          <w:sz w:val="18"/>
          <w:szCs w:val="18"/>
          <w:u w:val="single"/>
        </w:rPr>
        <w:t>Вариант</w:t>
      </w:r>
      <w:r>
        <w:rPr>
          <w:rFonts w:ascii="Arial" w:hAnsi="Arial" w:cs="Arial"/>
          <w:i/>
          <w:iCs/>
          <w:spacing w:val="-11"/>
          <w:sz w:val="18"/>
          <w:szCs w:val="18"/>
          <w:u w:val="single"/>
        </w:rPr>
        <w:t xml:space="preserve"> 1</w:t>
      </w:r>
    </w:p>
    <w:p w:rsidR="007B100B" w:rsidRDefault="007B100B" w:rsidP="007B100B">
      <w:pPr>
        <w:shd w:val="clear" w:color="auto" w:fill="FFFFFF"/>
        <w:spacing w:before="173" w:line="211" w:lineRule="exact"/>
        <w:ind w:left="19"/>
      </w:pPr>
      <w:r>
        <w:rPr>
          <w:sz w:val="18"/>
          <w:szCs w:val="18"/>
        </w:rPr>
        <w:t>А  1. Выполните действие:</w:t>
      </w:r>
    </w:p>
    <w:p w:rsidR="007B100B" w:rsidRDefault="007B100B" w:rsidP="007B100B">
      <w:pPr>
        <w:shd w:val="clear" w:color="auto" w:fill="FFFFFF"/>
        <w:tabs>
          <w:tab w:val="left" w:pos="2899"/>
        </w:tabs>
        <w:spacing w:line="211" w:lineRule="exact"/>
        <w:ind w:left="533"/>
      </w:pPr>
      <w:r>
        <w:rPr>
          <w:sz w:val="18"/>
          <w:szCs w:val="18"/>
        </w:rPr>
        <w:t>а) 40 658 + 289 532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594 136 - 47 185.</w:t>
      </w:r>
    </w:p>
    <w:p w:rsidR="007B100B" w:rsidRDefault="007B100B" w:rsidP="007B100B">
      <w:pPr>
        <w:shd w:val="clear" w:color="auto" w:fill="FFFFFF"/>
        <w:tabs>
          <w:tab w:val="left" w:pos="523"/>
        </w:tabs>
        <w:spacing w:line="211" w:lineRule="exact"/>
        <w:ind w:left="307"/>
      </w:pPr>
      <w:r>
        <w:rPr>
          <w:sz w:val="18"/>
          <w:szCs w:val="18"/>
        </w:rPr>
        <w:t>2.</w:t>
      </w:r>
      <w:r>
        <w:rPr>
          <w:sz w:val="18"/>
          <w:szCs w:val="18"/>
        </w:rPr>
        <w:tab/>
        <w:t xml:space="preserve">Вычислите, </w:t>
      </w:r>
      <w:proofErr w:type="gramStart"/>
      <w:r>
        <w:rPr>
          <w:sz w:val="18"/>
          <w:szCs w:val="18"/>
        </w:rPr>
        <w:t>на сколько</w:t>
      </w:r>
      <w:proofErr w:type="gramEnd"/>
      <w:r>
        <w:rPr>
          <w:sz w:val="18"/>
          <w:szCs w:val="18"/>
        </w:rPr>
        <w:t xml:space="preserve"> число 27 843:</w:t>
      </w:r>
    </w:p>
    <w:p w:rsidR="007B100B" w:rsidRDefault="007B100B" w:rsidP="007B100B">
      <w:pPr>
        <w:shd w:val="clear" w:color="auto" w:fill="FFFFFF"/>
        <w:tabs>
          <w:tab w:val="left" w:pos="749"/>
        </w:tabs>
        <w:spacing w:line="211" w:lineRule="exact"/>
        <w:ind w:left="528"/>
      </w:pPr>
      <w:r>
        <w:rPr>
          <w:sz w:val="18"/>
          <w:szCs w:val="18"/>
        </w:rPr>
        <w:t>а)</w:t>
      </w:r>
      <w:r>
        <w:rPr>
          <w:sz w:val="18"/>
          <w:szCs w:val="18"/>
        </w:rPr>
        <w:tab/>
        <w:t>больше числа 11 282;</w:t>
      </w:r>
    </w:p>
    <w:p w:rsidR="007B100B" w:rsidRDefault="007B100B" w:rsidP="007B100B">
      <w:pPr>
        <w:shd w:val="clear" w:color="auto" w:fill="FFFFFF"/>
        <w:tabs>
          <w:tab w:val="left" w:pos="749"/>
        </w:tabs>
        <w:spacing w:line="211" w:lineRule="exact"/>
        <w:ind w:left="528"/>
      </w:pPr>
      <w:r>
        <w:rPr>
          <w:spacing w:val="-2"/>
          <w:sz w:val="18"/>
          <w:szCs w:val="18"/>
        </w:rPr>
        <w:t>б)</w:t>
      </w:r>
      <w:r>
        <w:rPr>
          <w:sz w:val="18"/>
          <w:szCs w:val="18"/>
        </w:rPr>
        <w:tab/>
        <w:t>меньше числа 37 123.</w:t>
      </w:r>
    </w:p>
    <w:p w:rsidR="007B100B" w:rsidRDefault="007B100B" w:rsidP="007B100B">
      <w:pPr>
        <w:shd w:val="clear" w:color="auto" w:fill="FFFFFF"/>
        <w:tabs>
          <w:tab w:val="left" w:pos="523"/>
        </w:tabs>
        <w:spacing w:line="211" w:lineRule="exact"/>
        <w:ind w:left="24" w:firstLine="283"/>
        <w:jc w:val="both"/>
      </w:pPr>
      <w:r>
        <w:rPr>
          <w:spacing w:val="-1"/>
          <w:sz w:val="18"/>
          <w:szCs w:val="18"/>
        </w:rPr>
        <w:t>3.</w:t>
      </w:r>
      <w:r>
        <w:rPr>
          <w:sz w:val="18"/>
          <w:szCs w:val="18"/>
        </w:rPr>
        <w:tab/>
        <w:t xml:space="preserve">В красной папке 243 листа бумаги. В </w:t>
      </w:r>
      <w:proofErr w:type="spellStart"/>
      <w:r>
        <w:rPr>
          <w:sz w:val="18"/>
          <w:szCs w:val="18"/>
        </w:rPr>
        <w:t>голубой</w:t>
      </w:r>
      <w:proofErr w:type="spellEnd"/>
      <w:r>
        <w:rPr>
          <w:sz w:val="18"/>
          <w:szCs w:val="18"/>
        </w:rPr>
        <w:t xml:space="preserve"> —</w:t>
      </w:r>
      <w:r>
        <w:rPr>
          <w:sz w:val="18"/>
          <w:szCs w:val="18"/>
        </w:rPr>
        <w:br/>
        <w:t xml:space="preserve">на 54 листа меньше. </w:t>
      </w:r>
      <w:proofErr w:type="gramStart"/>
      <w:r>
        <w:rPr>
          <w:sz w:val="18"/>
          <w:szCs w:val="18"/>
        </w:rPr>
        <w:t>В зеленой папке бумаги столько,</w:t>
      </w:r>
      <w:r>
        <w:rPr>
          <w:sz w:val="18"/>
          <w:szCs w:val="18"/>
        </w:rPr>
        <w:br/>
        <w:t xml:space="preserve">сколько в красной и </w:t>
      </w:r>
      <w:proofErr w:type="spellStart"/>
      <w:r>
        <w:rPr>
          <w:sz w:val="18"/>
          <w:szCs w:val="18"/>
        </w:rPr>
        <w:t>голубой</w:t>
      </w:r>
      <w:proofErr w:type="spellEnd"/>
      <w:r>
        <w:rPr>
          <w:sz w:val="18"/>
          <w:szCs w:val="18"/>
        </w:rPr>
        <w:t xml:space="preserve"> вместе.</w:t>
      </w:r>
      <w:proofErr w:type="gramEnd"/>
      <w:r>
        <w:rPr>
          <w:sz w:val="18"/>
          <w:szCs w:val="18"/>
        </w:rPr>
        <w:t xml:space="preserve"> Сколько листов</w:t>
      </w:r>
      <w:r>
        <w:rPr>
          <w:sz w:val="18"/>
          <w:szCs w:val="18"/>
        </w:rPr>
        <w:br/>
        <w:t>бумаги в трех папках вместе?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11" w:lineRule="exact"/>
        <w:ind w:left="5" w:right="5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4. Вычислите, выбрав удобный порядок </w:t>
      </w:r>
      <w:proofErr w:type="spellStart"/>
      <w:proofErr w:type="gramStart"/>
      <w:r>
        <w:rPr>
          <w:sz w:val="18"/>
          <w:szCs w:val="18"/>
        </w:rPr>
        <w:t>выполне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ния</w:t>
      </w:r>
      <w:proofErr w:type="spellEnd"/>
      <w:proofErr w:type="gramEnd"/>
      <w:r>
        <w:rPr>
          <w:sz w:val="18"/>
          <w:szCs w:val="18"/>
        </w:rPr>
        <w:t xml:space="preserve"> действий:</w:t>
      </w:r>
    </w:p>
    <w:p w:rsidR="007B100B" w:rsidRDefault="007B100B" w:rsidP="007B100B">
      <w:pPr>
        <w:shd w:val="clear" w:color="auto" w:fill="FFFFFF"/>
        <w:tabs>
          <w:tab w:val="left" w:pos="2928"/>
        </w:tabs>
        <w:spacing w:line="211" w:lineRule="exact"/>
        <w:ind w:left="533"/>
      </w:pPr>
      <w:r>
        <w:rPr>
          <w:sz w:val="18"/>
          <w:szCs w:val="18"/>
        </w:rPr>
        <w:t>а) 1385 + 548 + 615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937 - (137 + 794)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11" w:lineRule="exact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5. В треугольнике </w:t>
      </w:r>
      <w:r>
        <w:rPr>
          <w:i/>
          <w:iCs/>
          <w:sz w:val="18"/>
          <w:szCs w:val="18"/>
          <w:lang w:val="en-US"/>
        </w:rPr>
        <w:t>ABC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стороны </w:t>
      </w:r>
      <w:r>
        <w:rPr>
          <w:i/>
          <w:iCs/>
          <w:sz w:val="18"/>
          <w:szCs w:val="18"/>
        </w:rPr>
        <w:t xml:space="preserve">АС </w:t>
      </w:r>
      <w:r>
        <w:rPr>
          <w:sz w:val="18"/>
          <w:szCs w:val="18"/>
        </w:rPr>
        <w:t xml:space="preserve">и </w:t>
      </w:r>
      <w:proofErr w:type="gramStart"/>
      <w:r>
        <w:rPr>
          <w:i/>
          <w:iCs/>
          <w:sz w:val="18"/>
          <w:szCs w:val="18"/>
        </w:rPr>
        <w:t>ВС</w:t>
      </w:r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равны,</w:t>
      </w:r>
      <w:r>
        <w:rPr>
          <w:sz w:val="18"/>
          <w:szCs w:val="18"/>
        </w:rPr>
        <w:br/>
      </w:r>
      <w:r>
        <w:rPr>
          <w:i/>
          <w:iCs/>
          <w:sz w:val="18"/>
          <w:szCs w:val="18"/>
        </w:rPr>
        <w:t xml:space="preserve">АС </w:t>
      </w:r>
      <w:r>
        <w:rPr>
          <w:sz w:val="18"/>
          <w:szCs w:val="18"/>
        </w:rPr>
        <w:t xml:space="preserve">= 15 см 6 мм. Сторона </w:t>
      </w:r>
      <w:r>
        <w:rPr>
          <w:i/>
          <w:iCs/>
          <w:sz w:val="18"/>
          <w:szCs w:val="18"/>
        </w:rPr>
        <w:t xml:space="preserve">АВ </w:t>
      </w:r>
      <w:r>
        <w:rPr>
          <w:sz w:val="18"/>
          <w:szCs w:val="18"/>
        </w:rPr>
        <w:t>на 6 см 8 мм меньше</w:t>
      </w:r>
      <w:r>
        <w:rPr>
          <w:sz w:val="18"/>
          <w:szCs w:val="18"/>
        </w:rPr>
        <w:br/>
        <w:t xml:space="preserve">стороны </w:t>
      </w:r>
      <w:r>
        <w:rPr>
          <w:i/>
          <w:iCs/>
          <w:sz w:val="18"/>
          <w:szCs w:val="18"/>
        </w:rPr>
        <w:t xml:space="preserve">ВС. </w:t>
      </w:r>
      <w:r>
        <w:rPr>
          <w:sz w:val="18"/>
          <w:szCs w:val="18"/>
        </w:rPr>
        <w:t xml:space="preserve">Вычислите периметр треугольника </w:t>
      </w:r>
      <w:r>
        <w:rPr>
          <w:i/>
          <w:iCs/>
          <w:sz w:val="18"/>
          <w:szCs w:val="18"/>
          <w:lang w:val="en-US"/>
        </w:rPr>
        <w:t>ABC</w:t>
      </w:r>
      <w:r w:rsidRPr="00C17633">
        <w:rPr>
          <w:i/>
          <w:iCs/>
          <w:sz w:val="18"/>
          <w:szCs w:val="18"/>
        </w:rPr>
        <w:t>.</w:t>
      </w:r>
    </w:p>
    <w:p w:rsidR="007B100B" w:rsidRDefault="007B100B" w:rsidP="007B100B">
      <w:pPr>
        <w:shd w:val="clear" w:color="auto" w:fill="FFFFFF"/>
        <w:tabs>
          <w:tab w:val="left" w:pos="3749"/>
        </w:tabs>
        <w:spacing w:before="298"/>
        <w:ind w:left="134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2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9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9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tabs>
          <w:tab w:val="left" w:pos="4123"/>
        </w:tabs>
        <w:spacing w:before="163" w:line="211" w:lineRule="exact"/>
        <w:ind w:left="19"/>
      </w:pPr>
      <w:r>
        <w:rPr>
          <w:sz w:val="18"/>
          <w:szCs w:val="18"/>
        </w:rPr>
        <w:t>А  1. Выполните действие:</w:t>
      </w:r>
      <w:r>
        <w:rPr>
          <w:rFonts w:ascii="Arial" w:cs="Arial"/>
          <w:sz w:val="18"/>
          <w:szCs w:val="18"/>
        </w:rPr>
        <w:tab/>
      </w:r>
    </w:p>
    <w:p w:rsidR="007B100B" w:rsidRDefault="007B100B" w:rsidP="007B100B">
      <w:pPr>
        <w:shd w:val="clear" w:color="auto" w:fill="FFFFFF"/>
        <w:tabs>
          <w:tab w:val="left" w:pos="2894"/>
        </w:tabs>
        <w:spacing w:line="211" w:lineRule="exact"/>
        <w:ind w:left="533"/>
      </w:pPr>
      <w:r>
        <w:rPr>
          <w:sz w:val="18"/>
          <w:szCs w:val="18"/>
        </w:rPr>
        <w:t>а) 399 645 + 80 261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178 214 - 94 153.</w:t>
      </w:r>
    </w:p>
    <w:p w:rsidR="007B100B" w:rsidRDefault="007B100B" w:rsidP="007B100B">
      <w:pPr>
        <w:shd w:val="clear" w:color="auto" w:fill="FFFFFF"/>
        <w:tabs>
          <w:tab w:val="left" w:pos="518"/>
        </w:tabs>
        <w:spacing w:line="211" w:lineRule="exact"/>
        <w:ind w:left="298"/>
      </w:pPr>
      <w:r>
        <w:rPr>
          <w:sz w:val="18"/>
          <w:szCs w:val="18"/>
        </w:rPr>
        <w:t>2.</w:t>
      </w:r>
      <w:r>
        <w:rPr>
          <w:sz w:val="18"/>
          <w:szCs w:val="18"/>
        </w:rPr>
        <w:tab/>
        <w:t xml:space="preserve">Вычислите, </w:t>
      </w:r>
      <w:proofErr w:type="gramStart"/>
      <w:r>
        <w:rPr>
          <w:sz w:val="18"/>
          <w:szCs w:val="18"/>
        </w:rPr>
        <w:t>на сколько</w:t>
      </w:r>
      <w:proofErr w:type="gramEnd"/>
      <w:r>
        <w:rPr>
          <w:sz w:val="18"/>
          <w:szCs w:val="18"/>
        </w:rPr>
        <w:t xml:space="preserve"> число 27 843:</w:t>
      </w:r>
    </w:p>
    <w:p w:rsidR="007B100B" w:rsidRDefault="007B100B" w:rsidP="007B100B">
      <w:pPr>
        <w:shd w:val="clear" w:color="auto" w:fill="FFFFFF"/>
        <w:tabs>
          <w:tab w:val="left" w:pos="744"/>
        </w:tabs>
        <w:spacing w:line="211" w:lineRule="exact"/>
        <w:ind w:left="528"/>
      </w:pPr>
      <w:r>
        <w:rPr>
          <w:sz w:val="18"/>
          <w:szCs w:val="18"/>
        </w:rPr>
        <w:t>а)</w:t>
      </w:r>
      <w:r>
        <w:rPr>
          <w:sz w:val="18"/>
          <w:szCs w:val="18"/>
        </w:rPr>
        <w:tab/>
        <w:t>больше числа 24 625;</w:t>
      </w:r>
    </w:p>
    <w:p w:rsidR="007B100B" w:rsidRDefault="007B100B" w:rsidP="007B100B">
      <w:pPr>
        <w:shd w:val="clear" w:color="auto" w:fill="FFFFFF"/>
        <w:tabs>
          <w:tab w:val="left" w:pos="744"/>
        </w:tabs>
        <w:spacing w:line="211" w:lineRule="exact"/>
        <w:ind w:left="528"/>
      </w:pPr>
      <w:r>
        <w:rPr>
          <w:spacing w:val="-5"/>
          <w:sz w:val="18"/>
          <w:szCs w:val="18"/>
        </w:rPr>
        <w:t>б)</w:t>
      </w:r>
      <w:r>
        <w:rPr>
          <w:sz w:val="18"/>
          <w:szCs w:val="18"/>
        </w:rPr>
        <w:tab/>
        <w:t>меньше числа 58 974.</w:t>
      </w:r>
    </w:p>
    <w:p w:rsidR="007B100B" w:rsidRDefault="007B100B" w:rsidP="007B100B">
      <w:pPr>
        <w:shd w:val="clear" w:color="auto" w:fill="FFFFFF"/>
        <w:tabs>
          <w:tab w:val="left" w:pos="518"/>
        </w:tabs>
        <w:spacing w:before="5" w:line="211" w:lineRule="exact"/>
        <w:ind w:left="19" w:right="5" w:firstLine="278"/>
        <w:jc w:val="both"/>
      </w:pPr>
      <w:r>
        <w:rPr>
          <w:sz w:val="18"/>
          <w:szCs w:val="18"/>
        </w:rPr>
        <w:t>3.</w:t>
      </w:r>
      <w:r>
        <w:rPr>
          <w:sz w:val="18"/>
          <w:szCs w:val="18"/>
        </w:rPr>
        <w:tab/>
        <w:t xml:space="preserve">В магазин завезли яблоки, сливы и груши. </w:t>
      </w:r>
      <w:proofErr w:type="spellStart"/>
      <w:proofErr w:type="gramStart"/>
      <w:r>
        <w:rPr>
          <w:sz w:val="18"/>
          <w:szCs w:val="18"/>
        </w:rPr>
        <w:t>Яб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лок</w:t>
      </w:r>
      <w:proofErr w:type="spellEnd"/>
      <w:proofErr w:type="gramEnd"/>
      <w:r>
        <w:rPr>
          <w:sz w:val="18"/>
          <w:szCs w:val="18"/>
        </w:rPr>
        <w:t xml:space="preserve"> — 438 кг, груш на 69 кг меньше. Слив завезли</w:t>
      </w:r>
      <w:r>
        <w:rPr>
          <w:sz w:val="18"/>
          <w:szCs w:val="18"/>
        </w:rPr>
        <w:br/>
        <w:t>столько, сколько яблок и груш вместе. Сколько всего</w:t>
      </w:r>
      <w:r>
        <w:rPr>
          <w:sz w:val="18"/>
          <w:szCs w:val="18"/>
        </w:rPr>
        <w:br/>
        <w:t>килограммов фруктов завезли в магазин?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11" w:lineRule="exact"/>
        <w:ind w:left="5" w:right="10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4. Вычислите, выбрав удобный порядок </w:t>
      </w:r>
      <w:proofErr w:type="spellStart"/>
      <w:proofErr w:type="gramStart"/>
      <w:r>
        <w:rPr>
          <w:sz w:val="18"/>
          <w:szCs w:val="18"/>
        </w:rPr>
        <w:t>выполне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ния</w:t>
      </w:r>
      <w:proofErr w:type="spellEnd"/>
      <w:proofErr w:type="gramEnd"/>
      <w:r>
        <w:rPr>
          <w:sz w:val="18"/>
          <w:szCs w:val="18"/>
        </w:rPr>
        <w:t xml:space="preserve"> действий:</w:t>
      </w:r>
    </w:p>
    <w:p w:rsidR="007B100B" w:rsidRDefault="007B100B" w:rsidP="007B100B">
      <w:pPr>
        <w:shd w:val="clear" w:color="auto" w:fill="FFFFFF"/>
        <w:tabs>
          <w:tab w:val="left" w:pos="2890"/>
        </w:tabs>
        <w:spacing w:line="211" w:lineRule="exact"/>
        <w:ind w:left="528"/>
      </w:pPr>
      <w:r>
        <w:rPr>
          <w:sz w:val="18"/>
          <w:szCs w:val="18"/>
        </w:rPr>
        <w:lastRenderedPageBreak/>
        <w:t>а) 241 + 2427 + 373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(654 + 289) - 354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before="5" w:line="211" w:lineRule="exact"/>
        <w:ind w:right="5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5. Периметр треугольника </w:t>
      </w:r>
      <w:r>
        <w:rPr>
          <w:i/>
          <w:iCs/>
          <w:sz w:val="18"/>
          <w:szCs w:val="18"/>
        </w:rPr>
        <w:t xml:space="preserve">КМР </w:t>
      </w:r>
      <w:r>
        <w:rPr>
          <w:sz w:val="18"/>
          <w:szCs w:val="18"/>
        </w:rPr>
        <w:t>равен 37 см 5 мм.</w:t>
      </w:r>
      <w:r>
        <w:rPr>
          <w:sz w:val="18"/>
          <w:szCs w:val="18"/>
        </w:rPr>
        <w:br/>
        <w:t xml:space="preserve">Сторона </w:t>
      </w:r>
      <w:proofErr w:type="gramStart"/>
      <w:r>
        <w:rPr>
          <w:i/>
          <w:iCs/>
          <w:sz w:val="18"/>
          <w:szCs w:val="18"/>
        </w:rPr>
        <w:t>КМ</w:t>
      </w:r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равна 11 см 4 мм, сторона </w:t>
      </w:r>
      <w:r>
        <w:rPr>
          <w:i/>
          <w:iCs/>
          <w:sz w:val="18"/>
          <w:szCs w:val="18"/>
          <w:lang w:val="en-US"/>
        </w:rPr>
        <w:t>MP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короче ее</w:t>
      </w:r>
      <w:r>
        <w:rPr>
          <w:sz w:val="18"/>
          <w:szCs w:val="18"/>
        </w:rPr>
        <w:br/>
        <w:t xml:space="preserve">на 2 см 6 мм. Найдите длину стороны </w:t>
      </w:r>
      <w:r>
        <w:rPr>
          <w:i/>
          <w:iCs/>
          <w:sz w:val="18"/>
          <w:szCs w:val="18"/>
        </w:rPr>
        <w:t>КР.</w:t>
      </w:r>
    </w:p>
    <w:p w:rsidR="007B100B" w:rsidRDefault="007B100B" w:rsidP="007B100B">
      <w:pPr>
        <w:shd w:val="clear" w:color="auto" w:fill="FFFFFF"/>
        <w:tabs>
          <w:tab w:val="left" w:pos="3480"/>
        </w:tabs>
        <w:spacing w:before="250"/>
        <w:ind w:left="130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3</w:t>
      </w:r>
      <w:r>
        <w:rPr>
          <w:rFonts w:ascii="Arial" w:hAnsi="Arial" w:cs="Arial"/>
          <w:b/>
          <w:bCs/>
          <w:sz w:val="18"/>
          <w:szCs w:val="18"/>
        </w:rPr>
        <w:tab/>
      </w:r>
      <w:r w:rsidRPr="00C17633">
        <w:rPr>
          <w:rFonts w:ascii="Arial" w:hAnsi="Arial" w:cs="Arial"/>
          <w:spacing w:val="-3"/>
          <w:sz w:val="18"/>
          <w:szCs w:val="18"/>
        </w:rPr>
        <w:t xml:space="preserve">   </w:t>
      </w:r>
      <w:r>
        <w:rPr>
          <w:rFonts w:ascii="Arial" w:hAnsi="Arial"/>
          <w:i/>
          <w:iCs/>
          <w:spacing w:val="-3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3"/>
          <w:sz w:val="18"/>
          <w:szCs w:val="18"/>
        </w:rPr>
        <w:t xml:space="preserve"> 1</w:t>
      </w:r>
    </w:p>
    <w:p w:rsidR="007B100B" w:rsidRDefault="007B100B" w:rsidP="007B100B">
      <w:pPr>
        <w:shd w:val="clear" w:color="auto" w:fill="FFFFFF"/>
        <w:spacing w:before="130" w:line="211" w:lineRule="exact"/>
        <w:ind w:left="10"/>
      </w:pPr>
      <w:r>
        <w:rPr>
          <w:sz w:val="18"/>
          <w:szCs w:val="18"/>
        </w:rPr>
        <w:t>А  1. Выполните действия: 1899 - 3 *(427 + 173).</w:t>
      </w:r>
    </w:p>
    <w:p w:rsidR="007B100B" w:rsidRDefault="007B100B" w:rsidP="007B100B">
      <w:pPr>
        <w:shd w:val="clear" w:color="auto" w:fill="FFFFFF"/>
        <w:tabs>
          <w:tab w:val="left" w:pos="509"/>
        </w:tabs>
        <w:spacing w:before="10" w:line="211" w:lineRule="exact"/>
        <w:ind w:left="288"/>
      </w:pPr>
      <w:r>
        <w:rPr>
          <w:sz w:val="18"/>
          <w:szCs w:val="18"/>
        </w:rPr>
        <w:t>2.</w:t>
      </w:r>
      <w:r>
        <w:rPr>
          <w:sz w:val="18"/>
          <w:szCs w:val="18"/>
        </w:rPr>
        <w:tab/>
        <w:t>Найдите значение выражения:</w:t>
      </w:r>
    </w:p>
    <w:p w:rsidR="007B100B" w:rsidRDefault="007B100B" w:rsidP="007B100B">
      <w:pPr>
        <w:shd w:val="clear" w:color="auto" w:fill="FFFFFF"/>
        <w:tabs>
          <w:tab w:val="left" w:pos="739"/>
        </w:tabs>
        <w:spacing w:line="211" w:lineRule="exact"/>
        <w:ind w:left="518"/>
      </w:pPr>
      <w:r>
        <w:rPr>
          <w:sz w:val="18"/>
          <w:szCs w:val="18"/>
        </w:rPr>
        <w:t>а)</w:t>
      </w:r>
      <w:r>
        <w:rPr>
          <w:sz w:val="18"/>
          <w:szCs w:val="18"/>
        </w:rPr>
        <w:tab/>
        <w:t xml:space="preserve">375 + </w:t>
      </w:r>
      <w:r>
        <w:rPr>
          <w:i/>
          <w:iCs/>
          <w:sz w:val="18"/>
          <w:szCs w:val="18"/>
          <w:lang w:val="en-US"/>
        </w:rPr>
        <w:t>a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-175, если </w:t>
      </w:r>
      <w:r>
        <w:rPr>
          <w:i/>
          <w:iCs/>
          <w:sz w:val="18"/>
          <w:szCs w:val="18"/>
          <w:lang w:val="en-US"/>
        </w:rPr>
        <w:t>a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89;</w:t>
      </w:r>
    </w:p>
    <w:p w:rsidR="007B100B" w:rsidRDefault="007B100B" w:rsidP="007B100B">
      <w:pPr>
        <w:shd w:val="clear" w:color="auto" w:fill="FFFFFF"/>
        <w:tabs>
          <w:tab w:val="left" w:pos="739"/>
        </w:tabs>
        <w:spacing w:line="211" w:lineRule="exact"/>
        <w:ind w:left="518"/>
      </w:pPr>
      <w:r>
        <w:rPr>
          <w:spacing w:val="-2"/>
          <w:sz w:val="18"/>
          <w:szCs w:val="18"/>
        </w:rPr>
        <w:t>б)</w:t>
      </w:r>
      <w:r>
        <w:rPr>
          <w:sz w:val="18"/>
          <w:szCs w:val="18"/>
        </w:rPr>
        <w:tab/>
      </w:r>
      <w:r>
        <w:rPr>
          <w:i/>
          <w:iCs/>
          <w:sz w:val="18"/>
          <w:szCs w:val="18"/>
          <w:lang w:val="en-US"/>
        </w:rPr>
        <w:t>m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+ </w:t>
      </w:r>
      <w:proofErr w:type="spellStart"/>
      <w:proofErr w:type="gramStart"/>
      <w:r>
        <w:rPr>
          <w:i/>
          <w:iCs/>
          <w:sz w:val="18"/>
          <w:szCs w:val="18"/>
        </w:rPr>
        <w:t>п</w:t>
      </w:r>
      <w:proofErr w:type="spellEnd"/>
      <w:proofErr w:type="gramEnd"/>
      <w:r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 </w:t>
      </w:r>
      <w:r>
        <w:rPr>
          <w:i/>
          <w:iCs/>
          <w:sz w:val="18"/>
          <w:szCs w:val="18"/>
          <w:lang w:val="en-US"/>
        </w:rPr>
        <w:t>m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= 99, </w:t>
      </w:r>
      <w:proofErr w:type="spellStart"/>
      <w:r>
        <w:rPr>
          <w:i/>
          <w:iCs/>
          <w:sz w:val="18"/>
          <w:szCs w:val="18"/>
        </w:rPr>
        <w:t>п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261.</w:t>
      </w:r>
    </w:p>
    <w:p w:rsidR="007B100B" w:rsidRDefault="007B100B" w:rsidP="007B100B">
      <w:pPr>
        <w:shd w:val="clear" w:color="auto" w:fill="FFFFFF"/>
        <w:tabs>
          <w:tab w:val="left" w:pos="509"/>
        </w:tabs>
        <w:spacing w:line="211" w:lineRule="exact"/>
        <w:ind w:left="288"/>
      </w:pPr>
      <w:r>
        <w:rPr>
          <w:sz w:val="18"/>
          <w:szCs w:val="18"/>
        </w:rPr>
        <w:t>3.</w:t>
      </w:r>
      <w:r>
        <w:rPr>
          <w:sz w:val="18"/>
          <w:szCs w:val="18"/>
        </w:rPr>
        <w:tab/>
        <w:t>Решите уравнение:</w:t>
      </w:r>
    </w:p>
    <w:p w:rsidR="007B100B" w:rsidRDefault="007B100B" w:rsidP="007B100B">
      <w:pPr>
        <w:shd w:val="clear" w:color="auto" w:fill="FFFFFF"/>
        <w:tabs>
          <w:tab w:val="left" w:pos="2880"/>
        </w:tabs>
        <w:spacing w:line="211" w:lineRule="exact"/>
        <w:ind w:left="518"/>
      </w:pPr>
      <w:r>
        <w:rPr>
          <w:sz w:val="18"/>
          <w:szCs w:val="18"/>
        </w:rPr>
        <w:t xml:space="preserve">а)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+ 24 = 43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 xml:space="preserve">б) 99 - </w:t>
      </w:r>
      <w:r>
        <w:rPr>
          <w:i/>
          <w:iCs/>
          <w:sz w:val="18"/>
          <w:szCs w:val="18"/>
        </w:rPr>
        <w:t xml:space="preserve">у </w:t>
      </w:r>
      <w:r>
        <w:rPr>
          <w:sz w:val="18"/>
          <w:szCs w:val="18"/>
        </w:rPr>
        <w:t>= 87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11" w:lineRule="exact"/>
        <w:ind w:left="5" w:right="14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4. В актовом зале находится несколько </w:t>
      </w:r>
      <w:proofErr w:type="spellStart"/>
      <w:proofErr w:type="gramStart"/>
      <w:r>
        <w:rPr>
          <w:sz w:val="18"/>
          <w:szCs w:val="18"/>
        </w:rPr>
        <w:t>школьни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  <w:t>ков</w:t>
      </w:r>
      <w:proofErr w:type="gramEnd"/>
      <w:r>
        <w:rPr>
          <w:sz w:val="18"/>
          <w:szCs w:val="18"/>
        </w:rPr>
        <w:t>. После того, как в него вошли 7 учеников, а 9</w:t>
      </w:r>
      <w:r>
        <w:rPr>
          <w:sz w:val="18"/>
          <w:szCs w:val="18"/>
        </w:rPr>
        <w:br/>
        <w:t xml:space="preserve">вышли, в зале осталось 99 учеников. Сколько </w:t>
      </w:r>
      <w:proofErr w:type="spellStart"/>
      <w:proofErr w:type="gramStart"/>
      <w:r>
        <w:rPr>
          <w:sz w:val="18"/>
          <w:szCs w:val="18"/>
        </w:rPr>
        <w:t>учени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  <w:t>ков</w:t>
      </w:r>
      <w:proofErr w:type="gramEnd"/>
      <w:r>
        <w:rPr>
          <w:sz w:val="18"/>
          <w:szCs w:val="18"/>
        </w:rPr>
        <w:t xml:space="preserve"> было в актовом зале первоначально?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before="5" w:line="211" w:lineRule="exact"/>
        <w:ind w:right="14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5. На отрезке </w:t>
      </w:r>
      <w:r>
        <w:rPr>
          <w:i/>
          <w:iCs/>
          <w:sz w:val="18"/>
          <w:szCs w:val="18"/>
        </w:rPr>
        <w:t xml:space="preserve">АВ </w:t>
      </w:r>
      <w:r>
        <w:rPr>
          <w:sz w:val="18"/>
          <w:szCs w:val="18"/>
        </w:rPr>
        <w:t xml:space="preserve">отмечена точка </w:t>
      </w:r>
      <w:r>
        <w:rPr>
          <w:i/>
          <w:iCs/>
          <w:sz w:val="18"/>
          <w:szCs w:val="18"/>
        </w:rPr>
        <w:t xml:space="preserve">К. </w:t>
      </w:r>
      <w:proofErr w:type="gramStart"/>
      <w:r>
        <w:rPr>
          <w:sz w:val="18"/>
          <w:szCs w:val="18"/>
        </w:rPr>
        <w:t>Найдите</w:t>
      </w:r>
      <w:proofErr w:type="gramEnd"/>
      <w:r>
        <w:rPr>
          <w:sz w:val="18"/>
          <w:szCs w:val="18"/>
        </w:rPr>
        <w:t xml:space="preserve"> дли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  <w:t xml:space="preserve">ну отрезка </w:t>
      </w:r>
      <w:r>
        <w:rPr>
          <w:i/>
          <w:iCs/>
          <w:sz w:val="18"/>
          <w:szCs w:val="18"/>
        </w:rPr>
        <w:t xml:space="preserve">АВ, </w:t>
      </w:r>
      <w:r>
        <w:rPr>
          <w:sz w:val="18"/>
          <w:szCs w:val="18"/>
        </w:rPr>
        <w:t xml:space="preserve">если </w:t>
      </w:r>
      <w:r>
        <w:rPr>
          <w:i/>
          <w:iCs/>
          <w:sz w:val="18"/>
          <w:szCs w:val="18"/>
        </w:rPr>
        <w:t xml:space="preserve">АК </w:t>
      </w:r>
      <w:r>
        <w:rPr>
          <w:sz w:val="18"/>
          <w:szCs w:val="18"/>
        </w:rPr>
        <w:t xml:space="preserve">= 45 см, отрезок </w:t>
      </w:r>
      <w:r>
        <w:rPr>
          <w:i/>
          <w:iCs/>
          <w:sz w:val="18"/>
          <w:szCs w:val="18"/>
          <w:lang w:val="en-US"/>
        </w:rPr>
        <w:t>KB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короче</w:t>
      </w:r>
      <w:r>
        <w:rPr>
          <w:sz w:val="18"/>
          <w:szCs w:val="18"/>
        </w:rPr>
        <w:br/>
        <w:t xml:space="preserve">отрезка </w:t>
      </w:r>
      <w:r>
        <w:rPr>
          <w:i/>
          <w:iCs/>
          <w:sz w:val="18"/>
          <w:szCs w:val="18"/>
        </w:rPr>
        <w:t xml:space="preserve">АК </w:t>
      </w:r>
      <w:r>
        <w:rPr>
          <w:sz w:val="18"/>
          <w:szCs w:val="18"/>
        </w:rPr>
        <w:t xml:space="preserve">на </w:t>
      </w:r>
      <w:r>
        <w:rPr>
          <w:i/>
          <w:iCs/>
          <w:sz w:val="18"/>
          <w:szCs w:val="18"/>
          <w:lang w:val="en-US"/>
        </w:rPr>
        <w:t>m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см. Упростите полученное </w:t>
      </w:r>
      <w:proofErr w:type="spellStart"/>
      <w:r>
        <w:rPr>
          <w:sz w:val="18"/>
          <w:szCs w:val="18"/>
        </w:rPr>
        <w:t>выраже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ние</w:t>
      </w:r>
      <w:proofErr w:type="spellEnd"/>
      <w:r>
        <w:rPr>
          <w:sz w:val="18"/>
          <w:szCs w:val="18"/>
        </w:rPr>
        <w:t xml:space="preserve"> и вычислите его значение, если:</w:t>
      </w:r>
    </w:p>
    <w:p w:rsidR="007B100B" w:rsidRDefault="007B100B" w:rsidP="007B100B">
      <w:pPr>
        <w:shd w:val="clear" w:color="auto" w:fill="FFFFFF"/>
        <w:tabs>
          <w:tab w:val="left" w:pos="2875"/>
        </w:tabs>
        <w:spacing w:line="211" w:lineRule="exact"/>
        <w:ind w:left="509"/>
      </w:pPr>
      <w:r>
        <w:rPr>
          <w:sz w:val="18"/>
          <w:szCs w:val="18"/>
          <w:lang w:val="en-US"/>
        </w:rPr>
        <w:t>a</w:t>
      </w:r>
      <w:r w:rsidRPr="00C17633">
        <w:rPr>
          <w:sz w:val="18"/>
          <w:szCs w:val="18"/>
        </w:rPr>
        <w:t xml:space="preserve">) </w:t>
      </w:r>
      <w:r>
        <w:rPr>
          <w:i/>
          <w:iCs/>
          <w:sz w:val="18"/>
          <w:szCs w:val="18"/>
          <w:lang w:val="en-US"/>
        </w:rPr>
        <w:t>m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24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 xml:space="preserve">б) </w:t>
      </w:r>
      <w:r>
        <w:rPr>
          <w:i/>
          <w:iCs/>
          <w:sz w:val="18"/>
          <w:szCs w:val="18"/>
          <w:lang w:val="en-US"/>
        </w:rPr>
        <w:t>m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44.</w:t>
      </w:r>
    </w:p>
    <w:p w:rsidR="007B100B" w:rsidRDefault="007B100B" w:rsidP="007B100B">
      <w:pPr>
        <w:shd w:val="clear" w:color="auto" w:fill="FFFFFF"/>
        <w:tabs>
          <w:tab w:val="left" w:leader="underscore" w:pos="3696"/>
        </w:tabs>
        <w:spacing w:before="355"/>
        <w:ind w:left="115"/>
      </w:pPr>
      <w:r>
        <w:rPr>
          <w:rFonts w:ascii="Arial" w:hAnsi="Arial"/>
          <w:b/>
          <w:bCs/>
          <w:sz w:val="18"/>
          <w:szCs w:val="18"/>
          <w:u w:val="single"/>
        </w:rPr>
        <w:t>Контрольная</w:t>
      </w:r>
      <w:r>
        <w:rPr>
          <w:rFonts w:ascii="Arial" w:hAnsi="Arial" w:cs="Arial"/>
          <w:b/>
          <w:bCs/>
          <w:sz w:val="18"/>
          <w:szCs w:val="18"/>
          <w:u w:val="single"/>
        </w:rPr>
        <w:t xml:space="preserve"> </w:t>
      </w:r>
      <w:r>
        <w:rPr>
          <w:rFonts w:ascii="Arial" w:hAnsi="Arial"/>
          <w:b/>
          <w:bCs/>
          <w:sz w:val="18"/>
          <w:szCs w:val="18"/>
          <w:u w:val="single"/>
        </w:rPr>
        <w:t>работа</w:t>
      </w:r>
      <w:r>
        <w:rPr>
          <w:rFonts w:ascii="Arial" w:hAnsi="Arial" w:cs="Arial"/>
          <w:b/>
          <w:bCs/>
          <w:sz w:val="18"/>
          <w:szCs w:val="18"/>
          <w:u w:val="single"/>
        </w:rPr>
        <w:t xml:space="preserve"> </w:t>
      </w:r>
      <w:r>
        <w:rPr>
          <w:rFonts w:ascii="Arial" w:hAnsi="Arial"/>
          <w:b/>
          <w:bCs/>
          <w:sz w:val="18"/>
          <w:szCs w:val="18"/>
          <w:u w:val="single"/>
        </w:rPr>
        <w:t>№</w:t>
      </w:r>
      <w:r>
        <w:rPr>
          <w:rFonts w:ascii="Arial" w:hAnsi="Arial" w:cs="Arial"/>
          <w:b/>
          <w:bCs/>
          <w:sz w:val="18"/>
          <w:szCs w:val="18"/>
          <w:u w:val="single"/>
        </w:rPr>
        <w:t xml:space="preserve"> 3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4"/>
          <w:sz w:val="18"/>
          <w:szCs w:val="18"/>
          <w:u w:val="single"/>
        </w:rPr>
        <w:t>Вариант</w:t>
      </w:r>
      <w:r>
        <w:rPr>
          <w:rFonts w:ascii="Arial" w:hAnsi="Arial" w:cs="Arial"/>
          <w:i/>
          <w:iCs/>
          <w:spacing w:val="-4"/>
          <w:sz w:val="18"/>
          <w:szCs w:val="18"/>
          <w:u w:val="single"/>
        </w:rPr>
        <w:t xml:space="preserve"> </w:t>
      </w:r>
      <w:r>
        <w:rPr>
          <w:rFonts w:ascii="Arial" w:hAnsi="Arial" w:cs="Arial"/>
          <w:b/>
          <w:bCs/>
          <w:i/>
          <w:iCs/>
          <w:spacing w:val="-4"/>
          <w:sz w:val="18"/>
          <w:szCs w:val="18"/>
          <w:u w:val="single"/>
        </w:rPr>
        <w:t>2</w:t>
      </w:r>
    </w:p>
    <w:p w:rsidR="007B100B" w:rsidRDefault="007B100B" w:rsidP="007B100B">
      <w:pPr>
        <w:shd w:val="clear" w:color="auto" w:fill="FFFFFF"/>
        <w:spacing w:before="101" w:line="221" w:lineRule="exact"/>
        <w:ind w:left="283" w:right="346" w:hanging="283"/>
      </w:pPr>
      <w:r>
        <w:rPr>
          <w:sz w:val="18"/>
          <w:szCs w:val="18"/>
        </w:rPr>
        <w:t>А   1. Выполните действия: 490 + (582 - 32)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5. 2. Найдите значение выражения:</w:t>
      </w:r>
    </w:p>
    <w:p w:rsidR="007B100B" w:rsidRDefault="007B100B" w:rsidP="007B100B">
      <w:pPr>
        <w:shd w:val="clear" w:color="auto" w:fill="FFFFFF"/>
        <w:tabs>
          <w:tab w:val="left" w:pos="725"/>
        </w:tabs>
        <w:spacing w:line="221" w:lineRule="exact"/>
        <w:ind w:left="504"/>
      </w:pPr>
      <w:r>
        <w:rPr>
          <w:sz w:val="18"/>
          <w:szCs w:val="18"/>
        </w:rPr>
        <w:t>а)</w:t>
      </w:r>
      <w:r>
        <w:rPr>
          <w:sz w:val="18"/>
          <w:szCs w:val="18"/>
        </w:rPr>
        <w:tab/>
        <w:t xml:space="preserve">181 - </w:t>
      </w:r>
      <w:r>
        <w:rPr>
          <w:i/>
          <w:iCs/>
          <w:sz w:val="18"/>
          <w:szCs w:val="18"/>
        </w:rPr>
        <w:t xml:space="preserve">с + </w:t>
      </w:r>
      <w:r>
        <w:rPr>
          <w:sz w:val="18"/>
          <w:szCs w:val="18"/>
        </w:rPr>
        <w:t xml:space="preserve">19, если </w:t>
      </w:r>
      <w:r>
        <w:rPr>
          <w:i/>
          <w:iCs/>
          <w:sz w:val="18"/>
          <w:szCs w:val="18"/>
        </w:rPr>
        <w:t xml:space="preserve">с </w:t>
      </w:r>
      <w:r>
        <w:rPr>
          <w:sz w:val="18"/>
          <w:szCs w:val="18"/>
        </w:rPr>
        <w:t>= 163;</w:t>
      </w:r>
    </w:p>
    <w:p w:rsidR="007B100B" w:rsidRDefault="007B100B" w:rsidP="007B100B">
      <w:pPr>
        <w:shd w:val="clear" w:color="auto" w:fill="FFFFFF"/>
        <w:tabs>
          <w:tab w:val="left" w:pos="725"/>
        </w:tabs>
        <w:spacing w:line="221" w:lineRule="exact"/>
        <w:ind w:left="504"/>
      </w:pPr>
      <w:r>
        <w:rPr>
          <w:i/>
          <w:iCs/>
          <w:spacing w:val="-2"/>
          <w:sz w:val="18"/>
          <w:szCs w:val="18"/>
        </w:rPr>
        <w:t>б)</w:t>
      </w:r>
      <w:r>
        <w:rPr>
          <w:i/>
          <w:iCs/>
          <w:sz w:val="18"/>
          <w:szCs w:val="18"/>
        </w:rPr>
        <w:tab/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- у, </w:t>
      </w:r>
      <w:r>
        <w:rPr>
          <w:sz w:val="18"/>
          <w:szCs w:val="18"/>
        </w:rPr>
        <w:t xml:space="preserve">если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= 193, </w:t>
      </w:r>
      <w:r>
        <w:rPr>
          <w:i/>
          <w:iCs/>
          <w:sz w:val="18"/>
          <w:szCs w:val="18"/>
        </w:rPr>
        <w:t xml:space="preserve">у </w:t>
      </w:r>
      <w:r>
        <w:rPr>
          <w:sz w:val="18"/>
          <w:szCs w:val="18"/>
        </w:rPr>
        <w:t>= 43.</w:t>
      </w:r>
    </w:p>
    <w:p w:rsidR="007B100B" w:rsidRDefault="007B100B" w:rsidP="007B100B">
      <w:pPr>
        <w:shd w:val="clear" w:color="auto" w:fill="FFFFFF"/>
        <w:spacing w:line="216" w:lineRule="exact"/>
        <w:ind w:left="312"/>
      </w:pPr>
      <w:r>
        <w:br w:type="column"/>
      </w:r>
      <w:r>
        <w:rPr>
          <w:sz w:val="18"/>
          <w:szCs w:val="18"/>
        </w:rPr>
        <w:lastRenderedPageBreak/>
        <w:t>3. Решите уравнение:</w:t>
      </w:r>
    </w:p>
    <w:p w:rsidR="007B100B" w:rsidRDefault="007B100B" w:rsidP="007B100B">
      <w:pPr>
        <w:shd w:val="clear" w:color="auto" w:fill="FFFFFF"/>
        <w:tabs>
          <w:tab w:val="left" w:pos="2904"/>
        </w:tabs>
        <w:spacing w:before="5" w:line="216" w:lineRule="exact"/>
        <w:ind w:left="538"/>
      </w:pPr>
      <w:r>
        <w:rPr>
          <w:sz w:val="18"/>
          <w:szCs w:val="18"/>
        </w:rPr>
        <w:t xml:space="preserve">а) 37 +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64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 xml:space="preserve">б) </w:t>
      </w:r>
      <w:r>
        <w:rPr>
          <w:i/>
          <w:iCs/>
          <w:sz w:val="18"/>
          <w:szCs w:val="18"/>
        </w:rPr>
        <w:t xml:space="preserve">у - </w:t>
      </w:r>
      <w:r>
        <w:rPr>
          <w:sz w:val="18"/>
          <w:szCs w:val="18"/>
        </w:rPr>
        <w:t>27 = 45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10" w:line="216" w:lineRule="exact"/>
        <w:ind w:left="10" w:right="168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4. В магазине продаются магнитофоны. После тог</w:t>
      </w:r>
      <w:r>
        <w:rPr>
          <w:sz w:val="18"/>
          <w:szCs w:val="18"/>
        </w:rPr>
        <w:br/>
        <w:t>как привезли еще 35 магнитофонов, а 12 продали,</w:t>
      </w:r>
      <w:r>
        <w:rPr>
          <w:sz w:val="18"/>
          <w:szCs w:val="18"/>
        </w:rPr>
        <w:br/>
      </w:r>
      <w:proofErr w:type="gramStart"/>
      <w:r>
        <w:rPr>
          <w:sz w:val="18"/>
          <w:szCs w:val="18"/>
        </w:rPr>
        <w:t>магазине</w:t>
      </w:r>
      <w:proofErr w:type="gramEnd"/>
      <w:r>
        <w:rPr>
          <w:sz w:val="18"/>
          <w:szCs w:val="18"/>
        </w:rPr>
        <w:t xml:space="preserve"> стало 93 магнитофона. Сколько их был</w:t>
      </w:r>
      <w:r>
        <w:rPr>
          <w:sz w:val="18"/>
          <w:szCs w:val="18"/>
        </w:rPr>
        <w:br/>
        <w:t>первоначально в магазине?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before="10" w:line="216" w:lineRule="exact"/>
        <w:ind w:right="139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5. На отрезке </w:t>
      </w:r>
      <w:r>
        <w:rPr>
          <w:i/>
          <w:iCs/>
          <w:sz w:val="18"/>
          <w:szCs w:val="18"/>
        </w:rPr>
        <w:t xml:space="preserve">АВ </w:t>
      </w:r>
      <w:r>
        <w:rPr>
          <w:sz w:val="18"/>
          <w:szCs w:val="18"/>
        </w:rPr>
        <w:t>отмечены точки</w:t>
      </w:r>
      <w:proofErr w:type="gramStart"/>
      <w:r>
        <w:rPr>
          <w:sz w:val="18"/>
          <w:szCs w:val="18"/>
        </w:rPr>
        <w:t xml:space="preserve"> </w:t>
      </w:r>
      <w:r>
        <w:rPr>
          <w:i/>
          <w:iCs/>
          <w:sz w:val="18"/>
          <w:szCs w:val="18"/>
        </w:rPr>
        <w:t>С</w:t>
      </w:r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и </w:t>
      </w:r>
      <w:r>
        <w:rPr>
          <w:i/>
          <w:iCs/>
          <w:sz w:val="18"/>
          <w:szCs w:val="18"/>
          <w:lang w:val="en-US"/>
        </w:rPr>
        <w:t>D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так, что</w:t>
      </w:r>
      <w:r>
        <w:rPr>
          <w:sz w:val="18"/>
          <w:szCs w:val="18"/>
        </w:rPr>
        <w:br/>
        <w:t xml:space="preserve">точка </w:t>
      </w:r>
      <w:r>
        <w:rPr>
          <w:i/>
          <w:iCs/>
          <w:sz w:val="18"/>
          <w:szCs w:val="18"/>
          <w:lang w:val="en-US"/>
        </w:rPr>
        <w:t>D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лежит между точками </w:t>
      </w:r>
      <w:r>
        <w:rPr>
          <w:i/>
          <w:iCs/>
          <w:sz w:val="18"/>
          <w:szCs w:val="18"/>
        </w:rPr>
        <w:t xml:space="preserve">С и В. </w:t>
      </w:r>
      <w:r>
        <w:rPr>
          <w:sz w:val="18"/>
          <w:szCs w:val="18"/>
        </w:rPr>
        <w:t>Найдите длин</w:t>
      </w:r>
      <w:r>
        <w:rPr>
          <w:sz w:val="18"/>
          <w:szCs w:val="18"/>
        </w:rPr>
        <w:br/>
        <w:t xml:space="preserve">отрезка </w:t>
      </w:r>
      <w:r>
        <w:rPr>
          <w:i/>
          <w:iCs/>
          <w:sz w:val="18"/>
          <w:szCs w:val="18"/>
          <w:lang w:val="en-US"/>
        </w:rPr>
        <w:t>DB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 АВ = 56 см, </w:t>
      </w:r>
      <w:r>
        <w:rPr>
          <w:i/>
          <w:iCs/>
          <w:sz w:val="18"/>
          <w:szCs w:val="18"/>
        </w:rPr>
        <w:t xml:space="preserve">АС </w:t>
      </w:r>
      <w:r>
        <w:rPr>
          <w:sz w:val="18"/>
          <w:szCs w:val="18"/>
        </w:rPr>
        <w:t xml:space="preserve">= 16 см и </w:t>
      </w:r>
      <w:r>
        <w:rPr>
          <w:i/>
          <w:iCs/>
          <w:sz w:val="18"/>
          <w:szCs w:val="18"/>
          <w:lang w:val="en-US"/>
        </w:rPr>
        <w:t>CD</w:t>
      </w:r>
      <w:r w:rsidRPr="00C17633">
        <w:rPr>
          <w:i/>
          <w:iCs/>
          <w:sz w:val="18"/>
          <w:szCs w:val="18"/>
        </w:rPr>
        <w:t xml:space="preserve"> </w:t>
      </w:r>
      <w:r w:rsidRPr="00C17633">
        <w:rPr>
          <w:sz w:val="18"/>
          <w:szCs w:val="18"/>
        </w:rPr>
        <w:t xml:space="preserve">= </w:t>
      </w:r>
      <w:r>
        <w:rPr>
          <w:i/>
          <w:iCs/>
          <w:sz w:val="18"/>
          <w:szCs w:val="18"/>
          <w:lang w:val="en-US"/>
        </w:rPr>
        <w:t>n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  <w:lang w:val="en-US"/>
        </w:rPr>
        <w:t>c</w:t>
      </w:r>
      <w:r>
        <w:rPr>
          <w:sz w:val="18"/>
          <w:szCs w:val="18"/>
        </w:rPr>
        <w:t>м</w:t>
      </w:r>
      <w:r>
        <w:rPr>
          <w:sz w:val="18"/>
          <w:szCs w:val="18"/>
        </w:rPr>
        <w:br/>
        <w:t xml:space="preserve">Упростите полученное выражение и найдите его </w:t>
      </w:r>
      <w:proofErr w:type="spellStart"/>
      <w:r>
        <w:rPr>
          <w:sz w:val="18"/>
          <w:szCs w:val="18"/>
        </w:rPr>
        <w:t>зна</w:t>
      </w:r>
      <w:proofErr w:type="spellEnd"/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чение</w:t>
      </w:r>
      <w:proofErr w:type="spellEnd"/>
      <w:r>
        <w:rPr>
          <w:sz w:val="18"/>
          <w:szCs w:val="18"/>
        </w:rPr>
        <w:t>, если:</w:t>
      </w:r>
    </w:p>
    <w:p w:rsidR="007B100B" w:rsidRDefault="007B100B" w:rsidP="007B100B">
      <w:pPr>
        <w:shd w:val="clear" w:color="auto" w:fill="FFFFFF"/>
        <w:tabs>
          <w:tab w:val="left" w:pos="2894"/>
        </w:tabs>
        <w:spacing w:before="5" w:line="216" w:lineRule="exact"/>
        <w:ind w:left="538"/>
      </w:pPr>
      <w:r>
        <w:rPr>
          <w:sz w:val="18"/>
          <w:szCs w:val="18"/>
        </w:rPr>
        <w:t xml:space="preserve">а) </w:t>
      </w:r>
      <w:proofErr w:type="spellStart"/>
      <w:proofErr w:type="gramStart"/>
      <w:r>
        <w:rPr>
          <w:i/>
          <w:iCs/>
          <w:sz w:val="18"/>
          <w:szCs w:val="18"/>
        </w:rPr>
        <w:t>п</w:t>
      </w:r>
      <w:proofErr w:type="spellEnd"/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18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 xml:space="preserve">б) </w:t>
      </w:r>
      <w:proofErr w:type="spellStart"/>
      <w:r>
        <w:rPr>
          <w:i/>
          <w:iCs/>
          <w:sz w:val="18"/>
          <w:szCs w:val="18"/>
        </w:rPr>
        <w:t>п</w:t>
      </w:r>
      <w:proofErr w:type="spellEnd"/>
      <w:r>
        <w:rPr>
          <w:i/>
          <w:iCs/>
          <w:sz w:val="18"/>
          <w:szCs w:val="18"/>
        </w:rPr>
        <w:t xml:space="preserve"> = </w:t>
      </w:r>
      <w:r>
        <w:rPr>
          <w:sz w:val="18"/>
          <w:szCs w:val="18"/>
        </w:rPr>
        <w:t>29.</w:t>
      </w:r>
    </w:p>
    <w:p w:rsidR="007B100B" w:rsidRDefault="007B100B" w:rsidP="007B100B">
      <w:pPr>
        <w:shd w:val="clear" w:color="auto" w:fill="FFFFFF"/>
        <w:tabs>
          <w:tab w:val="left" w:pos="3701"/>
        </w:tabs>
        <w:spacing w:before="283"/>
        <w:ind w:left="134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>№</w:t>
      </w:r>
      <w:r>
        <w:rPr>
          <w:rFonts w:ascii="Arial" w:hAnsi="Arial" w:cs="Arial"/>
          <w:sz w:val="18"/>
          <w:szCs w:val="18"/>
        </w:rPr>
        <w:t xml:space="preserve"> 4</w:t>
      </w: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/>
          <w:i/>
          <w:iCs/>
          <w:spacing w:val="-5"/>
          <w:sz w:val="18"/>
          <w:szCs w:val="18"/>
          <w:u w:val="single"/>
        </w:rPr>
        <w:t>Вариант</w:t>
      </w:r>
      <w:r>
        <w:rPr>
          <w:rFonts w:ascii="Arial" w:hAnsi="Arial" w:cs="Arial"/>
          <w:i/>
          <w:iCs/>
          <w:spacing w:val="-5"/>
          <w:sz w:val="18"/>
          <w:szCs w:val="18"/>
          <w:u w:val="single"/>
        </w:rPr>
        <w:t xml:space="preserve"> 1</w:t>
      </w:r>
    </w:p>
    <w:p w:rsidR="007B100B" w:rsidRDefault="007B100B" w:rsidP="007B100B">
      <w:pPr>
        <w:shd w:val="clear" w:color="auto" w:fill="FFFFFF"/>
        <w:spacing w:before="163" w:line="216" w:lineRule="exact"/>
        <w:ind w:left="19"/>
      </w:pPr>
      <w:r>
        <w:rPr>
          <w:sz w:val="18"/>
          <w:szCs w:val="18"/>
        </w:rPr>
        <w:t>А  1. Выполните действие:</w:t>
      </w:r>
    </w:p>
    <w:p w:rsidR="007B100B" w:rsidRDefault="007B100B" w:rsidP="007B100B">
      <w:pPr>
        <w:shd w:val="clear" w:color="auto" w:fill="FFFFFF"/>
        <w:tabs>
          <w:tab w:val="left" w:pos="3614"/>
        </w:tabs>
        <w:spacing w:before="14" w:line="216" w:lineRule="exact"/>
        <w:ind w:left="533"/>
      </w:pPr>
      <w:r>
        <w:rPr>
          <w:sz w:val="18"/>
          <w:szCs w:val="18"/>
        </w:rPr>
        <w:t>а) 658-13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6)401-79;</w:t>
      </w:r>
    </w:p>
    <w:p w:rsidR="007B100B" w:rsidRDefault="007B100B" w:rsidP="007B100B">
      <w:pPr>
        <w:shd w:val="clear" w:color="auto" w:fill="FFFFFF"/>
        <w:tabs>
          <w:tab w:val="left" w:pos="3614"/>
        </w:tabs>
        <w:spacing w:line="216" w:lineRule="exact"/>
        <w:ind w:left="533"/>
        <w:jc w:val="both"/>
      </w:pPr>
      <w:r>
        <w:rPr>
          <w:sz w:val="18"/>
          <w:szCs w:val="18"/>
        </w:rPr>
        <w:t>в) 6370: 98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г) 29 116:58</w:t>
      </w:r>
    </w:p>
    <w:p w:rsidR="007B100B" w:rsidRDefault="007B100B" w:rsidP="007B100B">
      <w:pPr>
        <w:shd w:val="clear" w:color="auto" w:fill="FFFFFF"/>
        <w:spacing w:line="216" w:lineRule="exact"/>
        <w:ind w:left="19" w:right="77" w:firstLine="283"/>
        <w:jc w:val="both"/>
      </w:pPr>
      <w:r>
        <w:rPr>
          <w:sz w:val="18"/>
          <w:szCs w:val="18"/>
        </w:rPr>
        <w:t xml:space="preserve">2. В треугольнике </w:t>
      </w:r>
      <w:r>
        <w:rPr>
          <w:i/>
          <w:iCs/>
          <w:sz w:val="18"/>
          <w:szCs w:val="18"/>
          <w:lang w:val="en-US"/>
        </w:rPr>
        <w:t>ABC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сторона </w:t>
      </w:r>
      <w:r>
        <w:rPr>
          <w:i/>
          <w:iCs/>
          <w:sz w:val="18"/>
          <w:szCs w:val="18"/>
        </w:rPr>
        <w:t xml:space="preserve">АВ </w:t>
      </w:r>
      <w:r>
        <w:rPr>
          <w:sz w:val="18"/>
          <w:szCs w:val="18"/>
        </w:rPr>
        <w:t>равна 56 см Она больше стор</w:t>
      </w:r>
      <w:r>
        <w:rPr>
          <w:sz w:val="18"/>
          <w:szCs w:val="18"/>
        </w:rPr>
        <w:t>о</w:t>
      </w:r>
      <w:r>
        <w:rPr>
          <w:sz w:val="18"/>
          <w:szCs w:val="18"/>
        </w:rPr>
        <w:t xml:space="preserve">ны </w:t>
      </w:r>
      <w:proofErr w:type="gramStart"/>
      <w:r>
        <w:rPr>
          <w:i/>
          <w:iCs/>
          <w:sz w:val="18"/>
          <w:szCs w:val="18"/>
        </w:rPr>
        <w:t>ВС</w:t>
      </w:r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в 4 раза. Найдите длины сто</w:t>
      </w:r>
      <w:r>
        <w:rPr>
          <w:sz w:val="18"/>
          <w:szCs w:val="18"/>
        </w:rPr>
        <w:softHyphen/>
        <w:t xml:space="preserve">рон </w:t>
      </w:r>
      <w:proofErr w:type="gramStart"/>
      <w:r>
        <w:rPr>
          <w:i/>
          <w:iCs/>
          <w:sz w:val="18"/>
          <w:szCs w:val="18"/>
        </w:rPr>
        <w:t>ВС</w:t>
      </w:r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и </w:t>
      </w:r>
      <w:r>
        <w:rPr>
          <w:i/>
          <w:iCs/>
          <w:sz w:val="18"/>
          <w:szCs w:val="18"/>
        </w:rPr>
        <w:t xml:space="preserve">АС, </w:t>
      </w:r>
      <w:r>
        <w:rPr>
          <w:sz w:val="18"/>
          <w:szCs w:val="18"/>
        </w:rPr>
        <w:t>если сумма длин всех сторон треуголь</w:t>
      </w:r>
      <w:r>
        <w:rPr>
          <w:sz w:val="18"/>
          <w:szCs w:val="18"/>
        </w:rPr>
        <w:softHyphen/>
        <w:t>ника равна 130 см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5" w:line="216" w:lineRule="exact"/>
        <w:ind w:left="10" w:right="62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3. Подберите корень уравнения 15 • у = 15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у и</w:t>
      </w:r>
      <w:r>
        <w:rPr>
          <w:sz w:val="18"/>
          <w:szCs w:val="18"/>
        </w:rPr>
        <w:br/>
        <w:t>выполните проверку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before="5" w:line="216" w:lineRule="exact"/>
        <w:ind w:right="53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4. В магазине нужно расфасовать 343 кг творога.</w:t>
      </w:r>
      <w:r>
        <w:rPr>
          <w:sz w:val="18"/>
          <w:szCs w:val="18"/>
        </w:rPr>
        <w:br/>
        <w:t>Какое наименьшее количество пакетов, вмещающих</w:t>
      </w:r>
      <w:r>
        <w:rPr>
          <w:sz w:val="18"/>
          <w:szCs w:val="18"/>
        </w:rPr>
        <w:br/>
        <w:t>по 3 кг творога каждый, необходимо для расфасовки</w:t>
      </w:r>
      <w:r>
        <w:rPr>
          <w:sz w:val="18"/>
          <w:szCs w:val="18"/>
        </w:rPr>
        <w:br/>
        <w:t>творога?</w:t>
      </w:r>
    </w:p>
    <w:p w:rsidR="007B100B" w:rsidRDefault="007B100B" w:rsidP="007B100B">
      <w:pPr>
        <w:shd w:val="clear" w:color="auto" w:fill="FFFFFF"/>
        <w:tabs>
          <w:tab w:val="left" w:pos="3701"/>
        </w:tabs>
        <w:spacing w:before="298"/>
        <w:ind w:left="130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sz w:val="18"/>
          <w:szCs w:val="18"/>
        </w:rPr>
        <w:t>4</w:t>
      </w: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/>
          <w:i/>
          <w:iCs/>
          <w:spacing w:val="-4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4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spacing w:before="178" w:line="221" w:lineRule="exact"/>
        <w:ind w:left="14"/>
      </w:pPr>
      <w:r>
        <w:rPr>
          <w:sz w:val="18"/>
          <w:szCs w:val="18"/>
        </w:rPr>
        <w:t>А  1. Выполните действие:</w:t>
      </w:r>
    </w:p>
    <w:p w:rsidR="007B100B" w:rsidRDefault="007B100B" w:rsidP="007B100B">
      <w:pPr>
        <w:shd w:val="clear" w:color="auto" w:fill="FFFFFF"/>
        <w:tabs>
          <w:tab w:val="left" w:pos="2890"/>
        </w:tabs>
        <w:spacing w:before="5" w:line="221" w:lineRule="exact"/>
        <w:ind w:left="528"/>
      </w:pPr>
      <w:r>
        <w:rPr>
          <w:sz w:val="18"/>
          <w:szCs w:val="18"/>
        </w:rPr>
        <w:t>а) 294*24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6)85*603;</w:t>
      </w:r>
    </w:p>
    <w:p w:rsidR="007B100B" w:rsidRDefault="007B100B" w:rsidP="007B100B">
      <w:pPr>
        <w:shd w:val="clear" w:color="auto" w:fill="FFFFFF"/>
        <w:tabs>
          <w:tab w:val="left" w:pos="2890"/>
        </w:tabs>
        <w:spacing w:line="221" w:lineRule="exact"/>
        <w:ind w:left="523"/>
      </w:pPr>
      <w:r>
        <w:rPr>
          <w:sz w:val="18"/>
          <w:szCs w:val="18"/>
        </w:rPr>
        <w:t>в) 1312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16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г) 7224 : 24.</w:t>
      </w:r>
    </w:p>
    <w:p w:rsidR="007B100B" w:rsidRDefault="007B100B" w:rsidP="007B100B">
      <w:pPr>
        <w:shd w:val="clear" w:color="auto" w:fill="FFFFFF"/>
        <w:spacing w:line="221" w:lineRule="exact"/>
        <w:ind w:left="10" w:right="58" w:firstLine="288"/>
        <w:jc w:val="both"/>
      </w:pPr>
      <w:r>
        <w:rPr>
          <w:sz w:val="18"/>
          <w:szCs w:val="18"/>
        </w:rPr>
        <w:lastRenderedPageBreak/>
        <w:t xml:space="preserve">2. В треугольнике </w:t>
      </w:r>
      <w:r>
        <w:rPr>
          <w:i/>
          <w:iCs/>
          <w:sz w:val="18"/>
          <w:szCs w:val="18"/>
        </w:rPr>
        <w:t xml:space="preserve">КМР </w:t>
      </w:r>
      <w:r>
        <w:rPr>
          <w:sz w:val="18"/>
          <w:szCs w:val="18"/>
        </w:rPr>
        <w:t xml:space="preserve">сторона </w:t>
      </w:r>
      <w:proofErr w:type="gramStart"/>
      <w:r>
        <w:rPr>
          <w:i/>
          <w:iCs/>
          <w:sz w:val="18"/>
          <w:szCs w:val="18"/>
        </w:rPr>
        <w:t>КМ</w:t>
      </w:r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равна 13 см. Она мен</w:t>
      </w:r>
      <w:r>
        <w:rPr>
          <w:sz w:val="18"/>
          <w:szCs w:val="18"/>
        </w:rPr>
        <w:t>ь</w:t>
      </w:r>
      <w:r>
        <w:rPr>
          <w:sz w:val="18"/>
          <w:szCs w:val="18"/>
        </w:rPr>
        <w:t xml:space="preserve">ше стороны </w:t>
      </w:r>
      <w:r>
        <w:rPr>
          <w:i/>
          <w:iCs/>
          <w:sz w:val="18"/>
          <w:szCs w:val="18"/>
          <w:lang w:val="en-US"/>
        </w:rPr>
        <w:t>MP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в 2 раза. Найдите длины сторон </w:t>
      </w:r>
      <w:r>
        <w:rPr>
          <w:i/>
          <w:iCs/>
          <w:sz w:val="18"/>
          <w:szCs w:val="18"/>
          <w:lang w:val="en-US"/>
        </w:rPr>
        <w:t>MP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и </w:t>
      </w:r>
      <w:r>
        <w:rPr>
          <w:i/>
          <w:iCs/>
          <w:sz w:val="18"/>
          <w:szCs w:val="18"/>
        </w:rPr>
        <w:t xml:space="preserve">КР, </w:t>
      </w:r>
      <w:r>
        <w:rPr>
          <w:sz w:val="18"/>
          <w:szCs w:val="18"/>
        </w:rPr>
        <w:t>если сумма длин всех сторон тре</w:t>
      </w:r>
      <w:r>
        <w:rPr>
          <w:sz w:val="18"/>
          <w:szCs w:val="18"/>
        </w:rPr>
        <w:softHyphen/>
        <w:t xml:space="preserve">угольника </w:t>
      </w:r>
      <w:r>
        <w:rPr>
          <w:i/>
          <w:iCs/>
          <w:sz w:val="18"/>
          <w:szCs w:val="18"/>
        </w:rPr>
        <w:t xml:space="preserve">КМР </w:t>
      </w:r>
      <w:r>
        <w:rPr>
          <w:sz w:val="18"/>
          <w:szCs w:val="18"/>
        </w:rPr>
        <w:t>равна 59 см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10" w:line="221" w:lineRule="exact"/>
        <w:ind w:left="10" w:right="62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3. Подберите корень уравнения 10*</w:t>
      </w:r>
      <w:proofErr w:type="spellStart"/>
      <w:r>
        <w:rPr>
          <w:sz w:val="18"/>
          <w:szCs w:val="18"/>
        </w:rPr>
        <w:t>х</w:t>
      </w:r>
      <w:proofErr w:type="spellEnd"/>
      <w:r>
        <w:rPr>
          <w:sz w:val="18"/>
          <w:szCs w:val="18"/>
        </w:rPr>
        <w:t xml:space="preserve"> = х:10и</w:t>
      </w:r>
      <w:r>
        <w:rPr>
          <w:sz w:val="18"/>
          <w:szCs w:val="18"/>
        </w:rPr>
        <w:br/>
        <w:t>выполните проверку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21" w:lineRule="exact"/>
        <w:ind w:right="67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4. По железной дороге нужно перевезти 830 т </w:t>
      </w:r>
      <w:proofErr w:type="spellStart"/>
      <w:proofErr w:type="gramStart"/>
      <w:r>
        <w:rPr>
          <w:sz w:val="18"/>
          <w:szCs w:val="18"/>
        </w:rPr>
        <w:t>зер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  <w:t>на</w:t>
      </w:r>
      <w:proofErr w:type="gramEnd"/>
      <w:r>
        <w:rPr>
          <w:sz w:val="18"/>
          <w:szCs w:val="18"/>
        </w:rPr>
        <w:t xml:space="preserve">. Какое наименьшее количество вагонов, </w:t>
      </w:r>
      <w:proofErr w:type="gramStart"/>
      <w:r>
        <w:rPr>
          <w:sz w:val="18"/>
          <w:szCs w:val="18"/>
        </w:rPr>
        <w:t>вмещаю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щих</w:t>
      </w:r>
      <w:proofErr w:type="spellEnd"/>
      <w:proofErr w:type="gramEnd"/>
      <w:r>
        <w:rPr>
          <w:sz w:val="18"/>
          <w:szCs w:val="18"/>
        </w:rPr>
        <w:t xml:space="preserve"> по 30 т зерна каждый, необходимо для перевоз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ки</w:t>
      </w:r>
      <w:proofErr w:type="spellEnd"/>
      <w:r>
        <w:rPr>
          <w:sz w:val="18"/>
          <w:szCs w:val="18"/>
        </w:rPr>
        <w:t xml:space="preserve"> зерна?</w:t>
      </w:r>
    </w:p>
    <w:p w:rsidR="007B100B" w:rsidRDefault="007B100B" w:rsidP="007B100B">
      <w:pPr>
        <w:shd w:val="clear" w:color="auto" w:fill="FFFFFF"/>
        <w:tabs>
          <w:tab w:val="left" w:pos="3686"/>
        </w:tabs>
        <w:spacing w:before="312"/>
        <w:ind w:left="125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5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5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5"/>
          <w:sz w:val="18"/>
          <w:szCs w:val="18"/>
        </w:rPr>
        <w:t xml:space="preserve"> 1</w:t>
      </w:r>
    </w:p>
    <w:p w:rsidR="007B100B" w:rsidRDefault="007B100B" w:rsidP="007B100B">
      <w:pPr>
        <w:shd w:val="clear" w:color="auto" w:fill="FFFFFF"/>
        <w:spacing w:before="158" w:line="221" w:lineRule="exact"/>
        <w:ind w:left="10"/>
      </w:pPr>
      <w:r>
        <w:rPr>
          <w:sz w:val="18"/>
          <w:szCs w:val="18"/>
        </w:rPr>
        <w:t>А  1. Упростите выражение:</w:t>
      </w:r>
    </w:p>
    <w:p w:rsidR="007B100B" w:rsidRDefault="007B100B" w:rsidP="007B100B">
      <w:pPr>
        <w:shd w:val="clear" w:color="auto" w:fill="FFFFFF"/>
        <w:tabs>
          <w:tab w:val="left" w:pos="3600"/>
        </w:tabs>
        <w:spacing w:line="221" w:lineRule="exact"/>
        <w:ind w:left="518"/>
      </w:pPr>
      <w:r>
        <w:rPr>
          <w:sz w:val="18"/>
          <w:szCs w:val="18"/>
        </w:rPr>
        <w:t>а) 20у+ 7</w:t>
      </w:r>
      <w:r>
        <w:rPr>
          <w:i/>
          <w:iCs/>
          <w:sz w:val="18"/>
          <w:szCs w:val="18"/>
        </w:rPr>
        <w:t>у;</w:t>
      </w:r>
      <w:r>
        <w:rPr>
          <w:rFonts w:ascii="Arial" w:cs="Arial"/>
          <w:i/>
          <w:iCs/>
          <w:sz w:val="18"/>
          <w:szCs w:val="18"/>
        </w:rPr>
        <w:tab/>
      </w:r>
      <w:r>
        <w:rPr>
          <w:sz w:val="18"/>
          <w:szCs w:val="18"/>
        </w:rPr>
        <w:t>б) 42а - а.</w:t>
      </w:r>
    </w:p>
    <w:p w:rsidR="007B100B" w:rsidRDefault="007B100B" w:rsidP="007B100B">
      <w:pPr>
        <w:shd w:val="clear" w:color="auto" w:fill="FFFFFF"/>
        <w:tabs>
          <w:tab w:val="left" w:pos="504"/>
        </w:tabs>
        <w:spacing w:line="221" w:lineRule="exact"/>
        <w:ind w:left="288"/>
      </w:pPr>
      <w:r>
        <w:rPr>
          <w:sz w:val="18"/>
          <w:szCs w:val="18"/>
        </w:rPr>
        <w:t>2.</w:t>
      </w:r>
      <w:r>
        <w:rPr>
          <w:sz w:val="18"/>
          <w:szCs w:val="18"/>
        </w:rPr>
        <w:tab/>
        <w:t>Найдите значение выражения:</w:t>
      </w:r>
    </w:p>
    <w:p w:rsidR="007B100B" w:rsidRDefault="007B100B" w:rsidP="007B100B">
      <w:pPr>
        <w:shd w:val="clear" w:color="auto" w:fill="FFFFFF"/>
        <w:tabs>
          <w:tab w:val="left" w:pos="2880"/>
        </w:tabs>
        <w:spacing w:line="221" w:lineRule="exact"/>
        <w:ind w:left="518"/>
      </w:pPr>
      <w:r>
        <w:rPr>
          <w:sz w:val="18"/>
          <w:szCs w:val="18"/>
        </w:rPr>
        <w:t>а) 23 - 69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3 + 21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(396 - 341) • 8 - 104.</w:t>
      </w:r>
    </w:p>
    <w:p w:rsidR="007B100B" w:rsidRDefault="007B100B" w:rsidP="007B100B">
      <w:pPr>
        <w:shd w:val="clear" w:color="auto" w:fill="FFFFFF"/>
        <w:tabs>
          <w:tab w:val="left" w:pos="504"/>
        </w:tabs>
        <w:spacing w:line="221" w:lineRule="exact"/>
        <w:ind w:left="5" w:right="72" w:firstLine="283"/>
        <w:jc w:val="both"/>
      </w:pPr>
      <w:r>
        <w:rPr>
          <w:sz w:val="18"/>
          <w:szCs w:val="18"/>
        </w:rPr>
        <w:t>3.</w:t>
      </w:r>
      <w:r>
        <w:rPr>
          <w:sz w:val="18"/>
          <w:szCs w:val="18"/>
        </w:rPr>
        <w:tab/>
        <w:t>На две полки поставили 44 книги. На одну из</w:t>
      </w:r>
      <w:r>
        <w:rPr>
          <w:sz w:val="18"/>
          <w:szCs w:val="18"/>
        </w:rPr>
        <w:br/>
        <w:t>них поставили на 14 книг больше, чем на другую.</w:t>
      </w:r>
      <w:r>
        <w:rPr>
          <w:sz w:val="18"/>
          <w:szCs w:val="18"/>
        </w:rPr>
        <w:br/>
        <w:t>Сколько книг поставили на каждую полку?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21" w:lineRule="exact"/>
        <w:ind w:left="10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4. Найдите значение выражения 8</w:t>
      </w:r>
      <w:r>
        <w:rPr>
          <w:sz w:val="18"/>
          <w:szCs w:val="18"/>
          <w:vertAlign w:val="superscript"/>
        </w:rPr>
        <w:t>2</w:t>
      </w:r>
      <w:r>
        <w:rPr>
          <w:sz w:val="18"/>
          <w:szCs w:val="18"/>
        </w:rPr>
        <w:t xml:space="preserve"> - 2</w:t>
      </w:r>
      <w:r>
        <w:rPr>
          <w:sz w:val="18"/>
          <w:szCs w:val="18"/>
          <w:vertAlign w:val="superscript"/>
        </w:rPr>
        <w:t>3</w:t>
      </w:r>
      <w:r>
        <w:rPr>
          <w:sz w:val="18"/>
          <w:szCs w:val="18"/>
        </w:rPr>
        <w:t xml:space="preserve"> + 44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16" w:lineRule="exact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5. У Пети несколько монет по 50 копеек. У его</w:t>
      </w:r>
      <w:r>
        <w:rPr>
          <w:sz w:val="18"/>
          <w:szCs w:val="18"/>
        </w:rPr>
        <w:br/>
        <w:t>друга столько же монет по 5 копеек. Сколько денег у.</w:t>
      </w:r>
      <w:r>
        <w:rPr>
          <w:sz w:val="18"/>
          <w:szCs w:val="18"/>
        </w:rPr>
        <w:br/>
        <w:t>каждого из них, если у Пети на 270 копеек больше,</w:t>
      </w:r>
      <w:r>
        <w:rPr>
          <w:sz w:val="18"/>
          <w:szCs w:val="18"/>
        </w:rPr>
        <w:br/>
        <w:t>чем у его друга?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16" w:lineRule="exact"/>
        <w:sectPr w:rsidR="007B100B" w:rsidSect="007B100B">
          <w:pgSz w:w="16834" w:h="11909" w:orient="landscape"/>
          <w:pgMar w:top="561" w:right="425" w:bottom="1729" w:left="567" w:header="720" w:footer="720" w:gutter="0"/>
          <w:cols w:num="2" w:space="720" w:equalWidth="0">
            <w:col w:w="5553" w:space="269"/>
            <w:col w:w="5027"/>
          </w:cols>
          <w:noEndnote/>
        </w:sectPr>
      </w:pPr>
    </w:p>
    <w:p w:rsidR="007B100B" w:rsidRDefault="007B100B" w:rsidP="007B100B">
      <w:pPr>
        <w:framePr w:h="4887" w:hSpace="38" w:wrap="notBeside" w:vAnchor="text" w:hAnchor="margin" w:x="4863" w:y="1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3114675" cy="3105150"/>
            <wp:effectExtent l="19050" t="0" r="9525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4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framePr w:h="4469" w:hSpace="38" w:wrap="notBeside" w:vAnchor="text" w:hAnchor="margin" w:x="-268" w:y="4081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162300" cy="2838450"/>
            <wp:effectExtent l="1905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4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framePr w:h="4680" w:hSpace="38" w:wrap="notBeside" w:vAnchor="text" w:hAnchor="margin" w:x="4743" w:y="4921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143250" cy="2971800"/>
            <wp:effectExtent l="19050" t="0" r="0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framePr w:h="4618" w:hSpace="38" w:wrap="notBeside" w:vAnchor="text" w:hAnchor="margin" w:x="-297" w:y="867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00400" cy="2933700"/>
            <wp:effectExtent l="19050" t="0" r="0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shd w:val="clear" w:color="auto" w:fill="FFFFFF"/>
        <w:tabs>
          <w:tab w:val="left" w:leader="underscore" w:pos="3691"/>
        </w:tabs>
        <w:spacing w:before="144"/>
        <w:ind w:left="115"/>
      </w:pPr>
      <w:r>
        <w:rPr>
          <w:rFonts w:ascii="Arial" w:hAnsi="Arial"/>
          <w:b/>
          <w:bCs/>
          <w:sz w:val="18"/>
          <w:szCs w:val="18"/>
          <w:u w:val="single"/>
        </w:rPr>
        <w:lastRenderedPageBreak/>
        <w:t>Контрольная</w:t>
      </w:r>
      <w:r>
        <w:rPr>
          <w:rFonts w:ascii="Arial" w:hAnsi="Arial" w:cs="Arial"/>
          <w:b/>
          <w:bCs/>
          <w:sz w:val="18"/>
          <w:szCs w:val="18"/>
          <w:u w:val="single"/>
        </w:rPr>
        <w:t xml:space="preserve"> </w:t>
      </w:r>
      <w:r>
        <w:rPr>
          <w:rFonts w:ascii="Arial" w:hAnsi="Arial"/>
          <w:b/>
          <w:bCs/>
          <w:sz w:val="18"/>
          <w:szCs w:val="18"/>
          <w:u w:val="single"/>
        </w:rPr>
        <w:t>работа</w:t>
      </w:r>
      <w:r>
        <w:rPr>
          <w:rFonts w:ascii="Arial" w:hAnsi="Arial" w:cs="Arial"/>
          <w:b/>
          <w:bCs/>
          <w:sz w:val="18"/>
          <w:szCs w:val="18"/>
          <w:u w:val="single"/>
        </w:rPr>
        <w:t xml:space="preserve"> </w:t>
      </w:r>
      <w:r>
        <w:rPr>
          <w:rFonts w:ascii="Arial" w:hAnsi="Arial"/>
          <w:b/>
          <w:bCs/>
          <w:sz w:val="18"/>
          <w:szCs w:val="18"/>
          <w:u w:val="single"/>
        </w:rPr>
        <w:t>№</w:t>
      </w:r>
      <w:r>
        <w:rPr>
          <w:rFonts w:ascii="Arial" w:hAnsi="Arial" w:cs="Arial"/>
          <w:b/>
          <w:bCs/>
          <w:sz w:val="18"/>
          <w:szCs w:val="18"/>
          <w:u w:val="single"/>
        </w:rPr>
        <w:t xml:space="preserve"> 5                      </w:t>
      </w:r>
      <w:r>
        <w:rPr>
          <w:rFonts w:ascii="Arial" w:hAnsi="Arial"/>
          <w:i/>
          <w:iCs/>
          <w:spacing w:val="-5"/>
          <w:sz w:val="18"/>
          <w:szCs w:val="18"/>
          <w:u w:val="single"/>
        </w:rPr>
        <w:t>Вариант</w:t>
      </w:r>
      <w:r>
        <w:rPr>
          <w:rFonts w:ascii="Arial" w:hAnsi="Arial" w:cs="Arial"/>
          <w:i/>
          <w:iCs/>
          <w:spacing w:val="-5"/>
          <w:sz w:val="18"/>
          <w:szCs w:val="18"/>
          <w:u w:val="single"/>
        </w:rPr>
        <w:t xml:space="preserve"> 2</w:t>
      </w:r>
    </w:p>
    <w:p w:rsidR="007B100B" w:rsidRDefault="007B100B" w:rsidP="007B100B">
      <w:pPr>
        <w:shd w:val="clear" w:color="auto" w:fill="FFFFFF"/>
        <w:spacing w:before="110" w:line="206" w:lineRule="exact"/>
      </w:pPr>
      <w:r>
        <w:rPr>
          <w:sz w:val="18"/>
          <w:szCs w:val="18"/>
        </w:rPr>
        <w:t>▲   1. Упростите выражение:</w:t>
      </w:r>
    </w:p>
    <w:p w:rsidR="007B100B" w:rsidRDefault="007B100B" w:rsidP="007B100B">
      <w:pPr>
        <w:shd w:val="clear" w:color="auto" w:fill="FFFFFF"/>
        <w:tabs>
          <w:tab w:val="left" w:pos="3600"/>
        </w:tabs>
        <w:spacing w:line="206" w:lineRule="exact"/>
        <w:ind w:left="514"/>
      </w:pPr>
      <w:r>
        <w:rPr>
          <w:sz w:val="18"/>
          <w:szCs w:val="18"/>
        </w:rPr>
        <w:t>а) 13х - 12х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51</w:t>
      </w:r>
      <w:r>
        <w:rPr>
          <w:i/>
          <w:iCs/>
          <w:sz w:val="18"/>
          <w:szCs w:val="18"/>
        </w:rPr>
        <w:t>т</w:t>
      </w:r>
      <w:r>
        <w:rPr>
          <w:sz w:val="18"/>
          <w:szCs w:val="18"/>
        </w:rPr>
        <w:t xml:space="preserve"> + </w:t>
      </w:r>
      <w:r>
        <w:rPr>
          <w:i/>
          <w:iCs/>
          <w:sz w:val="18"/>
          <w:szCs w:val="18"/>
        </w:rPr>
        <w:t>т.</w:t>
      </w:r>
    </w:p>
    <w:p w:rsidR="007B100B" w:rsidRDefault="007B100B" w:rsidP="007B100B">
      <w:pPr>
        <w:shd w:val="clear" w:color="auto" w:fill="FFFFFF"/>
        <w:tabs>
          <w:tab w:val="left" w:pos="494"/>
        </w:tabs>
        <w:spacing w:before="5" w:line="206" w:lineRule="exact"/>
        <w:ind w:left="283"/>
      </w:pPr>
      <w:r>
        <w:rPr>
          <w:spacing w:val="-3"/>
          <w:sz w:val="18"/>
          <w:szCs w:val="18"/>
        </w:rPr>
        <w:t>2.</w:t>
      </w:r>
      <w:r>
        <w:rPr>
          <w:sz w:val="18"/>
          <w:szCs w:val="18"/>
        </w:rPr>
        <w:tab/>
        <w:t>Найдите значение выражения:</w:t>
      </w:r>
    </w:p>
    <w:p w:rsidR="007B100B" w:rsidRDefault="007B100B" w:rsidP="007B100B">
      <w:pPr>
        <w:shd w:val="clear" w:color="auto" w:fill="FFFFFF"/>
        <w:tabs>
          <w:tab w:val="left" w:pos="2722"/>
        </w:tabs>
        <w:spacing w:line="206" w:lineRule="exact"/>
        <w:ind w:left="514"/>
      </w:pPr>
      <w:r>
        <w:rPr>
          <w:sz w:val="18"/>
          <w:szCs w:val="18"/>
        </w:rPr>
        <w:t>а) 49 + 41 • 11 - 300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88 + (129 + 15)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12.</w:t>
      </w:r>
    </w:p>
    <w:p w:rsidR="007B100B" w:rsidRDefault="007B100B" w:rsidP="007B100B">
      <w:pPr>
        <w:shd w:val="clear" w:color="auto" w:fill="FFFFFF"/>
        <w:tabs>
          <w:tab w:val="left" w:pos="494"/>
        </w:tabs>
        <w:spacing w:line="206" w:lineRule="exact"/>
        <w:ind w:left="5" w:right="5" w:firstLine="278"/>
        <w:jc w:val="both"/>
      </w:pPr>
      <w:r>
        <w:rPr>
          <w:sz w:val="18"/>
          <w:szCs w:val="18"/>
        </w:rPr>
        <w:t>3.</w:t>
      </w:r>
      <w:r>
        <w:rPr>
          <w:sz w:val="18"/>
          <w:szCs w:val="18"/>
        </w:rPr>
        <w:tab/>
        <w:t>В двух коробках 52 карандаша. В одной из них</w:t>
      </w:r>
      <w:r>
        <w:rPr>
          <w:sz w:val="18"/>
          <w:szCs w:val="18"/>
        </w:rPr>
        <w:br/>
        <w:t>на 16 карандашей меньше, чем в другой. Сколько</w:t>
      </w:r>
      <w:r>
        <w:rPr>
          <w:sz w:val="18"/>
          <w:szCs w:val="18"/>
        </w:rPr>
        <w:br/>
        <w:t>карандашей в каждой коробке?</w:t>
      </w:r>
    </w:p>
    <w:p w:rsidR="007B100B" w:rsidRDefault="007B100B" w:rsidP="007B100B">
      <w:pPr>
        <w:shd w:val="clear" w:color="auto" w:fill="FFFFFF"/>
        <w:spacing w:line="206" w:lineRule="exact"/>
        <w:jc w:val="both"/>
      </w:pPr>
      <w:r>
        <w:rPr>
          <w:sz w:val="18"/>
          <w:szCs w:val="18"/>
        </w:rPr>
        <w:t>■ 4. Найдите значение выражения 7</w:t>
      </w:r>
      <w:r>
        <w:rPr>
          <w:sz w:val="18"/>
          <w:szCs w:val="18"/>
          <w:vertAlign w:val="superscript"/>
        </w:rPr>
        <w:t>3</w:t>
      </w:r>
      <w:r>
        <w:rPr>
          <w:sz w:val="18"/>
          <w:szCs w:val="18"/>
        </w:rPr>
        <w:t xml:space="preserve"> + б</w:t>
      </w:r>
      <w:proofErr w:type="gramStart"/>
      <w:r>
        <w:rPr>
          <w:sz w:val="18"/>
          <w:szCs w:val="18"/>
          <w:vertAlign w:val="superscript"/>
        </w:rPr>
        <w:t>2</w:t>
      </w:r>
      <w:proofErr w:type="gramEnd"/>
      <w:r>
        <w:rPr>
          <w:sz w:val="18"/>
          <w:szCs w:val="18"/>
        </w:rPr>
        <w:t xml:space="preserve"> - 79. ♦ 5. Одинаковое число учеников 5«А» и 5«Б» клас</w:t>
      </w:r>
      <w:r>
        <w:rPr>
          <w:sz w:val="18"/>
          <w:szCs w:val="18"/>
        </w:rPr>
        <w:softHyphen/>
        <w:t>сов поехали в театр. Ученики 5«А» класса воспользо</w:t>
      </w:r>
      <w:r>
        <w:rPr>
          <w:sz w:val="18"/>
          <w:szCs w:val="18"/>
        </w:rPr>
        <w:softHyphen/>
        <w:t>вались автобусом, стоимость проезда в котором со</w:t>
      </w:r>
      <w:r>
        <w:rPr>
          <w:sz w:val="18"/>
          <w:szCs w:val="18"/>
        </w:rPr>
        <w:softHyphen/>
        <w:t>ставляет 10 рублей. Ученики 5«Б» воспользовались маршрутным такси, проезд в нем стоит 15 рублей. Стоимость проезда всех учеников от школы до театра составила 450 рублей. Сколько учеников каждого класса ездили в театр?</w:t>
      </w:r>
    </w:p>
    <w:p w:rsidR="007B100B" w:rsidRDefault="007B100B" w:rsidP="007B100B">
      <w:pPr>
        <w:shd w:val="clear" w:color="auto" w:fill="FFFFFF"/>
        <w:tabs>
          <w:tab w:val="left" w:leader="underscore" w:pos="3696"/>
        </w:tabs>
        <w:spacing w:before="211"/>
        <w:ind w:left="120"/>
      </w:pPr>
      <w:r>
        <w:br w:type="column"/>
      </w:r>
      <w:r>
        <w:rPr>
          <w:rFonts w:ascii="Arial" w:hAnsi="Arial"/>
          <w:b/>
          <w:bCs/>
          <w:w w:val="87"/>
          <w:u w:val="single"/>
        </w:rPr>
        <w:lastRenderedPageBreak/>
        <w:t>Контрольная</w:t>
      </w:r>
      <w:r>
        <w:rPr>
          <w:rFonts w:ascii="Arial" w:hAnsi="Arial" w:cs="Arial"/>
          <w:b/>
          <w:bCs/>
          <w:w w:val="87"/>
          <w:u w:val="single"/>
        </w:rPr>
        <w:t xml:space="preserve"> </w:t>
      </w:r>
      <w:r>
        <w:rPr>
          <w:rFonts w:ascii="Arial" w:hAnsi="Arial"/>
          <w:b/>
          <w:bCs/>
          <w:w w:val="87"/>
          <w:u w:val="single"/>
        </w:rPr>
        <w:t>работа</w:t>
      </w:r>
      <w:r>
        <w:rPr>
          <w:rFonts w:ascii="Arial" w:hAnsi="Arial" w:cs="Arial"/>
          <w:b/>
          <w:bCs/>
          <w:w w:val="87"/>
          <w:u w:val="single"/>
        </w:rPr>
        <w:t xml:space="preserve"> </w:t>
      </w:r>
      <w:r>
        <w:rPr>
          <w:rFonts w:ascii="Arial" w:hAnsi="Arial"/>
          <w:b/>
          <w:bCs/>
          <w:w w:val="87"/>
          <w:u w:val="single"/>
        </w:rPr>
        <w:t>№</w:t>
      </w:r>
      <w:r>
        <w:rPr>
          <w:rFonts w:ascii="Arial" w:hAnsi="Arial" w:cs="Arial"/>
          <w:b/>
          <w:bCs/>
          <w:w w:val="87"/>
          <w:u w:val="single"/>
        </w:rPr>
        <w:t xml:space="preserve"> 8                           </w:t>
      </w:r>
      <w:r>
        <w:rPr>
          <w:rFonts w:ascii="Arial" w:hAnsi="Arial"/>
          <w:i/>
          <w:iCs/>
          <w:spacing w:val="-9"/>
          <w:w w:val="87"/>
          <w:u w:val="single"/>
        </w:rPr>
        <w:t>Вариант</w:t>
      </w:r>
      <w:r>
        <w:rPr>
          <w:rFonts w:ascii="Arial" w:hAnsi="Arial" w:cs="Arial"/>
          <w:i/>
          <w:iCs/>
          <w:spacing w:val="-9"/>
          <w:w w:val="87"/>
          <w:u w:val="single"/>
        </w:rPr>
        <w:t xml:space="preserve"> 1</w:t>
      </w:r>
    </w:p>
    <w:p w:rsidR="007B100B" w:rsidRDefault="007B100B" w:rsidP="007B100B">
      <w:pPr>
        <w:shd w:val="clear" w:color="auto" w:fill="FFFFFF"/>
        <w:spacing w:before="125"/>
        <w:ind w:left="10"/>
      </w:pPr>
      <w:r>
        <w:rPr>
          <w:i/>
          <w:iCs/>
          <w:sz w:val="18"/>
          <w:szCs w:val="18"/>
        </w:rPr>
        <w:t xml:space="preserve">А.   </w:t>
      </w:r>
      <w:r>
        <w:rPr>
          <w:sz w:val="18"/>
          <w:szCs w:val="18"/>
        </w:rPr>
        <w:t>1. Запишите в виде десятичных дробей числа</w:t>
      </w:r>
    </w:p>
    <w:p w:rsidR="007B100B" w:rsidRDefault="007B100B" w:rsidP="007B100B">
      <w:pPr>
        <w:shd w:val="clear" w:color="auto" w:fill="FFFFFF"/>
        <w:spacing w:before="34"/>
        <w:ind w:left="1502"/>
      </w:pPr>
      <w:r>
        <w:rPr>
          <w:noProof/>
        </w:rPr>
        <w:drawing>
          <wp:inline distT="0" distB="0" distL="0" distR="0">
            <wp:extent cx="1219200" cy="304800"/>
            <wp:effectExtent l="1905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shd w:val="clear" w:color="auto" w:fill="FFFFFF"/>
        <w:tabs>
          <w:tab w:val="left" w:pos="509"/>
        </w:tabs>
        <w:spacing w:line="206" w:lineRule="exact"/>
        <w:ind w:left="288"/>
      </w:pPr>
      <w:r>
        <w:rPr>
          <w:sz w:val="18"/>
          <w:szCs w:val="18"/>
        </w:rPr>
        <w:t>2.</w:t>
      </w:r>
      <w:r>
        <w:rPr>
          <w:sz w:val="18"/>
          <w:szCs w:val="18"/>
        </w:rPr>
        <w:tab/>
        <w:t>Сравните числа:</w:t>
      </w:r>
    </w:p>
    <w:p w:rsidR="007B100B" w:rsidRDefault="007B100B" w:rsidP="007B100B">
      <w:pPr>
        <w:shd w:val="clear" w:color="auto" w:fill="FFFFFF"/>
        <w:spacing w:line="206" w:lineRule="exact"/>
        <w:ind w:left="518"/>
      </w:pPr>
      <w:r>
        <w:rPr>
          <w:sz w:val="18"/>
          <w:szCs w:val="18"/>
        </w:rPr>
        <w:t>а) 0,26 и 0,27;      б) 1,5 и 1,51;      в) 2,1 и 1,85.</w:t>
      </w:r>
    </w:p>
    <w:p w:rsidR="007B100B" w:rsidRDefault="007B100B" w:rsidP="007B100B">
      <w:pPr>
        <w:shd w:val="clear" w:color="auto" w:fill="FFFFFF"/>
        <w:tabs>
          <w:tab w:val="left" w:pos="509"/>
        </w:tabs>
        <w:spacing w:line="206" w:lineRule="exact"/>
        <w:ind w:left="288"/>
      </w:pPr>
      <w:r>
        <w:rPr>
          <w:sz w:val="18"/>
          <w:szCs w:val="18"/>
        </w:rPr>
        <w:t>3.</w:t>
      </w:r>
      <w:r>
        <w:rPr>
          <w:sz w:val="18"/>
          <w:szCs w:val="18"/>
        </w:rPr>
        <w:tab/>
        <w:t>Выполните действие:</w:t>
      </w:r>
    </w:p>
    <w:p w:rsidR="007B100B" w:rsidRDefault="007B100B" w:rsidP="007B100B">
      <w:pPr>
        <w:shd w:val="clear" w:color="auto" w:fill="FFFFFF"/>
        <w:spacing w:line="206" w:lineRule="exact"/>
        <w:ind w:left="518"/>
      </w:pPr>
      <w:r>
        <w:rPr>
          <w:sz w:val="18"/>
          <w:szCs w:val="18"/>
        </w:rPr>
        <w:t>а) 2,3 + 5,4;  б) 5,7 + 0,332;  в) 0,708 + 11,353;</w:t>
      </w:r>
    </w:p>
    <w:p w:rsidR="007B100B" w:rsidRDefault="007B100B" w:rsidP="007B100B">
      <w:pPr>
        <w:shd w:val="clear" w:color="auto" w:fill="FFFFFF"/>
        <w:tabs>
          <w:tab w:val="left" w:pos="2160"/>
        </w:tabs>
        <w:spacing w:line="206" w:lineRule="exact"/>
        <w:ind w:left="518"/>
      </w:pPr>
      <w:r>
        <w:rPr>
          <w:sz w:val="18"/>
          <w:szCs w:val="18"/>
        </w:rPr>
        <w:t>г) 8,3 - 5,4;</w:t>
      </w:r>
      <w:r>
        <w:rPr>
          <w:rFonts w:ascii="Arial" w:cs="Arial"/>
          <w:sz w:val="18"/>
          <w:szCs w:val="18"/>
        </w:rPr>
        <w:tab/>
      </w:r>
      <w:proofErr w:type="spellStart"/>
      <w:r>
        <w:rPr>
          <w:sz w:val="18"/>
          <w:szCs w:val="18"/>
        </w:rPr>
        <w:t>д</w:t>
      </w:r>
      <w:proofErr w:type="spellEnd"/>
      <w:r>
        <w:rPr>
          <w:sz w:val="18"/>
          <w:szCs w:val="18"/>
        </w:rPr>
        <w:t>) 3,9 - 1,785.</w:t>
      </w:r>
    </w:p>
    <w:p w:rsidR="007B100B" w:rsidRDefault="007B100B" w:rsidP="007B100B">
      <w:pPr>
        <w:shd w:val="clear" w:color="auto" w:fill="FFFFFF"/>
        <w:spacing w:before="5" w:line="206" w:lineRule="exact"/>
        <w:ind w:left="14"/>
      </w:pPr>
      <w:r>
        <w:rPr>
          <w:sz w:val="18"/>
          <w:szCs w:val="18"/>
        </w:rPr>
        <w:t xml:space="preserve">■   4. Округлите число 35,631 </w:t>
      </w:r>
      <w:proofErr w:type="gramStart"/>
      <w:r>
        <w:rPr>
          <w:sz w:val="18"/>
          <w:szCs w:val="18"/>
        </w:rPr>
        <w:t>до</w:t>
      </w:r>
      <w:proofErr w:type="gramEnd"/>
      <w:r>
        <w:rPr>
          <w:sz w:val="18"/>
          <w:szCs w:val="18"/>
        </w:rPr>
        <w:t>:</w:t>
      </w:r>
    </w:p>
    <w:p w:rsidR="007B100B" w:rsidRDefault="007B100B" w:rsidP="007B100B">
      <w:pPr>
        <w:shd w:val="clear" w:color="auto" w:fill="FFFFFF"/>
        <w:tabs>
          <w:tab w:val="left" w:pos="2880"/>
        </w:tabs>
        <w:spacing w:line="206" w:lineRule="exact"/>
        <w:ind w:left="514"/>
      </w:pPr>
      <w:r>
        <w:rPr>
          <w:sz w:val="18"/>
          <w:szCs w:val="18"/>
        </w:rPr>
        <w:t>а) сотых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единиц.</w:t>
      </w:r>
    </w:p>
    <w:p w:rsidR="007B100B" w:rsidRDefault="007B100B" w:rsidP="007B100B">
      <w:pPr>
        <w:shd w:val="clear" w:color="auto" w:fill="FFFFFF"/>
        <w:spacing w:line="206" w:lineRule="exact"/>
        <w:jc w:val="both"/>
      </w:pPr>
      <w:r>
        <w:rPr>
          <w:sz w:val="18"/>
          <w:szCs w:val="18"/>
        </w:rPr>
        <w:t>♦ 5. Катер плывет против течения реки со скорос</w:t>
      </w:r>
      <w:r>
        <w:rPr>
          <w:sz w:val="18"/>
          <w:szCs w:val="18"/>
        </w:rPr>
        <w:softHyphen/>
        <w:t>тью 15,3 км/ч. Скорость течения реки 2,9 км/ч. Най</w:t>
      </w:r>
      <w:r>
        <w:rPr>
          <w:sz w:val="18"/>
          <w:szCs w:val="18"/>
        </w:rPr>
        <w:softHyphen/>
        <w:t>дите собственную скорость катера и его скорость по течению реки.</w:t>
      </w:r>
    </w:p>
    <w:p w:rsidR="007B100B" w:rsidRDefault="007B100B" w:rsidP="007B100B">
      <w:pPr>
        <w:shd w:val="clear" w:color="auto" w:fill="FFFFFF"/>
        <w:spacing w:line="206" w:lineRule="exact"/>
        <w:jc w:val="both"/>
        <w:sectPr w:rsidR="007B100B" w:rsidSect="007B100B">
          <w:pgSz w:w="16834" w:h="11909" w:orient="landscape"/>
          <w:pgMar w:top="561" w:right="425" w:bottom="1729" w:left="567" w:header="720" w:footer="720" w:gutter="0"/>
          <w:cols w:num="2" w:space="720" w:equalWidth="0">
            <w:col w:w="5543" w:space="278"/>
            <w:col w:w="4960"/>
          </w:cols>
          <w:noEndnote/>
        </w:sectPr>
      </w:pPr>
    </w:p>
    <w:p w:rsidR="007B100B" w:rsidRDefault="0017758D" w:rsidP="007B100B">
      <w:pPr>
        <w:shd w:val="clear" w:color="auto" w:fill="FFFFFF"/>
        <w:tabs>
          <w:tab w:val="left" w:pos="3686"/>
        </w:tabs>
        <w:spacing w:before="67"/>
        <w:ind w:left="115"/>
      </w:pPr>
      <w:r>
        <w:rPr>
          <w:noProof/>
        </w:rPr>
        <w:lastRenderedPageBreak/>
        <w:pict>
          <v:line id="_x0000_s1374" style="position:absolute;left:0;text-align:left;z-index:251674624;mso-position-horizontal-relative:margin" from="232.8pt,394.55pt" to="232.8pt,409.65pt" o:allowincell="f" strokeweight=".25pt">
            <w10:wrap anchorx="margin"/>
          </v:line>
        </w:pict>
      </w:r>
      <w:r w:rsidR="007B100B">
        <w:rPr>
          <w:b/>
          <w:bCs/>
          <w:spacing w:val="-1"/>
        </w:rPr>
        <w:t>Контрольная работа № 8</w:t>
      </w:r>
      <w:r w:rsidR="007B100B">
        <w:rPr>
          <w:rFonts w:ascii="Arial" w:cs="Arial"/>
          <w:b/>
          <w:bCs/>
        </w:rPr>
        <w:tab/>
      </w:r>
      <w:r w:rsidR="007B100B">
        <w:rPr>
          <w:i/>
          <w:iCs/>
          <w:spacing w:val="-4"/>
        </w:rPr>
        <w:t>Вариант 2</w:t>
      </w:r>
    </w:p>
    <w:p w:rsidR="007B100B" w:rsidRDefault="007B100B" w:rsidP="007B100B">
      <w:pPr>
        <w:shd w:val="clear" w:color="auto" w:fill="FFFFFF"/>
        <w:spacing w:before="154"/>
      </w:pPr>
      <w:r>
        <w:rPr>
          <w:sz w:val="18"/>
          <w:szCs w:val="18"/>
        </w:rPr>
        <w:t>А  1. Запишите в виде десятичных дробей числа</w:t>
      </w:r>
    </w:p>
    <w:p w:rsidR="007B100B" w:rsidRDefault="007B100B" w:rsidP="007B100B">
      <w:pPr>
        <w:shd w:val="clear" w:color="auto" w:fill="FFFFFF"/>
        <w:spacing w:before="58"/>
        <w:ind w:left="1627"/>
      </w:pPr>
      <w:r>
        <w:rPr>
          <w:noProof/>
        </w:rPr>
        <w:drawing>
          <wp:inline distT="0" distB="0" distL="0" distR="0">
            <wp:extent cx="1047750" cy="304800"/>
            <wp:effectExtent l="19050" t="0" r="0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5323B4">
      <w:pPr>
        <w:widowControl w:val="0"/>
        <w:numPr>
          <w:ilvl w:val="0"/>
          <w:numId w:val="51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02" w:lineRule="exact"/>
        <w:ind w:left="567" w:hanging="567"/>
        <w:rPr>
          <w:sz w:val="18"/>
          <w:szCs w:val="18"/>
        </w:rPr>
      </w:pPr>
      <w:r>
        <w:rPr>
          <w:sz w:val="18"/>
          <w:szCs w:val="18"/>
        </w:rPr>
        <w:t>Сравните числа: а) 0,53 и 0,54;      б) 2,3 и 2,31;      в) 3,2 и 2,75.</w:t>
      </w:r>
    </w:p>
    <w:p w:rsidR="007B100B" w:rsidRDefault="007B100B" w:rsidP="005323B4">
      <w:pPr>
        <w:widowControl w:val="0"/>
        <w:numPr>
          <w:ilvl w:val="0"/>
          <w:numId w:val="51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02" w:lineRule="exact"/>
        <w:ind w:left="567" w:hanging="567"/>
        <w:rPr>
          <w:sz w:val="18"/>
          <w:szCs w:val="18"/>
        </w:rPr>
      </w:pPr>
      <w:r>
        <w:rPr>
          <w:sz w:val="18"/>
          <w:szCs w:val="18"/>
        </w:rPr>
        <w:t>Выполните действие:</w:t>
      </w:r>
    </w:p>
    <w:p w:rsidR="007B100B" w:rsidRDefault="007B100B" w:rsidP="007B100B">
      <w:pPr>
        <w:shd w:val="clear" w:color="auto" w:fill="FFFFFF"/>
        <w:spacing w:line="202" w:lineRule="exact"/>
        <w:ind w:left="514"/>
      </w:pPr>
      <w:r>
        <w:rPr>
          <w:sz w:val="18"/>
          <w:szCs w:val="18"/>
        </w:rPr>
        <w:t>а) 1,6 + 3,3;     б) 6,4 + 0,795;     в) 9,495 + 0,306;</w:t>
      </w:r>
    </w:p>
    <w:p w:rsidR="007B100B" w:rsidRDefault="007B100B" w:rsidP="007B100B">
      <w:pPr>
        <w:shd w:val="clear" w:color="auto" w:fill="FFFFFF"/>
        <w:spacing w:line="202" w:lineRule="exact"/>
        <w:ind w:left="10" w:right="1382" w:firstLine="504"/>
      </w:pPr>
      <w:r>
        <w:rPr>
          <w:sz w:val="18"/>
          <w:szCs w:val="18"/>
        </w:rPr>
        <w:t xml:space="preserve">г) 9,5 - 6,8;   </w:t>
      </w:r>
      <w:proofErr w:type="spellStart"/>
      <w:r>
        <w:rPr>
          <w:sz w:val="18"/>
          <w:szCs w:val="18"/>
        </w:rPr>
        <w:t>д</w:t>
      </w:r>
      <w:proofErr w:type="spellEnd"/>
      <w:r>
        <w:rPr>
          <w:sz w:val="18"/>
          <w:szCs w:val="18"/>
        </w:rPr>
        <w:t xml:space="preserve">) 7,5 - 2,493. ■   4. Округлите число 27,375 </w:t>
      </w:r>
      <w:proofErr w:type="gramStart"/>
      <w:r>
        <w:rPr>
          <w:sz w:val="18"/>
          <w:szCs w:val="18"/>
        </w:rPr>
        <w:t>до</w:t>
      </w:r>
      <w:proofErr w:type="gramEnd"/>
      <w:r>
        <w:rPr>
          <w:sz w:val="18"/>
          <w:szCs w:val="18"/>
        </w:rPr>
        <w:t>:</w:t>
      </w:r>
    </w:p>
    <w:p w:rsidR="007B100B" w:rsidRDefault="007B100B" w:rsidP="007B100B">
      <w:pPr>
        <w:shd w:val="clear" w:color="auto" w:fill="FFFFFF"/>
        <w:tabs>
          <w:tab w:val="left" w:pos="3600"/>
        </w:tabs>
        <w:spacing w:line="202" w:lineRule="exact"/>
        <w:ind w:left="514"/>
      </w:pPr>
      <w:r>
        <w:rPr>
          <w:sz w:val="18"/>
          <w:szCs w:val="18"/>
        </w:rPr>
        <w:t>а) десятых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единиц.</w:t>
      </w:r>
    </w:p>
    <w:p w:rsidR="007B100B" w:rsidRDefault="007B100B" w:rsidP="007B100B">
      <w:pPr>
        <w:shd w:val="clear" w:color="auto" w:fill="FFFFFF"/>
        <w:spacing w:line="202" w:lineRule="exact"/>
        <w:ind w:left="5"/>
        <w:jc w:val="both"/>
      </w:pPr>
      <w:r>
        <w:rPr>
          <w:sz w:val="18"/>
          <w:szCs w:val="18"/>
        </w:rPr>
        <w:t>♦ 5. Теплоход плывет по течению реки со скоростью 32,4 км/ч. Ск</w:t>
      </w:r>
      <w:r>
        <w:rPr>
          <w:sz w:val="18"/>
          <w:szCs w:val="18"/>
        </w:rPr>
        <w:t>о</w:t>
      </w:r>
      <w:r>
        <w:rPr>
          <w:sz w:val="18"/>
          <w:szCs w:val="18"/>
        </w:rPr>
        <w:t>рость течения реки 2,8 км/ч. Найдите собственную скорость теплохода и его скорость про</w:t>
      </w:r>
      <w:r>
        <w:rPr>
          <w:sz w:val="18"/>
          <w:szCs w:val="18"/>
        </w:rPr>
        <w:softHyphen/>
        <w:t>тив течения реки.</w:t>
      </w:r>
    </w:p>
    <w:p w:rsidR="007B100B" w:rsidRDefault="007B100B" w:rsidP="007B100B">
      <w:pPr>
        <w:shd w:val="clear" w:color="auto" w:fill="FFFFFF"/>
        <w:tabs>
          <w:tab w:val="left" w:pos="3686"/>
        </w:tabs>
        <w:spacing w:before="278"/>
        <w:ind w:left="120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9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6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6"/>
          <w:sz w:val="18"/>
          <w:szCs w:val="18"/>
        </w:rPr>
        <w:t xml:space="preserve"> 1</w:t>
      </w:r>
    </w:p>
    <w:p w:rsidR="007B100B" w:rsidRDefault="007B100B" w:rsidP="007B100B">
      <w:pPr>
        <w:shd w:val="clear" w:color="auto" w:fill="FFFFFF"/>
        <w:spacing w:before="158" w:line="202" w:lineRule="exact"/>
        <w:ind w:left="5"/>
      </w:pPr>
      <w:r>
        <w:rPr>
          <w:i/>
          <w:iCs/>
          <w:sz w:val="18"/>
          <w:szCs w:val="18"/>
        </w:rPr>
        <w:t xml:space="preserve">А  </w:t>
      </w:r>
      <w:r>
        <w:rPr>
          <w:sz w:val="18"/>
          <w:szCs w:val="18"/>
        </w:rPr>
        <w:t>1. Выполните действие:</w:t>
      </w:r>
    </w:p>
    <w:p w:rsidR="007B100B" w:rsidRDefault="007B100B" w:rsidP="007B100B">
      <w:pPr>
        <w:shd w:val="clear" w:color="auto" w:fill="FFFFFF"/>
        <w:tabs>
          <w:tab w:val="left" w:pos="1987"/>
          <w:tab w:val="left" w:pos="3571"/>
        </w:tabs>
        <w:spacing w:line="202" w:lineRule="exact"/>
        <w:ind w:left="514"/>
      </w:pPr>
      <w:r>
        <w:rPr>
          <w:sz w:val="18"/>
          <w:szCs w:val="18"/>
        </w:rPr>
        <w:t>а) 304-45;</w:t>
      </w:r>
      <w:r>
        <w:rPr>
          <w:rFonts w:ascii="Arial" w:cs="Arial"/>
          <w:sz w:val="18"/>
          <w:szCs w:val="18"/>
        </w:rPr>
        <w:tab/>
      </w:r>
      <w:r>
        <w:rPr>
          <w:spacing w:val="16"/>
          <w:sz w:val="18"/>
          <w:szCs w:val="18"/>
        </w:rPr>
        <w:t>6)4,5-16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в) 4,07*28;</w:t>
      </w:r>
    </w:p>
    <w:p w:rsidR="007B100B" w:rsidRDefault="007B100B" w:rsidP="007B100B">
      <w:pPr>
        <w:shd w:val="clear" w:color="auto" w:fill="FFFFFF"/>
        <w:tabs>
          <w:tab w:val="left" w:pos="1987"/>
        </w:tabs>
        <w:spacing w:line="202" w:lineRule="exact"/>
        <w:ind w:left="514"/>
      </w:pPr>
      <w:r>
        <w:rPr>
          <w:sz w:val="18"/>
          <w:szCs w:val="18"/>
        </w:rPr>
        <w:t>г) 2616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8;</w:t>
      </w:r>
      <w:r>
        <w:rPr>
          <w:rFonts w:ascii="Arial" w:cs="Arial"/>
          <w:sz w:val="18"/>
          <w:szCs w:val="18"/>
        </w:rPr>
        <w:tab/>
      </w:r>
      <w:proofErr w:type="spellStart"/>
      <w:r>
        <w:rPr>
          <w:sz w:val="18"/>
          <w:szCs w:val="18"/>
        </w:rPr>
        <w:t>д</w:t>
      </w:r>
      <w:proofErr w:type="spellEnd"/>
      <w:r>
        <w:rPr>
          <w:sz w:val="18"/>
          <w:szCs w:val="18"/>
        </w:rPr>
        <w:t>) 17,78 : 7;</w:t>
      </w:r>
    </w:p>
    <w:p w:rsidR="007B100B" w:rsidRDefault="007B100B" w:rsidP="007B100B">
      <w:pPr>
        <w:shd w:val="clear" w:color="auto" w:fill="FFFFFF"/>
        <w:spacing w:line="202" w:lineRule="exact"/>
        <w:ind w:left="514"/>
      </w:pPr>
      <w:r>
        <w:rPr>
          <w:sz w:val="18"/>
          <w:szCs w:val="18"/>
        </w:rPr>
        <w:t>е) 26,03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95.</w:t>
      </w:r>
    </w:p>
    <w:p w:rsidR="007B100B" w:rsidRDefault="007B100B" w:rsidP="005323B4">
      <w:pPr>
        <w:widowControl w:val="0"/>
        <w:numPr>
          <w:ilvl w:val="0"/>
          <w:numId w:val="52"/>
        </w:numPr>
        <w:shd w:val="clear" w:color="auto" w:fill="FFFFFF"/>
        <w:tabs>
          <w:tab w:val="left" w:pos="504"/>
          <w:tab w:val="left" w:pos="2160"/>
        </w:tabs>
        <w:autoSpaceDE w:val="0"/>
        <w:autoSpaceDN w:val="0"/>
        <w:adjustRightInd w:val="0"/>
        <w:spacing w:after="0" w:line="202" w:lineRule="exact"/>
        <w:ind w:left="720" w:hanging="360"/>
        <w:rPr>
          <w:sz w:val="18"/>
          <w:szCs w:val="18"/>
        </w:rPr>
      </w:pPr>
      <w:r>
        <w:rPr>
          <w:sz w:val="18"/>
          <w:szCs w:val="18"/>
        </w:rPr>
        <w:t>Найдите значение выражения 12,378*</w:t>
      </w:r>
      <w:r>
        <w:rPr>
          <w:i/>
          <w:iCs/>
          <w:sz w:val="18"/>
          <w:szCs w:val="18"/>
        </w:rPr>
        <w:t xml:space="preserve">у, </w:t>
      </w:r>
      <w:r>
        <w:rPr>
          <w:sz w:val="18"/>
          <w:szCs w:val="18"/>
        </w:rPr>
        <w:t xml:space="preserve">если: а) </w:t>
      </w:r>
      <w:r>
        <w:rPr>
          <w:i/>
          <w:iCs/>
          <w:sz w:val="18"/>
          <w:szCs w:val="18"/>
        </w:rPr>
        <w:t xml:space="preserve">у = </w:t>
      </w:r>
      <w:r>
        <w:rPr>
          <w:sz w:val="18"/>
          <w:szCs w:val="18"/>
        </w:rPr>
        <w:t>10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 xml:space="preserve">б) </w:t>
      </w:r>
      <w:r>
        <w:rPr>
          <w:i/>
          <w:iCs/>
          <w:sz w:val="18"/>
          <w:szCs w:val="18"/>
        </w:rPr>
        <w:t xml:space="preserve">у </w:t>
      </w:r>
      <w:r>
        <w:rPr>
          <w:sz w:val="18"/>
          <w:szCs w:val="18"/>
        </w:rPr>
        <w:t>= 10 000.</w:t>
      </w:r>
    </w:p>
    <w:p w:rsidR="007B100B" w:rsidRDefault="007B100B" w:rsidP="005323B4">
      <w:pPr>
        <w:widowControl w:val="0"/>
        <w:numPr>
          <w:ilvl w:val="0"/>
          <w:numId w:val="52"/>
        </w:numPr>
        <w:shd w:val="clear" w:color="auto" w:fill="FFFFFF"/>
        <w:tabs>
          <w:tab w:val="left" w:pos="504"/>
          <w:tab w:val="left" w:pos="2160"/>
        </w:tabs>
        <w:autoSpaceDE w:val="0"/>
        <w:autoSpaceDN w:val="0"/>
        <w:adjustRightInd w:val="0"/>
        <w:spacing w:after="0" w:line="202" w:lineRule="exact"/>
        <w:ind w:left="720" w:hanging="360"/>
        <w:rPr>
          <w:sz w:val="18"/>
          <w:szCs w:val="18"/>
        </w:rPr>
      </w:pPr>
      <w:r>
        <w:rPr>
          <w:sz w:val="18"/>
          <w:szCs w:val="18"/>
        </w:rPr>
        <w:t>Найдите значение выражения 48,7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м</w:t>
      </w:r>
      <w:r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>если: а) м</w:t>
      </w:r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10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м</w:t>
      </w:r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100.</w:t>
      </w:r>
    </w:p>
    <w:p w:rsidR="007B100B" w:rsidRDefault="007B100B" w:rsidP="007B100B">
      <w:pPr>
        <w:shd w:val="clear" w:color="auto" w:fill="FFFFFF"/>
        <w:tabs>
          <w:tab w:val="left" w:pos="283"/>
        </w:tabs>
        <w:ind w:left="10"/>
        <w:rPr>
          <w:sz w:val="18"/>
          <w:szCs w:val="18"/>
        </w:rPr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4. Представьте в виде десятичных дробей числа</w:t>
      </w:r>
    </w:p>
    <w:p w:rsidR="007B100B" w:rsidRDefault="007B100B" w:rsidP="007B100B">
      <w:pPr>
        <w:shd w:val="clear" w:color="auto" w:fill="FFFFFF"/>
        <w:tabs>
          <w:tab w:val="left" w:pos="283"/>
        </w:tabs>
        <w:ind w:left="10"/>
        <w:rPr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13970</wp:posOffset>
            </wp:positionV>
            <wp:extent cx="1016000" cy="317500"/>
            <wp:effectExtent l="19050" t="0" r="0" b="0"/>
            <wp:wrapNone/>
            <wp:docPr id="351" name="Рисунок 3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100B" w:rsidRDefault="007B100B" w:rsidP="007B100B">
      <w:pPr>
        <w:shd w:val="clear" w:color="auto" w:fill="FFFFFF"/>
        <w:tabs>
          <w:tab w:val="left" w:pos="283"/>
        </w:tabs>
        <w:ind w:left="10"/>
      </w:pPr>
    </w:p>
    <w:p w:rsidR="007B100B" w:rsidRDefault="007B100B" w:rsidP="007B100B">
      <w:pPr>
        <w:shd w:val="clear" w:color="auto" w:fill="FFFFFF"/>
        <w:spacing w:before="19" w:line="259" w:lineRule="exact"/>
        <w:ind w:left="1397" w:right="1382" w:hanging="1104"/>
        <w:rPr>
          <w:sz w:val="18"/>
          <w:szCs w:val="18"/>
        </w:rPr>
      </w:pPr>
      <w:r>
        <w:rPr>
          <w:sz w:val="18"/>
          <w:szCs w:val="18"/>
        </w:rPr>
        <w:t xml:space="preserve">5. Найдите значение выражения </w:t>
      </w:r>
    </w:p>
    <w:p w:rsidR="007B100B" w:rsidRDefault="007B100B" w:rsidP="007B100B">
      <w:pPr>
        <w:shd w:val="clear" w:color="auto" w:fill="FFFFFF"/>
        <w:spacing w:before="19" w:line="259" w:lineRule="exact"/>
        <w:ind w:left="1397" w:right="1382" w:hanging="1104"/>
      </w:pPr>
      <w:r>
        <w:rPr>
          <w:spacing w:val="12"/>
          <w:sz w:val="18"/>
          <w:szCs w:val="18"/>
        </w:rPr>
        <w:t>53-0,92</w:t>
      </w:r>
      <w:r>
        <w:rPr>
          <w:sz w:val="18"/>
          <w:szCs w:val="18"/>
        </w:rPr>
        <w:t xml:space="preserve"> + 10,08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42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53" w:line="202" w:lineRule="exact"/>
        <w:ind w:right="5"/>
        <w:jc w:val="both"/>
      </w:pPr>
      <w:r>
        <w:rPr>
          <w:sz w:val="18"/>
          <w:szCs w:val="18"/>
        </w:rPr>
        <w:lastRenderedPageBreak/>
        <w:t>♦</w:t>
      </w:r>
      <w:r>
        <w:rPr>
          <w:sz w:val="18"/>
          <w:szCs w:val="18"/>
        </w:rPr>
        <w:tab/>
        <w:t>6. Два мотоциклиста едут навстречу друг другу.</w:t>
      </w:r>
      <w:r>
        <w:rPr>
          <w:sz w:val="18"/>
          <w:szCs w:val="18"/>
        </w:rPr>
        <w:br/>
        <w:t>Скорость одного равна 38 км/ч, другого — 46 км/ч.</w:t>
      </w:r>
      <w:r>
        <w:rPr>
          <w:sz w:val="18"/>
          <w:szCs w:val="18"/>
        </w:rPr>
        <w:br/>
        <w:t xml:space="preserve">Сейчас расстояние между ними 80 км. Какое </w:t>
      </w:r>
      <w:proofErr w:type="spellStart"/>
      <w:proofErr w:type="gramStart"/>
      <w:r>
        <w:rPr>
          <w:sz w:val="18"/>
          <w:szCs w:val="18"/>
        </w:rPr>
        <w:t>рассто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яние</w:t>
      </w:r>
      <w:proofErr w:type="spellEnd"/>
      <w:proofErr w:type="gramEnd"/>
      <w:r>
        <w:rPr>
          <w:sz w:val="18"/>
          <w:szCs w:val="18"/>
        </w:rPr>
        <w:t xml:space="preserve"> будет между ними через 0,6 ч?</w:t>
      </w:r>
    </w:p>
    <w:p w:rsidR="007B100B" w:rsidRDefault="007B100B" w:rsidP="007B100B">
      <w:pPr>
        <w:shd w:val="clear" w:color="auto" w:fill="FFFFFF"/>
        <w:tabs>
          <w:tab w:val="left" w:pos="3691"/>
        </w:tabs>
        <w:spacing w:before="264"/>
        <w:ind w:left="120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9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3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3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spacing w:before="163" w:line="202" w:lineRule="exact"/>
        <w:ind w:left="5"/>
      </w:pPr>
      <w:r>
        <w:rPr>
          <w:sz w:val="18"/>
          <w:szCs w:val="18"/>
        </w:rPr>
        <w:t>▲  1. Выполните действие</w:t>
      </w:r>
    </w:p>
    <w:p w:rsidR="007B100B" w:rsidRDefault="007B100B" w:rsidP="007B100B">
      <w:pPr>
        <w:shd w:val="clear" w:color="auto" w:fill="FFFFFF"/>
        <w:tabs>
          <w:tab w:val="left" w:pos="1987"/>
          <w:tab w:val="left" w:pos="3461"/>
        </w:tabs>
        <w:spacing w:line="202" w:lineRule="exact"/>
        <w:ind w:left="518"/>
      </w:pPr>
      <w:r>
        <w:rPr>
          <w:sz w:val="18"/>
          <w:szCs w:val="18"/>
        </w:rPr>
        <w:t>а) 206 *65;</w:t>
      </w:r>
      <w:r>
        <w:rPr>
          <w:rFonts w:ascii="Arial" w:cs="Arial"/>
          <w:sz w:val="18"/>
          <w:szCs w:val="18"/>
        </w:rPr>
        <w:tab/>
      </w:r>
      <w:r>
        <w:rPr>
          <w:spacing w:val="15"/>
          <w:sz w:val="18"/>
          <w:szCs w:val="18"/>
        </w:rPr>
        <w:t>6)3,5*18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в) 2,07*37;</w:t>
      </w:r>
    </w:p>
    <w:p w:rsidR="007B100B" w:rsidRDefault="007B100B" w:rsidP="007B100B">
      <w:pPr>
        <w:shd w:val="clear" w:color="auto" w:fill="FFFFFF"/>
        <w:tabs>
          <w:tab w:val="left" w:pos="1982"/>
        </w:tabs>
        <w:spacing w:line="202" w:lineRule="exact"/>
        <w:ind w:left="518"/>
      </w:pPr>
      <w:r>
        <w:rPr>
          <w:sz w:val="18"/>
          <w:szCs w:val="18"/>
        </w:rPr>
        <w:t>г) 3942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9;</w:t>
      </w:r>
      <w:r>
        <w:rPr>
          <w:rFonts w:ascii="Arial" w:cs="Arial"/>
          <w:sz w:val="18"/>
          <w:szCs w:val="18"/>
        </w:rPr>
        <w:tab/>
      </w:r>
      <w:proofErr w:type="spellStart"/>
      <w:r>
        <w:rPr>
          <w:sz w:val="18"/>
          <w:szCs w:val="18"/>
        </w:rPr>
        <w:t>д</w:t>
      </w:r>
      <w:proofErr w:type="spellEnd"/>
      <w:r>
        <w:rPr>
          <w:sz w:val="18"/>
          <w:szCs w:val="18"/>
        </w:rPr>
        <w:t>) 82,44 : 12;       е) 47,94 : 85.</w:t>
      </w:r>
    </w:p>
    <w:p w:rsidR="007B100B" w:rsidRDefault="007B100B" w:rsidP="005323B4">
      <w:pPr>
        <w:widowControl w:val="0"/>
        <w:numPr>
          <w:ilvl w:val="0"/>
          <w:numId w:val="53"/>
        </w:numPr>
        <w:shd w:val="clear" w:color="auto" w:fill="FFFFFF"/>
        <w:tabs>
          <w:tab w:val="left" w:pos="504"/>
          <w:tab w:val="left" w:pos="2880"/>
        </w:tabs>
        <w:autoSpaceDE w:val="0"/>
        <w:autoSpaceDN w:val="0"/>
        <w:adjustRightInd w:val="0"/>
        <w:spacing w:after="0" w:line="202" w:lineRule="exact"/>
        <w:ind w:left="720" w:hanging="360"/>
        <w:rPr>
          <w:sz w:val="18"/>
          <w:szCs w:val="18"/>
        </w:rPr>
      </w:pPr>
      <w:r>
        <w:rPr>
          <w:sz w:val="18"/>
          <w:szCs w:val="18"/>
        </w:rPr>
        <w:t xml:space="preserve">Найдите значение выражения 3,51 •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: а)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10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 xml:space="preserve">б)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1000.</w:t>
      </w:r>
    </w:p>
    <w:p w:rsidR="007B100B" w:rsidRDefault="007B100B" w:rsidP="005323B4">
      <w:pPr>
        <w:widowControl w:val="0"/>
        <w:numPr>
          <w:ilvl w:val="0"/>
          <w:numId w:val="53"/>
        </w:numPr>
        <w:shd w:val="clear" w:color="auto" w:fill="FFFFFF"/>
        <w:tabs>
          <w:tab w:val="left" w:pos="504"/>
          <w:tab w:val="left" w:pos="2880"/>
        </w:tabs>
        <w:autoSpaceDE w:val="0"/>
        <w:autoSpaceDN w:val="0"/>
        <w:adjustRightInd w:val="0"/>
        <w:spacing w:after="0" w:line="202" w:lineRule="exact"/>
        <w:ind w:left="720" w:hanging="360"/>
        <w:rPr>
          <w:spacing w:val="-1"/>
          <w:sz w:val="18"/>
          <w:szCs w:val="18"/>
        </w:rPr>
      </w:pPr>
      <w:r>
        <w:rPr>
          <w:sz w:val="18"/>
          <w:szCs w:val="18"/>
        </w:rPr>
        <w:t xml:space="preserve">Найдите значение выражения 61,6 : </w:t>
      </w:r>
      <w:proofErr w:type="spellStart"/>
      <w:proofErr w:type="gramStart"/>
      <w:r>
        <w:rPr>
          <w:i/>
          <w:iCs/>
          <w:sz w:val="18"/>
          <w:szCs w:val="18"/>
        </w:rPr>
        <w:t>р</w:t>
      </w:r>
      <w:proofErr w:type="spellEnd"/>
      <w:proofErr w:type="gramEnd"/>
      <w:r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>если: а)р=10;</w:t>
      </w:r>
      <w:r>
        <w:rPr>
          <w:rFonts w:ascii="Arial" w:cs="Arial"/>
          <w:sz w:val="18"/>
          <w:szCs w:val="18"/>
        </w:rPr>
        <w:tab/>
      </w:r>
      <w:r w:rsidRPr="00C17633">
        <w:rPr>
          <w:sz w:val="18"/>
          <w:szCs w:val="18"/>
        </w:rPr>
        <w:t>6)</w:t>
      </w:r>
      <w:proofErr w:type="spellStart"/>
      <w:r>
        <w:rPr>
          <w:sz w:val="18"/>
          <w:szCs w:val="18"/>
        </w:rPr>
        <w:t>р</w:t>
      </w:r>
      <w:r w:rsidRPr="00C17633">
        <w:rPr>
          <w:sz w:val="18"/>
          <w:szCs w:val="18"/>
        </w:rPr>
        <w:t>=</w:t>
      </w:r>
      <w:proofErr w:type="spellEnd"/>
      <w:r w:rsidRPr="00C17633">
        <w:rPr>
          <w:sz w:val="18"/>
          <w:szCs w:val="18"/>
        </w:rPr>
        <w:t xml:space="preserve"> 100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02" w:lineRule="exact"/>
        <w:ind w:left="10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4. Представьте в виде десятичных дробей числа</w:t>
      </w:r>
    </w:p>
    <w:p w:rsidR="007B100B" w:rsidRDefault="007B100B" w:rsidP="007B100B">
      <w:pPr>
        <w:shd w:val="clear" w:color="auto" w:fill="FFFFFF"/>
        <w:spacing w:before="19"/>
        <w:ind w:left="1690"/>
      </w:pPr>
      <w:r>
        <w:rPr>
          <w:noProof/>
        </w:rPr>
        <w:drawing>
          <wp:inline distT="0" distB="0" distL="0" distR="0">
            <wp:extent cx="971550" cy="285750"/>
            <wp:effectExtent l="19050" t="0" r="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shd w:val="clear" w:color="auto" w:fill="FFFFFF"/>
        <w:spacing w:line="317" w:lineRule="exact"/>
        <w:ind w:left="1454" w:right="1382" w:hanging="1171"/>
      </w:pPr>
      <w:r>
        <w:rPr>
          <w:sz w:val="18"/>
          <w:szCs w:val="18"/>
        </w:rPr>
        <w:t xml:space="preserve">5. Найдите значение выражения </w:t>
      </w:r>
      <w:r>
        <w:rPr>
          <w:spacing w:val="12"/>
          <w:sz w:val="18"/>
          <w:szCs w:val="18"/>
        </w:rPr>
        <w:t>53*3,72</w:t>
      </w:r>
      <w:r>
        <w:rPr>
          <w:sz w:val="18"/>
          <w:szCs w:val="18"/>
        </w:rPr>
        <w:t xml:space="preserve"> </w:t>
      </w:r>
      <w:r>
        <w:rPr>
          <w:i/>
          <w:iCs/>
          <w:sz w:val="18"/>
          <w:szCs w:val="18"/>
        </w:rPr>
        <w:t xml:space="preserve">- </w:t>
      </w:r>
      <w:r>
        <w:rPr>
          <w:sz w:val="18"/>
          <w:szCs w:val="18"/>
        </w:rPr>
        <w:t>2,72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17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82" w:line="202" w:lineRule="exact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6. Два велосипедиста едут навстречу друг другу.</w:t>
      </w:r>
      <w:r>
        <w:rPr>
          <w:sz w:val="18"/>
          <w:szCs w:val="18"/>
        </w:rPr>
        <w:br/>
        <w:t>Один со скоростью 13 км/ч, другой — 14 км/ч. Сей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  <w:t>час расстояние между ними 10 км. Какое расстояние</w:t>
      </w:r>
      <w:r>
        <w:rPr>
          <w:sz w:val="18"/>
          <w:szCs w:val="18"/>
        </w:rPr>
        <w:br/>
        <w:t>будет между ними через 0,3 ч?</w:t>
      </w:r>
    </w:p>
    <w:p w:rsidR="007B100B" w:rsidRDefault="007B100B" w:rsidP="007B100B">
      <w:pPr>
        <w:shd w:val="clear" w:color="auto" w:fill="FFFFFF"/>
        <w:tabs>
          <w:tab w:val="left" w:pos="3686"/>
        </w:tabs>
        <w:spacing w:before="278"/>
        <w:ind w:left="115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10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6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6"/>
          <w:sz w:val="18"/>
          <w:szCs w:val="18"/>
        </w:rPr>
        <w:t xml:space="preserve"> 1</w:t>
      </w:r>
    </w:p>
    <w:p w:rsidR="007B100B" w:rsidRDefault="007B100B" w:rsidP="007B100B">
      <w:pPr>
        <w:shd w:val="clear" w:color="auto" w:fill="FFFFFF"/>
        <w:spacing w:before="158" w:line="197" w:lineRule="exact"/>
      </w:pPr>
      <w:r>
        <w:rPr>
          <w:sz w:val="18"/>
          <w:szCs w:val="18"/>
        </w:rPr>
        <w:t>А   1. Выполните действие:</w:t>
      </w:r>
    </w:p>
    <w:p w:rsidR="007B100B" w:rsidRDefault="007B100B" w:rsidP="007B100B">
      <w:pPr>
        <w:shd w:val="clear" w:color="auto" w:fill="FFFFFF"/>
        <w:tabs>
          <w:tab w:val="left" w:pos="2040"/>
          <w:tab w:val="left" w:pos="3518"/>
        </w:tabs>
        <w:spacing w:line="197" w:lineRule="exact"/>
        <w:ind w:left="514"/>
      </w:pPr>
      <w:r>
        <w:rPr>
          <w:sz w:val="18"/>
          <w:szCs w:val="18"/>
        </w:rPr>
        <w:t>а) 21*0,56;</w:t>
      </w:r>
      <w:r>
        <w:rPr>
          <w:rFonts w:ascii="Arial" w:cs="Arial"/>
          <w:sz w:val="18"/>
          <w:szCs w:val="18"/>
        </w:rPr>
        <w:tab/>
      </w:r>
      <w:r>
        <w:rPr>
          <w:spacing w:val="15"/>
          <w:sz w:val="18"/>
          <w:szCs w:val="18"/>
        </w:rPr>
        <w:t>6)4,31*1,2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в) 3,02 • 6,4;</w:t>
      </w:r>
    </w:p>
    <w:p w:rsidR="007B100B" w:rsidRDefault="007B100B" w:rsidP="007B100B">
      <w:pPr>
        <w:shd w:val="clear" w:color="auto" w:fill="FFFFFF"/>
        <w:tabs>
          <w:tab w:val="left" w:pos="2035"/>
        </w:tabs>
        <w:spacing w:line="197" w:lineRule="exact"/>
        <w:ind w:left="509"/>
      </w:pPr>
      <w:r>
        <w:rPr>
          <w:sz w:val="18"/>
          <w:szCs w:val="18"/>
        </w:rPr>
        <w:t>г) 7,6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0,2;</w:t>
      </w:r>
      <w:r>
        <w:rPr>
          <w:rFonts w:ascii="Arial" w:cs="Arial"/>
          <w:sz w:val="18"/>
          <w:szCs w:val="18"/>
        </w:rPr>
        <w:tab/>
      </w:r>
      <w:proofErr w:type="spellStart"/>
      <w:r>
        <w:rPr>
          <w:sz w:val="18"/>
          <w:szCs w:val="18"/>
        </w:rPr>
        <w:t>д</w:t>
      </w:r>
      <w:proofErr w:type="spellEnd"/>
      <w:r>
        <w:rPr>
          <w:sz w:val="18"/>
          <w:szCs w:val="18"/>
        </w:rPr>
        <w:t>) 7,14 : 1,4;       е) 39 : 0,39.</w:t>
      </w:r>
    </w:p>
    <w:p w:rsidR="007B100B" w:rsidRDefault="007B100B" w:rsidP="007B100B">
      <w:pPr>
        <w:rPr>
          <w:sz w:val="2"/>
          <w:szCs w:val="2"/>
        </w:rPr>
      </w:pPr>
      <w:r>
        <w:br w:type="column"/>
      </w:r>
    </w:p>
    <w:p w:rsidR="007B100B" w:rsidRDefault="007B100B" w:rsidP="005323B4">
      <w:pPr>
        <w:widowControl w:val="0"/>
        <w:numPr>
          <w:ilvl w:val="0"/>
          <w:numId w:val="54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6" w:lineRule="exact"/>
        <w:ind w:left="720" w:hanging="360"/>
        <w:rPr>
          <w:spacing w:val="-1"/>
          <w:sz w:val="18"/>
          <w:szCs w:val="18"/>
        </w:rPr>
      </w:pPr>
      <w:r>
        <w:rPr>
          <w:sz w:val="18"/>
          <w:szCs w:val="18"/>
        </w:rPr>
        <w:t>Найдите значение выражения 2,3*</w:t>
      </w:r>
      <w:proofErr w:type="spellStart"/>
      <w:r>
        <w:rPr>
          <w:sz w:val="18"/>
          <w:szCs w:val="18"/>
        </w:rPr>
        <w:t>х</w:t>
      </w:r>
      <w:proofErr w:type="spellEnd"/>
      <w:r>
        <w:rPr>
          <w:sz w:val="18"/>
          <w:szCs w:val="18"/>
        </w:rPr>
        <w:t xml:space="preserve"> + 7,21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если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= </w:t>
      </w:r>
      <w:r>
        <w:rPr>
          <w:b/>
          <w:bCs/>
          <w:sz w:val="18"/>
          <w:szCs w:val="18"/>
        </w:rPr>
        <w:t>0,01.</w:t>
      </w:r>
    </w:p>
    <w:p w:rsidR="007B100B" w:rsidRDefault="007B100B" w:rsidP="005323B4">
      <w:pPr>
        <w:widowControl w:val="0"/>
        <w:numPr>
          <w:ilvl w:val="0"/>
          <w:numId w:val="54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6" w:lineRule="exact"/>
        <w:ind w:left="720" w:hanging="360"/>
        <w:rPr>
          <w:sz w:val="18"/>
          <w:szCs w:val="18"/>
        </w:rPr>
      </w:pPr>
      <w:r>
        <w:rPr>
          <w:sz w:val="18"/>
          <w:szCs w:val="18"/>
        </w:rPr>
        <w:t>Найдите среднее арифметическое чисел</w:t>
      </w:r>
    </w:p>
    <w:p w:rsidR="007B100B" w:rsidRDefault="007B100B" w:rsidP="007B100B">
      <w:pPr>
        <w:shd w:val="clear" w:color="auto" w:fill="FFFFFF"/>
        <w:spacing w:before="106"/>
        <w:ind w:right="5"/>
        <w:jc w:val="center"/>
      </w:pPr>
      <w:r>
        <w:rPr>
          <w:sz w:val="18"/>
          <w:szCs w:val="18"/>
        </w:rPr>
        <w:t>51,3; 53,7; 57,3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110" w:line="202" w:lineRule="exact"/>
        <w:ind w:right="62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4. Среднее арифметическое двух чисел равно 4,6</w:t>
      </w:r>
      <w:proofErr w:type="gramStart"/>
      <w:r>
        <w:rPr>
          <w:sz w:val="18"/>
          <w:szCs w:val="18"/>
        </w:rPr>
        <w:br/>
        <w:t>О</w:t>
      </w:r>
      <w:proofErr w:type="gramEnd"/>
      <w:r>
        <w:rPr>
          <w:sz w:val="18"/>
          <w:szCs w:val="18"/>
        </w:rPr>
        <w:t xml:space="preserve">дно из них в 1,3 раза больше другого. Найдите </w:t>
      </w:r>
      <w:proofErr w:type="spellStart"/>
      <w:proofErr w:type="gramStart"/>
      <w:r>
        <w:rPr>
          <w:sz w:val="18"/>
          <w:szCs w:val="18"/>
        </w:rPr>
        <w:t>мень</w:t>
      </w:r>
      <w:proofErr w:type="spellEnd"/>
      <w:r>
        <w:rPr>
          <w:sz w:val="18"/>
          <w:szCs w:val="18"/>
        </w:rPr>
        <w:br/>
        <w:t>шее</w:t>
      </w:r>
      <w:proofErr w:type="gramEnd"/>
      <w:r>
        <w:rPr>
          <w:sz w:val="18"/>
          <w:szCs w:val="18"/>
        </w:rPr>
        <w:t xml:space="preserve"> число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02" w:lineRule="exact"/>
        <w:ind w:right="29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5. От двух пристаней одновременно отправились</w:t>
      </w:r>
      <w:r>
        <w:rPr>
          <w:sz w:val="18"/>
          <w:szCs w:val="18"/>
        </w:rPr>
        <w:br/>
        <w:t>навстречу друг другу два теплохода. Первый имеет</w:t>
      </w:r>
      <w:r>
        <w:rPr>
          <w:sz w:val="18"/>
          <w:szCs w:val="18"/>
        </w:rPr>
        <w:br/>
        <w:t>собственную скорость 24,5 км/ч и плывет по течению</w:t>
      </w:r>
      <w:r>
        <w:rPr>
          <w:sz w:val="18"/>
          <w:szCs w:val="18"/>
        </w:rPr>
        <w:br/>
        <w:t xml:space="preserve">реки. Собственная скорость второго 28,5 км/ч. </w:t>
      </w:r>
      <w:proofErr w:type="spellStart"/>
      <w:proofErr w:type="gramStart"/>
      <w:r>
        <w:rPr>
          <w:sz w:val="18"/>
          <w:szCs w:val="18"/>
        </w:rPr>
        <w:t>Ско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рость</w:t>
      </w:r>
      <w:proofErr w:type="spellEnd"/>
      <w:proofErr w:type="gramEnd"/>
      <w:r>
        <w:rPr>
          <w:sz w:val="18"/>
          <w:szCs w:val="18"/>
        </w:rPr>
        <w:t xml:space="preserve"> течения реки 2,5 км/ч. Через сколько часов они</w:t>
      </w:r>
      <w:r>
        <w:rPr>
          <w:sz w:val="18"/>
          <w:szCs w:val="18"/>
        </w:rPr>
        <w:br/>
        <w:t>встретятся, если расстояние между пристанями равно</w:t>
      </w:r>
      <w:r>
        <w:rPr>
          <w:sz w:val="18"/>
          <w:szCs w:val="18"/>
        </w:rPr>
        <w:br/>
        <w:t>185,5 км?</w:t>
      </w:r>
    </w:p>
    <w:p w:rsidR="007B100B" w:rsidRDefault="007B100B" w:rsidP="007B100B">
      <w:pPr>
        <w:shd w:val="clear" w:color="auto" w:fill="FFFFFF"/>
        <w:tabs>
          <w:tab w:val="left" w:pos="3696"/>
        </w:tabs>
        <w:spacing w:before="264"/>
        <w:ind w:left="125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10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5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5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tabs>
          <w:tab w:val="left" w:pos="298"/>
        </w:tabs>
        <w:spacing w:before="158" w:line="202" w:lineRule="exact"/>
        <w:ind w:left="5"/>
      </w:pPr>
      <w:r>
        <w:rPr>
          <w:sz w:val="18"/>
          <w:szCs w:val="18"/>
        </w:rPr>
        <w:t>▲</w:t>
      </w:r>
      <w:r>
        <w:rPr>
          <w:sz w:val="18"/>
          <w:szCs w:val="18"/>
        </w:rPr>
        <w:tab/>
        <w:t>1. Выполните действие:</w:t>
      </w:r>
    </w:p>
    <w:p w:rsidR="007B100B" w:rsidRDefault="007B100B" w:rsidP="007B100B">
      <w:pPr>
        <w:shd w:val="clear" w:color="auto" w:fill="FFFFFF"/>
        <w:tabs>
          <w:tab w:val="left" w:pos="1848"/>
          <w:tab w:val="left" w:pos="3480"/>
        </w:tabs>
        <w:spacing w:line="202" w:lineRule="exact"/>
        <w:ind w:left="514"/>
      </w:pPr>
      <w:r>
        <w:rPr>
          <w:sz w:val="18"/>
          <w:szCs w:val="18"/>
        </w:rPr>
        <w:t>а) 64*2,1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6)6,08-3,5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в) 4,3 • 2,9;</w:t>
      </w:r>
    </w:p>
    <w:p w:rsidR="007B100B" w:rsidRDefault="007B100B" w:rsidP="007B100B">
      <w:pPr>
        <w:shd w:val="clear" w:color="auto" w:fill="FFFFFF"/>
        <w:tabs>
          <w:tab w:val="left" w:pos="3475"/>
        </w:tabs>
        <w:spacing w:line="202" w:lineRule="exact"/>
        <w:ind w:left="518"/>
      </w:pPr>
      <w:r>
        <w:rPr>
          <w:sz w:val="18"/>
          <w:szCs w:val="18"/>
        </w:rPr>
        <w:t>г) 9,2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0,4;        </w:t>
      </w:r>
      <w:proofErr w:type="spellStart"/>
      <w:r>
        <w:rPr>
          <w:sz w:val="18"/>
          <w:szCs w:val="18"/>
        </w:rPr>
        <w:t>д</w:t>
      </w:r>
      <w:proofErr w:type="spellEnd"/>
      <w:r>
        <w:rPr>
          <w:sz w:val="18"/>
          <w:szCs w:val="18"/>
        </w:rPr>
        <w:t>) 3,84 : 2,4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е) 48 : 4,8.</w:t>
      </w:r>
    </w:p>
    <w:p w:rsidR="007B100B" w:rsidRDefault="007B100B" w:rsidP="005323B4">
      <w:pPr>
        <w:widowControl w:val="0"/>
        <w:numPr>
          <w:ilvl w:val="0"/>
          <w:numId w:val="55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2" w:lineRule="exact"/>
        <w:ind w:left="360" w:hanging="360"/>
        <w:rPr>
          <w:spacing w:val="-3"/>
          <w:sz w:val="18"/>
          <w:szCs w:val="18"/>
        </w:rPr>
      </w:pPr>
      <w:r>
        <w:rPr>
          <w:sz w:val="18"/>
          <w:szCs w:val="18"/>
        </w:rPr>
        <w:t xml:space="preserve">Найдите значение выражения 8,1 •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+ </w:t>
      </w:r>
      <w:r>
        <w:rPr>
          <w:b/>
          <w:bCs/>
          <w:sz w:val="18"/>
          <w:szCs w:val="18"/>
        </w:rPr>
        <w:t>81,5</w:t>
      </w:r>
      <w:proofErr w:type="gramStart"/>
      <w:r>
        <w:rPr>
          <w:b/>
          <w:bCs/>
          <w:sz w:val="18"/>
          <w:szCs w:val="18"/>
        </w:rPr>
        <w:t xml:space="preserve"> </w:t>
      </w:r>
      <w:r>
        <w:rPr>
          <w:sz w:val="18"/>
          <w:szCs w:val="18"/>
        </w:rPr>
        <w:t>:</w:t>
      </w:r>
      <w:proofErr w:type="gramEnd"/>
      <w:r>
        <w:rPr>
          <w:sz w:val="18"/>
          <w:szCs w:val="18"/>
        </w:rPr>
        <w:t xml:space="preserve">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 </w:t>
      </w:r>
      <w:proofErr w:type="spellStart"/>
      <w:r>
        <w:rPr>
          <w:i/>
          <w:iCs/>
          <w:sz w:val="18"/>
          <w:szCs w:val="18"/>
        </w:rPr>
        <w:t>х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0,01.</w:t>
      </w:r>
    </w:p>
    <w:p w:rsidR="007B100B" w:rsidRDefault="007B100B" w:rsidP="005323B4">
      <w:pPr>
        <w:widowControl w:val="0"/>
        <w:numPr>
          <w:ilvl w:val="0"/>
          <w:numId w:val="55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2" w:lineRule="exact"/>
        <w:ind w:left="360" w:hanging="360"/>
        <w:rPr>
          <w:sz w:val="18"/>
          <w:szCs w:val="18"/>
        </w:rPr>
      </w:pPr>
      <w:r>
        <w:rPr>
          <w:sz w:val="18"/>
          <w:szCs w:val="18"/>
        </w:rPr>
        <w:t>Найдите среднее арифметическое чисел</w:t>
      </w:r>
    </w:p>
    <w:p w:rsidR="007B100B" w:rsidRDefault="007B100B" w:rsidP="007B100B">
      <w:pPr>
        <w:shd w:val="clear" w:color="auto" w:fill="FFFFFF"/>
        <w:spacing w:before="110"/>
        <w:jc w:val="center"/>
      </w:pPr>
      <w:r>
        <w:rPr>
          <w:sz w:val="18"/>
          <w:szCs w:val="18"/>
        </w:rPr>
        <w:t>12,9; 24,3; 18,6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115" w:line="202" w:lineRule="exact"/>
        <w:ind w:right="10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4. Среднее арифметическое двух чисел равно 7,2.</w:t>
      </w:r>
      <w:r>
        <w:rPr>
          <w:sz w:val="18"/>
          <w:szCs w:val="18"/>
        </w:rPr>
        <w:br/>
        <w:t xml:space="preserve">Одно число в 1,4 раза меньше другого. Найдите </w:t>
      </w:r>
      <w:proofErr w:type="spellStart"/>
      <w:proofErr w:type="gramStart"/>
      <w:r>
        <w:rPr>
          <w:sz w:val="18"/>
          <w:szCs w:val="18"/>
        </w:rPr>
        <w:t>мень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  <w:t>шее</w:t>
      </w:r>
      <w:proofErr w:type="gramEnd"/>
      <w:r>
        <w:rPr>
          <w:sz w:val="18"/>
          <w:szCs w:val="18"/>
        </w:rPr>
        <w:t xml:space="preserve"> число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02" w:lineRule="exact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5. Две моторные лодки отплыли одновременно от</w:t>
      </w:r>
      <w:r>
        <w:rPr>
          <w:sz w:val="18"/>
          <w:szCs w:val="18"/>
        </w:rPr>
        <w:br/>
        <w:t xml:space="preserve">двух поселков навстречу друг другу с одинаковой </w:t>
      </w:r>
      <w:proofErr w:type="spellStart"/>
      <w:proofErr w:type="gramStart"/>
      <w:r>
        <w:rPr>
          <w:sz w:val="18"/>
          <w:szCs w:val="18"/>
        </w:rPr>
        <w:t>соб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ственной</w:t>
      </w:r>
      <w:proofErr w:type="spellEnd"/>
      <w:proofErr w:type="gramEnd"/>
      <w:r>
        <w:rPr>
          <w:sz w:val="18"/>
          <w:szCs w:val="18"/>
        </w:rPr>
        <w:t xml:space="preserve"> скоростью 12,5 км/ч. Расстояние между</w:t>
      </w:r>
      <w:r>
        <w:rPr>
          <w:sz w:val="18"/>
          <w:szCs w:val="18"/>
        </w:rPr>
        <w:br/>
        <w:t>поселками 80 км. Скорость течения реки 2,5 км/ч.</w:t>
      </w:r>
      <w:r>
        <w:rPr>
          <w:sz w:val="18"/>
          <w:szCs w:val="18"/>
        </w:rPr>
        <w:br/>
      </w:r>
      <w:proofErr w:type="gramStart"/>
      <w:r>
        <w:rPr>
          <w:sz w:val="18"/>
          <w:szCs w:val="18"/>
        </w:rPr>
        <w:t>Через</w:t>
      </w:r>
      <w:proofErr w:type="gramEnd"/>
      <w:r>
        <w:rPr>
          <w:sz w:val="18"/>
          <w:szCs w:val="18"/>
        </w:rPr>
        <w:t xml:space="preserve"> сколько часов лодки встретятся?</w:t>
      </w:r>
    </w:p>
    <w:p w:rsidR="007B100B" w:rsidRDefault="007B100B" w:rsidP="007B100B">
      <w:pPr>
        <w:shd w:val="clear" w:color="auto" w:fill="FFFFFF"/>
        <w:tabs>
          <w:tab w:val="left" w:pos="3691"/>
        </w:tabs>
        <w:spacing w:before="274"/>
        <w:ind w:left="125"/>
      </w:pPr>
      <w:r>
        <w:rPr>
          <w:rFonts w:ascii="Arial" w:hAnsi="Arial"/>
          <w:b/>
          <w:bCs/>
          <w:spacing w:val="-1"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pacing w:val="-1"/>
          <w:sz w:val="18"/>
          <w:szCs w:val="18"/>
        </w:rPr>
        <w:t xml:space="preserve"> </w:t>
      </w:r>
      <w:r>
        <w:rPr>
          <w:rFonts w:ascii="Arial" w:hAnsi="Arial"/>
          <w:b/>
          <w:bCs/>
          <w:spacing w:val="-1"/>
          <w:sz w:val="18"/>
          <w:szCs w:val="18"/>
        </w:rPr>
        <w:t>работа</w:t>
      </w:r>
      <w:r>
        <w:rPr>
          <w:rFonts w:ascii="Arial" w:hAnsi="Arial" w:cs="Arial"/>
          <w:b/>
          <w:bCs/>
          <w:spacing w:val="-1"/>
          <w:sz w:val="18"/>
          <w:szCs w:val="18"/>
        </w:rPr>
        <w:t xml:space="preserve"> N2 11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7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7"/>
          <w:sz w:val="18"/>
          <w:szCs w:val="18"/>
        </w:rPr>
        <w:t xml:space="preserve"> 1</w:t>
      </w:r>
    </w:p>
    <w:p w:rsidR="007B100B" w:rsidRDefault="007B100B" w:rsidP="007B100B">
      <w:pPr>
        <w:shd w:val="clear" w:color="auto" w:fill="FFFFFF"/>
        <w:tabs>
          <w:tab w:val="left" w:pos="298"/>
        </w:tabs>
        <w:spacing w:before="144" w:line="202" w:lineRule="exact"/>
        <w:ind w:left="5" w:right="10"/>
        <w:jc w:val="both"/>
      </w:pPr>
      <w:r>
        <w:rPr>
          <w:sz w:val="18"/>
          <w:szCs w:val="18"/>
        </w:rPr>
        <w:t>▲</w:t>
      </w:r>
      <w:r>
        <w:rPr>
          <w:sz w:val="18"/>
          <w:szCs w:val="18"/>
        </w:rPr>
        <w:tab/>
        <w:t xml:space="preserve">1. Вычислите площадь прямоугольника, длина </w:t>
      </w:r>
      <w:proofErr w:type="gramStart"/>
      <w:r>
        <w:rPr>
          <w:sz w:val="18"/>
          <w:szCs w:val="18"/>
        </w:rPr>
        <w:t>ко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торого</w:t>
      </w:r>
      <w:proofErr w:type="spellEnd"/>
      <w:proofErr w:type="gramEnd"/>
      <w:r>
        <w:rPr>
          <w:sz w:val="18"/>
          <w:szCs w:val="18"/>
        </w:rPr>
        <w:t xml:space="preserve"> равна 4 см, а ширина 2,5 см. Ответ выразите в</w:t>
      </w:r>
      <w:r>
        <w:rPr>
          <w:sz w:val="18"/>
          <w:szCs w:val="18"/>
        </w:rPr>
        <w:br/>
        <w:t>квадратных миллиметрах.</w:t>
      </w:r>
    </w:p>
    <w:p w:rsidR="007B100B" w:rsidRDefault="007B100B" w:rsidP="005323B4">
      <w:pPr>
        <w:widowControl w:val="0"/>
        <w:numPr>
          <w:ilvl w:val="0"/>
          <w:numId w:val="56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6" w:lineRule="exact"/>
        <w:ind w:left="1440" w:hanging="360"/>
        <w:rPr>
          <w:sz w:val="18"/>
          <w:szCs w:val="18"/>
        </w:rPr>
      </w:pPr>
      <w:r>
        <w:rPr>
          <w:sz w:val="18"/>
          <w:szCs w:val="18"/>
        </w:rPr>
        <w:lastRenderedPageBreak/>
        <w:t>Вычислите объем прямоугольного паралл</w:t>
      </w:r>
      <w:r>
        <w:rPr>
          <w:sz w:val="18"/>
          <w:szCs w:val="18"/>
        </w:rPr>
        <w:t>е</w:t>
      </w:r>
      <w:r>
        <w:rPr>
          <w:sz w:val="18"/>
          <w:szCs w:val="18"/>
        </w:rPr>
        <w:t>лепи</w:t>
      </w:r>
      <w:r>
        <w:rPr>
          <w:sz w:val="18"/>
          <w:szCs w:val="18"/>
        </w:rPr>
        <w:softHyphen/>
        <w:t>педа, измерения которого равны 3 дм, 1 дм, 2 дм.</w:t>
      </w:r>
    </w:p>
    <w:p w:rsidR="007B100B" w:rsidRDefault="007B100B" w:rsidP="005323B4">
      <w:pPr>
        <w:widowControl w:val="0"/>
        <w:numPr>
          <w:ilvl w:val="0"/>
          <w:numId w:val="56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6" w:lineRule="exact"/>
        <w:ind w:left="1440" w:hanging="360"/>
        <w:rPr>
          <w:sz w:val="18"/>
          <w:szCs w:val="18"/>
        </w:rPr>
      </w:pPr>
      <w:r>
        <w:rPr>
          <w:sz w:val="18"/>
          <w:szCs w:val="18"/>
        </w:rPr>
        <w:t>Выполните действия: 3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0,75 + (37 - 34,7)*6,6.</w:t>
      </w:r>
    </w:p>
    <w:p w:rsidR="007B100B" w:rsidRDefault="007B100B" w:rsidP="005323B4">
      <w:pPr>
        <w:widowControl w:val="0"/>
        <w:numPr>
          <w:ilvl w:val="0"/>
          <w:numId w:val="56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2" w:lineRule="exact"/>
        <w:ind w:left="1440" w:hanging="360"/>
        <w:rPr>
          <w:sz w:val="18"/>
          <w:szCs w:val="18"/>
        </w:rPr>
      </w:pPr>
      <w:r>
        <w:rPr>
          <w:sz w:val="18"/>
          <w:szCs w:val="18"/>
        </w:rPr>
        <w:t xml:space="preserve">Воспользуйтесь формулой пути </w:t>
      </w:r>
      <w:r>
        <w:rPr>
          <w:sz w:val="18"/>
          <w:szCs w:val="18"/>
          <w:lang w:val="en-US"/>
        </w:rPr>
        <w:t>s</w:t>
      </w:r>
      <w:r w:rsidRPr="00C17633">
        <w:rPr>
          <w:sz w:val="18"/>
          <w:szCs w:val="18"/>
        </w:rPr>
        <w:t xml:space="preserve"> </w:t>
      </w:r>
      <w:r>
        <w:rPr>
          <w:sz w:val="18"/>
          <w:szCs w:val="18"/>
        </w:rPr>
        <w:t xml:space="preserve">= </w:t>
      </w:r>
      <w:r>
        <w:rPr>
          <w:sz w:val="18"/>
          <w:szCs w:val="18"/>
          <w:lang w:val="en-US"/>
        </w:rPr>
        <w:t>v</w:t>
      </w:r>
      <w:r w:rsidRPr="00C17633">
        <w:rPr>
          <w:sz w:val="18"/>
          <w:szCs w:val="18"/>
        </w:rPr>
        <w:t>*</w:t>
      </w:r>
      <w:proofErr w:type="gramStart"/>
      <w:r>
        <w:rPr>
          <w:sz w:val="18"/>
          <w:szCs w:val="18"/>
          <w:lang w:val="en-US"/>
        </w:rPr>
        <w:t>t</w:t>
      </w:r>
      <w:proofErr w:type="gramEnd"/>
      <w:r>
        <w:rPr>
          <w:sz w:val="18"/>
          <w:szCs w:val="18"/>
        </w:rPr>
        <w:t>и на</w:t>
      </w:r>
      <w:r>
        <w:rPr>
          <w:sz w:val="18"/>
          <w:szCs w:val="18"/>
        </w:rPr>
        <w:t>й</w:t>
      </w:r>
      <w:r>
        <w:rPr>
          <w:sz w:val="18"/>
          <w:szCs w:val="18"/>
        </w:rPr>
        <w:t xml:space="preserve">ди те значение </w:t>
      </w:r>
      <w:r>
        <w:rPr>
          <w:i/>
          <w:iCs/>
          <w:sz w:val="18"/>
          <w:szCs w:val="18"/>
          <w:lang w:val="en-US"/>
        </w:rPr>
        <w:t>t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 </w:t>
      </w:r>
      <w:r>
        <w:rPr>
          <w:i/>
          <w:iCs/>
          <w:sz w:val="18"/>
          <w:szCs w:val="18"/>
          <w:lang w:val="en-US"/>
        </w:rPr>
        <w:t>v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= </w:t>
      </w:r>
      <w:r>
        <w:rPr>
          <w:b/>
          <w:bCs/>
          <w:sz w:val="18"/>
          <w:szCs w:val="18"/>
        </w:rPr>
        <w:t xml:space="preserve">100 </w:t>
      </w:r>
      <w:r>
        <w:rPr>
          <w:sz w:val="18"/>
          <w:szCs w:val="18"/>
        </w:rPr>
        <w:t xml:space="preserve">м/мин, </w:t>
      </w:r>
      <w:r>
        <w:rPr>
          <w:i/>
          <w:iCs/>
          <w:sz w:val="18"/>
          <w:szCs w:val="18"/>
          <w:lang w:val="en-US"/>
        </w:rPr>
        <w:t>s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200 м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02" w:lineRule="exact"/>
        <w:ind w:right="5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5. Воспользуйтесь формулой объема прямоугольного</w:t>
      </w:r>
      <w:r>
        <w:rPr>
          <w:sz w:val="18"/>
          <w:szCs w:val="18"/>
        </w:rPr>
        <w:br/>
        <w:t>параллелепипеда и вычислите объем изображенной</w:t>
      </w:r>
      <w:r>
        <w:rPr>
          <w:sz w:val="18"/>
          <w:szCs w:val="18"/>
        </w:rPr>
        <w:br/>
        <w:t>фигуры. Все размеры указаны в метрах.</w:t>
      </w:r>
    </w:p>
    <w:p w:rsidR="007B100B" w:rsidRDefault="007B100B" w:rsidP="007B100B">
      <w:pPr>
        <w:shd w:val="clear" w:color="auto" w:fill="FFFFFF"/>
        <w:spacing w:before="34"/>
        <w:ind w:left="1176"/>
      </w:pPr>
      <w:r>
        <w:rPr>
          <w:noProof/>
        </w:rPr>
        <w:drawing>
          <wp:inline distT="0" distB="0" distL="0" distR="0">
            <wp:extent cx="1371600" cy="857250"/>
            <wp:effectExtent l="1905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202" w:lineRule="exact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6. Длина прямоугольника равна 35 см. </w:t>
      </w:r>
      <w:proofErr w:type="gramStart"/>
      <w:r>
        <w:rPr>
          <w:sz w:val="18"/>
          <w:szCs w:val="18"/>
        </w:rPr>
        <w:t>На сколько</w:t>
      </w:r>
      <w:proofErr w:type="gramEnd"/>
      <w:r>
        <w:rPr>
          <w:sz w:val="18"/>
          <w:szCs w:val="18"/>
        </w:rPr>
        <w:br/>
        <w:t>уменьшится его площадь, если ширину прямоугольника</w:t>
      </w:r>
      <w:r>
        <w:rPr>
          <w:sz w:val="18"/>
          <w:szCs w:val="18"/>
        </w:rPr>
        <w:br/>
        <w:t>уменьшить на 4 см?</w:t>
      </w:r>
    </w:p>
    <w:p w:rsidR="007B100B" w:rsidRDefault="007B100B" w:rsidP="007B100B">
      <w:pPr>
        <w:shd w:val="clear" w:color="auto" w:fill="FFFFFF"/>
        <w:tabs>
          <w:tab w:val="left" w:pos="3691"/>
        </w:tabs>
        <w:spacing w:before="274"/>
        <w:ind w:left="120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>11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4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4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tabs>
          <w:tab w:val="left" w:pos="298"/>
        </w:tabs>
        <w:spacing w:before="149" w:line="202" w:lineRule="exact"/>
        <w:ind w:left="5" w:right="5"/>
        <w:jc w:val="both"/>
      </w:pPr>
      <w:r>
        <w:rPr>
          <w:sz w:val="18"/>
          <w:szCs w:val="18"/>
        </w:rPr>
        <w:t>▲</w:t>
      </w:r>
      <w:r>
        <w:rPr>
          <w:sz w:val="18"/>
          <w:szCs w:val="18"/>
        </w:rPr>
        <w:tab/>
        <w:t xml:space="preserve">1. Вычислите площадь прямоугольника, длина </w:t>
      </w:r>
      <w:proofErr w:type="gramStart"/>
      <w:r>
        <w:rPr>
          <w:sz w:val="18"/>
          <w:szCs w:val="18"/>
        </w:rPr>
        <w:t>ко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торого</w:t>
      </w:r>
      <w:proofErr w:type="spellEnd"/>
      <w:proofErr w:type="gramEnd"/>
      <w:r>
        <w:rPr>
          <w:sz w:val="18"/>
          <w:szCs w:val="18"/>
        </w:rPr>
        <w:t xml:space="preserve"> равна 6 дм, а ширина 1,5 дм. Ответ выразите в</w:t>
      </w:r>
      <w:r>
        <w:rPr>
          <w:sz w:val="18"/>
          <w:szCs w:val="18"/>
        </w:rPr>
        <w:br/>
        <w:t>квадратных сантиметрах.</w:t>
      </w:r>
    </w:p>
    <w:p w:rsidR="007B100B" w:rsidRDefault="007B100B" w:rsidP="007B100B">
      <w:pPr>
        <w:shd w:val="clear" w:color="auto" w:fill="FFFFFF"/>
        <w:tabs>
          <w:tab w:val="left" w:pos="298"/>
        </w:tabs>
        <w:spacing w:before="149" w:line="202" w:lineRule="exact"/>
        <w:ind w:left="5" w:right="5"/>
        <w:jc w:val="both"/>
        <w:sectPr w:rsidR="007B100B" w:rsidSect="007B100B">
          <w:pgSz w:w="16834" w:h="11909" w:orient="landscape"/>
          <w:pgMar w:top="561" w:right="425" w:bottom="1729" w:left="567" w:header="720" w:footer="720" w:gutter="0"/>
          <w:cols w:num="2" w:space="720" w:equalWidth="0">
            <w:col w:w="5538" w:space="288"/>
            <w:col w:w="4965"/>
          </w:cols>
          <w:noEndnote/>
        </w:sectPr>
      </w:pPr>
    </w:p>
    <w:p w:rsidR="007B100B" w:rsidRDefault="007B100B" w:rsidP="005323B4">
      <w:pPr>
        <w:widowControl w:val="0"/>
        <w:numPr>
          <w:ilvl w:val="0"/>
          <w:numId w:val="57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206" w:lineRule="exact"/>
        <w:ind w:left="1440" w:right="14" w:hanging="360"/>
        <w:jc w:val="both"/>
        <w:rPr>
          <w:sz w:val="18"/>
          <w:szCs w:val="18"/>
        </w:rPr>
      </w:pPr>
      <w:r>
        <w:rPr>
          <w:sz w:val="18"/>
          <w:szCs w:val="18"/>
        </w:rPr>
        <w:lastRenderedPageBreak/>
        <w:t>Вычислите объем прямоугольного параллелепи</w:t>
      </w:r>
      <w:r>
        <w:rPr>
          <w:sz w:val="18"/>
          <w:szCs w:val="18"/>
        </w:rPr>
        <w:softHyphen/>
        <w:t>педа, измерения которого равны 5 см, 2 см, 3 см.</w:t>
      </w:r>
    </w:p>
    <w:p w:rsidR="007B100B" w:rsidRDefault="007B100B" w:rsidP="005323B4">
      <w:pPr>
        <w:widowControl w:val="0"/>
        <w:numPr>
          <w:ilvl w:val="0"/>
          <w:numId w:val="57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206" w:lineRule="exact"/>
        <w:ind w:left="1440" w:hanging="360"/>
        <w:rPr>
          <w:sz w:val="18"/>
          <w:szCs w:val="18"/>
        </w:rPr>
      </w:pPr>
      <w:r>
        <w:rPr>
          <w:sz w:val="18"/>
          <w:szCs w:val="18"/>
        </w:rPr>
        <w:t>Выполните действия: (45 - 42,6) • 3,3 + 9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7,5.</w:t>
      </w:r>
    </w:p>
    <w:p w:rsidR="007B100B" w:rsidRDefault="007B100B" w:rsidP="005323B4">
      <w:pPr>
        <w:widowControl w:val="0"/>
        <w:numPr>
          <w:ilvl w:val="0"/>
          <w:numId w:val="57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206" w:lineRule="exact"/>
        <w:ind w:left="1440" w:right="14" w:hanging="360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Воспользуйтесь формулой пути </w:t>
      </w:r>
      <w:r>
        <w:rPr>
          <w:i/>
          <w:iCs/>
          <w:sz w:val="18"/>
          <w:szCs w:val="18"/>
          <w:lang w:val="en-US"/>
        </w:rPr>
        <w:t>s</w:t>
      </w:r>
      <w:r w:rsidRPr="00C17633">
        <w:rPr>
          <w:i/>
          <w:iCs/>
          <w:sz w:val="18"/>
          <w:szCs w:val="18"/>
        </w:rPr>
        <w:t xml:space="preserve"> = </w:t>
      </w:r>
      <w:r>
        <w:rPr>
          <w:i/>
          <w:iCs/>
          <w:sz w:val="18"/>
          <w:szCs w:val="18"/>
          <w:lang w:val="en-US"/>
        </w:rPr>
        <w:t>v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• </w:t>
      </w:r>
      <w:r>
        <w:rPr>
          <w:i/>
          <w:iCs/>
          <w:sz w:val="18"/>
          <w:szCs w:val="18"/>
          <w:lang w:val="en-US"/>
        </w:rPr>
        <w:t>t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и найди</w:t>
      </w:r>
      <w:r>
        <w:rPr>
          <w:sz w:val="18"/>
          <w:szCs w:val="18"/>
        </w:rPr>
        <w:softHyphen/>
        <w:t xml:space="preserve">те значение </w:t>
      </w:r>
      <w:r>
        <w:rPr>
          <w:i/>
          <w:iCs/>
          <w:sz w:val="18"/>
          <w:szCs w:val="18"/>
          <w:lang w:val="en-US"/>
        </w:rPr>
        <w:t>v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 </w:t>
      </w:r>
      <w:r>
        <w:rPr>
          <w:i/>
          <w:iCs/>
          <w:sz w:val="18"/>
          <w:szCs w:val="18"/>
          <w:lang w:val="en-US"/>
        </w:rPr>
        <w:t>s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= 100 м, </w:t>
      </w:r>
      <w:r>
        <w:rPr>
          <w:i/>
          <w:iCs/>
          <w:sz w:val="18"/>
          <w:szCs w:val="18"/>
          <w:lang w:val="en-US"/>
        </w:rPr>
        <w:t>t</w:t>
      </w:r>
      <w:r w:rsidRPr="00C17633"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</w:rPr>
        <w:t xml:space="preserve">= </w:t>
      </w:r>
      <w:r>
        <w:rPr>
          <w:sz w:val="18"/>
          <w:szCs w:val="18"/>
        </w:rPr>
        <w:t>5 мин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06" w:lineRule="exact"/>
        <w:ind w:right="10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>5. Воспользуйтесь формулой объема прямоугольного</w:t>
      </w:r>
      <w:r>
        <w:rPr>
          <w:sz w:val="18"/>
          <w:szCs w:val="18"/>
        </w:rPr>
        <w:br/>
        <w:t>параллелепипеда и вычислите объем изображенной</w:t>
      </w:r>
      <w:r>
        <w:rPr>
          <w:sz w:val="18"/>
          <w:szCs w:val="18"/>
        </w:rPr>
        <w:br/>
        <w:t>фигуры. Все размеры указаны в сантиметрах.</w:t>
      </w:r>
    </w:p>
    <w:p w:rsidR="007B100B" w:rsidRDefault="007B100B" w:rsidP="007B100B">
      <w:pPr>
        <w:shd w:val="clear" w:color="auto" w:fill="FFFFFF"/>
        <w:spacing w:before="53"/>
        <w:ind w:left="1032"/>
      </w:pPr>
      <w:r>
        <w:rPr>
          <w:noProof/>
        </w:rPr>
        <w:drawing>
          <wp:inline distT="0" distB="0" distL="0" distR="0">
            <wp:extent cx="1809750" cy="971550"/>
            <wp:effectExtent l="1905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06" w:lineRule="exact"/>
        <w:ind w:left="5" w:right="10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6. </w:t>
      </w:r>
      <w:proofErr w:type="gramStart"/>
      <w:r>
        <w:rPr>
          <w:sz w:val="18"/>
          <w:szCs w:val="18"/>
        </w:rPr>
        <w:t>Ширина прямоугольника равна 28 см. На сколь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  <w:t>ко увеличится его площадь, если длину прямо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  <w:t>угольника увеличить на 5 см?</w:t>
      </w:r>
      <w:proofErr w:type="gramEnd"/>
    </w:p>
    <w:p w:rsidR="007B100B" w:rsidRDefault="007B100B" w:rsidP="007B100B">
      <w:pPr>
        <w:shd w:val="clear" w:color="auto" w:fill="FFFFFF"/>
        <w:tabs>
          <w:tab w:val="left" w:pos="3696"/>
        </w:tabs>
        <w:spacing w:before="274"/>
        <w:ind w:left="120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12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7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7"/>
          <w:sz w:val="18"/>
          <w:szCs w:val="18"/>
        </w:rPr>
        <w:t xml:space="preserve"> </w:t>
      </w:r>
      <w:r>
        <w:rPr>
          <w:rFonts w:ascii="Arial" w:hAnsi="Arial" w:cs="Arial"/>
          <w:spacing w:val="-7"/>
          <w:sz w:val="18"/>
          <w:szCs w:val="18"/>
        </w:rPr>
        <w:t>7</w:t>
      </w:r>
    </w:p>
    <w:p w:rsidR="007B100B" w:rsidRDefault="007B100B" w:rsidP="007B100B">
      <w:pPr>
        <w:shd w:val="clear" w:color="auto" w:fill="FFFFFF"/>
        <w:spacing w:before="158" w:line="206" w:lineRule="exact"/>
        <w:ind w:left="5"/>
        <w:jc w:val="both"/>
      </w:pPr>
      <w:r>
        <w:rPr>
          <w:sz w:val="18"/>
          <w:szCs w:val="18"/>
        </w:rPr>
        <w:t>А 1. Запишите с помощью процентов десятичную дробь:</w:t>
      </w:r>
    </w:p>
    <w:p w:rsidR="007B100B" w:rsidRDefault="007B100B" w:rsidP="007B100B">
      <w:pPr>
        <w:shd w:val="clear" w:color="auto" w:fill="FFFFFF"/>
        <w:tabs>
          <w:tab w:val="left" w:pos="2170"/>
        </w:tabs>
        <w:spacing w:line="206" w:lineRule="exact"/>
        <w:ind w:left="518"/>
      </w:pPr>
      <w:r>
        <w:rPr>
          <w:sz w:val="18"/>
          <w:szCs w:val="18"/>
        </w:rPr>
        <w:t>а) 0,37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1,3.</w:t>
      </w:r>
    </w:p>
    <w:p w:rsidR="007B100B" w:rsidRDefault="007B100B" w:rsidP="007B100B">
      <w:pPr>
        <w:shd w:val="clear" w:color="auto" w:fill="FFFFFF"/>
        <w:tabs>
          <w:tab w:val="left" w:pos="504"/>
        </w:tabs>
        <w:spacing w:line="206" w:lineRule="exact"/>
        <w:ind w:left="288"/>
      </w:pPr>
      <w:r>
        <w:rPr>
          <w:sz w:val="18"/>
          <w:szCs w:val="18"/>
        </w:rPr>
        <w:t>2.</w:t>
      </w:r>
      <w:r>
        <w:rPr>
          <w:sz w:val="18"/>
          <w:szCs w:val="18"/>
        </w:rPr>
        <w:tab/>
        <w:t>Запишите десятичной дробью:</w:t>
      </w:r>
    </w:p>
    <w:p w:rsidR="007B100B" w:rsidRDefault="007B100B" w:rsidP="007B100B">
      <w:pPr>
        <w:shd w:val="clear" w:color="auto" w:fill="FFFFFF"/>
        <w:tabs>
          <w:tab w:val="left" w:pos="2890"/>
        </w:tabs>
        <w:spacing w:line="206" w:lineRule="exact"/>
        <w:ind w:left="518"/>
      </w:pPr>
      <w:r>
        <w:rPr>
          <w:sz w:val="18"/>
          <w:szCs w:val="18"/>
        </w:rPr>
        <w:t>а) 7%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25%.</w:t>
      </w:r>
    </w:p>
    <w:p w:rsidR="007B100B" w:rsidRDefault="007B100B" w:rsidP="005323B4">
      <w:pPr>
        <w:widowControl w:val="0"/>
        <w:numPr>
          <w:ilvl w:val="0"/>
          <w:numId w:val="58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06" w:lineRule="exact"/>
        <w:ind w:left="2160" w:hanging="360"/>
        <w:rPr>
          <w:sz w:val="18"/>
          <w:szCs w:val="18"/>
        </w:rPr>
      </w:pPr>
      <w:r>
        <w:rPr>
          <w:sz w:val="18"/>
          <w:szCs w:val="18"/>
        </w:rPr>
        <w:t>Найдите 10% от числа 150.</w:t>
      </w:r>
    </w:p>
    <w:p w:rsidR="007B100B" w:rsidRDefault="007B100B" w:rsidP="005323B4">
      <w:pPr>
        <w:widowControl w:val="0"/>
        <w:numPr>
          <w:ilvl w:val="0"/>
          <w:numId w:val="58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06" w:lineRule="exact"/>
        <w:ind w:left="2160" w:hanging="360"/>
        <w:rPr>
          <w:sz w:val="18"/>
          <w:szCs w:val="18"/>
        </w:rPr>
      </w:pPr>
      <w:r>
        <w:rPr>
          <w:sz w:val="18"/>
          <w:szCs w:val="18"/>
        </w:rPr>
        <w:t>Найдите значение выражения</w:t>
      </w:r>
    </w:p>
    <w:p w:rsidR="007B100B" w:rsidRDefault="007B100B" w:rsidP="007B100B">
      <w:pPr>
        <w:shd w:val="clear" w:color="auto" w:fill="FFFFFF"/>
        <w:spacing w:before="106"/>
        <w:ind w:left="1416"/>
      </w:pPr>
      <w:r>
        <w:rPr>
          <w:sz w:val="18"/>
          <w:szCs w:val="18"/>
        </w:rPr>
        <w:t>2,75*1,2 + 0,82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0,8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115" w:line="206" w:lineRule="exact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5. Найдите число, 30% которого </w:t>
      </w:r>
      <w:proofErr w:type="gramStart"/>
      <w:r>
        <w:rPr>
          <w:sz w:val="18"/>
          <w:szCs w:val="18"/>
        </w:rPr>
        <w:t>равны</w:t>
      </w:r>
      <w:proofErr w:type="gramEnd"/>
      <w:r>
        <w:rPr>
          <w:sz w:val="18"/>
          <w:szCs w:val="18"/>
        </w:rPr>
        <w:t xml:space="preserve"> 6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06" w:lineRule="exact"/>
        <w:ind w:left="5" w:right="5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6. В волейбольной секции занимаются 40 </w:t>
      </w:r>
      <w:proofErr w:type="gramStart"/>
      <w:r>
        <w:rPr>
          <w:sz w:val="18"/>
          <w:szCs w:val="18"/>
        </w:rPr>
        <w:t>школь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ников</w:t>
      </w:r>
      <w:proofErr w:type="spellEnd"/>
      <w:proofErr w:type="gramEnd"/>
      <w:r>
        <w:rPr>
          <w:sz w:val="18"/>
          <w:szCs w:val="18"/>
        </w:rPr>
        <w:t xml:space="preserve">. Среди них 16 девочек. Сколько </w:t>
      </w:r>
      <w:proofErr w:type="gramStart"/>
      <w:r>
        <w:rPr>
          <w:sz w:val="18"/>
          <w:szCs w:val="18"/>
        </w:rPr>
        <w:t>процентов</w:t>
      </w:r>
      <w:proofErr w:type="gramEnd"/>
      <w:r>
        <w:rPr>
          <w:sz w:val="18"/>
          <w:szCs w:val="18"/>
        </w:rPr>
        <w:t xml:space="preserve"> от</w:t>
      </w:r>
      <w:r>
        <w:rPr>
          <w:sz w:val="18"/>
          <w:szCs w:val="18"/>
        </w:rPr>
        <w:br/>
        <w:t>общего числа занимающихся составляют девочки?</w:t>
      </w:r>
    </w:p>
    <w:p w:rsidR="007B100B" w:rsidRDefault="007B100B" w:rsidP="007B100B">
      <w:pPr>
        <w:shd w:val="clear" w:color="auto" w:fill="FFFFFF"/>
        <w:tabs>
          <w:tab w:val="left" w:pos="3701"/>
        </w:tabs>
        <w:spacing w:before="274"/>
        <w:ind w:left="125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12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5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5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spacing w:before="154" w:line="206" w:lineRule="exact"/>
        <w:ind w:left="5" w:right="5"/>
        <w:jc w:val="both"/>
      </w:pPr>
      <w:r>
        <w:rPr>
          <w:sz w:val="18"/>
          <w:szCs w:val="18"/>
        </w:rPr>
        <w:t>А 1. Запишите с помощью процентов десятичную дробь:</w:t>
      </w:r>
    </w:p>
    <w:p w:rsidR="007B100B" w:rsidRDefault="007B100B" w:rsidP="007B100B">
      <w:pPr>
        <w:shd w:val="clear" w:color="auto" w:fill="FFFFFF"/>
        <w:tabs>
          <w:tab w:val="left" w:pos="2165"/>
        </w:tabs>
        <w:spacing w:line="206" w:lineRule="exact"/>
        <w:ind w:left="518"/>
      </w:pPr>
      <w:r>
        <w:rPr>
          <w:sz w:val="18"/>
          <w:szCs w:val="18"/>
        </w:rPr>
        <w:t>а) 0,71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2,1.</w:t>
      </w:r>
    </w:p>
    <w:p w:rsidR="007B100B" w:rsidRDefault="007B100B" w:rsidP="007B100B">
      <w:pPr>
        <w:shd w:val="clear" w:color="auto" w:fill="FFFFFF"/>
        <w:tabs>
          <w:tab w:val="left" w:pos="504"/>
        </w:tabs>
        <w:spacing w:line="206" w:lineRule="exact"/>
        <w:ind w:left="288"/>
      </w:pPr>
      <w:r>
        <w:rPr>
          <w:sz w:val="18"/>
          <w:szCs w:val="18"/>
        </w:rPr>
        <w:lastRenderedPageBreak/>
        <w:t>2.</w:t>
      </w:r>
      <w:r>
        <w:rPr>
          <w:sz w:val="18"/>
          <w:szCs w:val="18"/>
        </w:rPr>
        <w:tab/>
        <w:t>Запишите десятичной дробью:</w:t>
      </w:r>
    </w:p>
    <w:p w:rsidR="007B100B" w:rsidRDefault="007B100B" w:rsidP="007B100B">
      <w:pPr>
        <w:shd w:val="clear" w:color="auto" w:fill="FFFFFF"/>
        <w:tabs>
          <w:tab w:val="left" w:pos="2890"/>
        </w:tabs>
        <w:spacing w:line="206" w:lineRule="exact"/>
        <w:ind w:left="518"/>
      </w:pPr>
      <w:r>
        <w:rPr>
          <w:sz w:val="18"/>
          <w:szCs w:val="18"/>
        </w:rPr>
        <w:t>а) 3%;</w:t>
      </w:r>
      <w:r>
        <w:rPr>
          <w:rFonts w:ascii="Arial" w:cs="Arial"/>
          <w:sz w:val="18"/>
          <w:szCs w:val="18"/>
        </w:rPr>
        <w:tab/>
      </w:r>
      <w:r>
        <w:rPr>
          <w:sz w:val="18"/>
          <w:szCs w:val="18"/>
        </w:rPr>
        <w:t>б) 45% .</w:t>
      </w:r>
    </w:p>
    <w:p w:rsidR="007B100B" w:rsidRDefault="007B100B" w:rsidP="005323B4">
      <w:pPr>
        <w:widowControl w:val="0"/>
        <w:numPr>
          <w:ilvl w:val="0"/>
          <w:numId w:val="59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06" w:lineRule="exact"/>
        <w:ind w:left="720" w:hanging="360"/>
        <w:rPr>
          <w:sz w:val="18"/>
          <w:szCs w:val="18"/>
        </w:rPr>
      </w:pPr>
      <w:r>
        <w:rPr>
          <w:sz w:val="18"/>
          <w:szCs w:val="18"/>
        </w:rPr>
        <w:t>Найдите 5% от числа 120.</w:t>
      </w:r>
    </w:p>
    <w:p w:rsidR="007B100B" w:rsidRDefault="007B100B" w:rsidP="005323B4">
      <w:pPr>
        <w:widowControl w:val="0"/>
        <w:numPr>
          <w:ilvl w:val="0"/>
          <w:numId w:val="59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06" w:lineRule="exact"/>
        <w:ind w:left="720" w:hanging="360"/>
        <w:rPr>
          <w:sz w:val="18"/>
          <w:szCs w:val="18"/>
        </w:rPr>
      </w:pPr>
      <w:r>
        <w:rPr>
          <w:sz w:val="18"/>
          <w:szCs w:val="18"/>
        </w:rPr>
        <w:t>Найдите значение выражения</w:t>
      </w:r>
    </w:p>
    <w:p w:rsidR="007B100B" w:rsidRDefault="007B100B" w:rsidP="007B100B">
      <w:pPr>
        <w:shd w:val="clear" w:color="auto" w:fill="FFFFFF"/>
        <w:spacing w:before="106"/>
        <w:ind w:left="1315"/>
      </w:pPr>
      <w:r>
        <w:rPr>
          <w:sz w:val="18"/>
          <w:szCs w:val="18"/>
        </w:rPr>
        <w:t>2,575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</w:t>
      </w:r>
      <w:r>
        <w:rPr>
          <w:spacing w:val="13"/>
          <w:sz w:val="18"/>
          <w:szCs w:val="18"/>
        </w:rPr>
        <w:t>2,5-4,25*0,16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before="115" w:line="206" w:lineRule="exact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5. Найдите число, 25% которого </w:t>
      </w:r>
      <w:proofErr w:type="gramStart"/>
      <w:r>
        <w:rPr>
          <w:sz w:val="18"/>
          <w:szCs w:val="18"/>
        </w:rPr>
        <w:t>равны</w:t>
      </w:r>
      <w:proofErr w:type="gramEnd"/>
      <w:r>
        <w:rPr>
          <w:sz w:val="18"/>
          <w:szCs w:val="18"/>
        </w:rPr>
        <w:t xml:space="preserve"> 9.</w:t>
      </w:r>
    </w:p>
    <w:p w:rsidR="007B100B" w:rsidRDefault="007B100B" w:rsidP="007B100B">
      <w:pPr>
        <w:shd w:val="clear" w:color="auto" w:fill="FFFFFF"/>
        <w:tabs>
          <w:tab w:val="left" w:pos="283"/>
        </w:tabs>
        <w:spacing w:line="206" w:lineRule="exact"/>
        <w:ind w:left="5" w:right="5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6. В парке высадили 160 деревьев. Среди них 48</w:t>
      </w:r>
      <w:r>
        <w:rPr>
          <w:sz w:val="18"/>
          <w:szCs w:val="18"/>
        </w:rPr>
        <w:br/>
        <w:t xml:space="preserve">лип. Сколько процентов от числа высаженных </w:t>
      </w:r>
      <w:proofErr w:type="spellStart"/>
      <w:proofErr w:type="gramStart"/>
      <w:r>
        <w:rPr>
          <w:sz w:val="18"/>
          <w:szCs w:val="18"/>
        </w:rPr>
        <w:t>деревь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  <w:t>ев</w:t>
      </w:r>
      <w:proofErr w:type="gramEnd"/>
      <w:r>
        <w:rPr>
          <w:sz w:val="18"/>
          <w:szCs w:val="18"/>
        </w:rPr>
        <w:t xml:space="preserve"> составляют липы?</w:t>
      </w:r>
    </w:p>
    <w:p w:rsidR="007B100B" w:rsidRDefault="007B100B" w:rsidP="007B100B">
      <w:pPr>
        <w:shd w:val="clear" w:color="auto" w:fill="FFFFFF"/>
        <w:tabs>
          <w:tab w:val="left" w:pos="3701"/>
        </w:tabs>
        <w:spacing w:before="278"/>
        <w:ind w:left="130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13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7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7"/>
          <w:sz w:val="18"/>
          <w:szCs w:val="18"/>
        </w:rPr>
        <w:t xml:space="preserve"> 1</w:t>
      </w:r>
    </w:p>
    <w:p w:rsidR="007B100B" w:rsidRDefault="007B100B" w:rsidP="007B100B">
      <w:pPr>
        <w:shd w:val="clear" w:color="auto" w:fill="FFFFFF"/>
        <w:spacing w:before="154" w:line="206" w:lineRule="exact"/>
        <w:ind w:left="10"/>
      </w:pPr>
      <w:r>
        <w:rPr>
          <w:sz w:val="18"/>
          <w:szCs w:val="18"/>
        </w:rPr>
        <w:t>А  1. Постройте:</w:t>
      </w:r>
    </w:p>
    <w:p w:rsidR="007B100B" w:rsidRDefault="007B100B" w:rsidP="007B100B">
      <w:pPr>
        <w:shd w:val="clear" w:color="auto" w:fill="FFFFFF"/>
        <w:tabs>
          <w:tab w:val="left" w:pos="734"/>
        </w:tabs>
        <w:spacing w:line="206" w:lineRule="exact"/>
        <w:ind w:left="518"/>
      </w:pPr>
      <w:r>
        <w:rPr>
          <w:sz w:val="18"/>
          <w:szCs w:val="18"/>
        </w:rPr>
        <w:t>а)</w:t>
      </w:r>
      <w:r>
        <w:rPr>
          <w:sz w:val="18"/>
          <w:szCs w:val="18"/>
        </w:rPr>
        <w:tab/>
        <w:t xml:space="preserve">угол </w:t>
      </w:r>
      <w:r>
        <w:rPr>
          <w:i/>
          <w:iCs/>
          <w:sz w:val="18"/>
          <w:szCs w:val="18"/>
          <w:lang w:val="en-US"/>
        </w:rPr>
        <w:t>CAB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>равный 53°;</w:t>
      </w:r>
    </w:p>
    <w:p w:rsidR="007B100B" w:rsidRDefault="007B100B" w:rsidP="007B100B">
      <w:pPr>
        <w:shd w:val="clear" w:color="auto" w:fill="FFFFFF"/>
        <w:tabs>
          <w:tab w:val="left" w:pos="734"/>
        </w:tabs>
        <w:spacing w:line="206" w:lineRule="exact"/>
        <w:ind w:left="518"/>
      </w:pPr>
      <w:r>
        <w:rPr>
          <w:spacing w:val="-5"/>
          <w:sz w:val="18"/>
          <w:szCs w:val="18"/>
        </w:rPr>
        <w:t>б)</w:t>
      </w:r>
      <w:r>
        <w:rPr>
          <w:sz w:val="18"/>
          <w:szCs w:val="18"/>
        </w:rPr>
        <w:tab/>
        <w:t xml:space="preserve">угол </w:t>
      </w:r>
      <w:r>
        <w:rPr>
          <w:i/>
          <w:iCs/>
          <w:sz w:val="18"/>
          <w:szCs w:val="18"/>
          <w:lang w:val="en-US"/>
        </w:rPr>
        <w:t>KMN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>равный 90°;</w:t>
      </w:r>
    </w:p>
    <w:p w:rsidR="007B100B" w:rsidRDefault="007B100B" w:rsidP="007B100B">
      <w:pPr>
        <w:shd w:val="clear" w:color="auto" w:fill="FFFFFF"/>
        <w:tabs>
          <w:tab w:val="left" w:pos="734"/>
        </w:tabs>
        <w:spacing w:line="206" w:lineRule="exact"/>
        <w:ind w:left="518"/>
      </w:pPr>
      <w:r>
        <w:rPr>
          <w:sz w:val="18"/>
          <w:szCs w:val="18"/>
        </w:rPr>
        <w:t>в)</w:t>
      </w:r>
      <w:r>
        <w:rPr>
          <w:sz w:val="18"/>
          <w:szCs w:val="18"/>
        </w:rPr>
        <w:tab/>
        <w:t xml:space="preserve">угол </w:t>
      </w:r>
      <w:proofErr w:type="gramStart"/>
      <w:r>
        <w:rPr>
          <w:i/>
          <w:iCs/>
          <w:sz w:val="18"/>
          <w:szCs w:val="18"/>
        </w:rPr>
        <w:t>РОЕ</w:t>
      </w:r>
      <w:proofErr w:type="gramEnd"/>
      <w:r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>равный 118°.</w:t>
      </w:r>
    </w:p>
    <w:p w:rsidR="007B100B" w:rsidRDefault="007B100B" w:rsidP="005323B4">
      <w:pPr>
        <w:widowControl w:val="0"/>
        <w:numPr>
          <w:ilvl w:val="0"/>
          <w:numId w:val="6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6" w:lineRule="exact"/>
        <w:ind w:left="10" w:firstLine="278"/>
        <w:jc w:val="both"/>
        <w:rPr>
          <w:spacing w:val="-3"/>
          <w:sz w:val="18"/>
          <w:szCs w:val="18"/>
        </w:rPr>
      </w:pPr>
      <w:r>
        <w:rPr>
          <w:sz w:val="18"/>
          <w:szCs w:val="18"/>
        </w:rPr>
        <w:t>Начертите два угла — острый и тупой. Обозначьте и измерьте их. Запишите результаты измерений.</w:t>
      </w:r>
    </w:p>
    <w:p w:rsidR="007B100B" w:rsidRDefault="007B100B" w:rsidP="005323B4">
      <w:pPr>
        <w:widowControl w:val="0"/>
        <w:numPr>
          <w:ilvl w:val="0"/>
          <w:numId w:val="6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06" w:lineRule="exact"/>
        <w:ind w:left="10" w:right="5" w:firstLine="278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Луч </w:t>
      </w:r>
      <w:r>
        <w:rPr>
          <w:i/>
          <w:iCs/>
          <w:sz w:val="18"/>
          <w:szCs w:val="18"/>
        </w:rPr>
        <w:t xml:space="preserve">ОЕ </w:t>
      </w:r>
      <w:r>
        <w:rPr>
          <w:sz w:val="18"/>
          <w:szCs w:val="18"/>
        </w:rPr>
        <w:t xml:space="preserve">делит угол </w:t>
      </w:r>
      <w:r>
        <w:rPr>
          <w:i/>
          <w:iCs/>
          <w:sz w:val="18"/>
          <w:szCs w:val="18"/>
          <w:lang w:val="en-US"/>
        </w:rPr>
        <w:t>COD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на два угла. Вычислите градусную меру угла </w:t>
      </w:r>
      <w:r>
        <w:rPr>
          <w:i/>
          <w:iCs/>
          <w:sz w:val="18"/>
          <w:szCs w:val="18"/>
          <w:lang w:val="en-US"/>
        </w:rPr>
        <w:t>COD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 </w:t>
      </w:r>
      <w:r w:rsidRPr="00C17633">
        <w:rPr>
          <w:i/>
          <w:iCs/>
          <w:sz w:val="18"/>
          <w:szCs w:val="18"/>
        </w:rPr>
        <w:t>/</w:t>
      </w:r>
      <w:r>
        <w:rPr>
          <w:i/>
          <w:iCs/>
          <w:sz w:val="18"/>
          <w:szCs w:val="18"/>
          <w:lang w:val="en-US"/>
        </w:rPr>
        <w:t>LCOE</w:t>
      </w:r>
      <w:r w:rsidRPr="00C17633"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</w:rPr>
        <w:t xml:space="preserve">= </w:t>
      </w:r>
      <w:r>
        <w:rPr>
          <w:sz w:val="18"/>
          <w:szCs w:val="18"/>
        </w:rPr>
        <w:t xml:space="preserve">68°, </w:t>
      </w:r>
      <w:r w:rsidRPr="00C17633">
        <w:rPr>
          <w:i/>
          <w:iCs/>
          <w:sz w:val="18"/>
          <w:szCs w:val="18"/>
        </w:rPr>
        <w:t>/</w:t>
      </w:r>
      <w:r>
        <w:rPr>
          <w:i/>
          <w:iCs/>
          <w:sz w:val="18"/>
          <w:szCs w:val="18"/>
          <w:lang w:val="en-US"/>
        </w:rPr>
        <w:t>LEOD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= 37°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197" w:lineRule="exact"/>
        <w:ind w:left="5" w:right="14"/>
        <w:jc w:val="both"/>
      </w:pPr>
      <w:r>
        <w:rPr>
          <w:sz w:val="18"/>
          <w:szCs w:val="18"/>
        </w:rPr>
        <w:br w:type="column"/>
      </w:r>
      <w:r>
        <w:rPr>
          <w:sz w:val="18"/>
          <w:szCs w:val="18"/>
        </w:rPr>
        <w:lastRenderedPageBreak/>
        <w:t>■</w:t>
      </w:r>
      <w:r>
        <w:rPr>
          <w:sz w:val="18"/>
          <w:szCs w:val="18"/>
        </w:rPr>
        <w:tab/>
        <w:t xml:space="preserve">4. Постройте угол, градусная мера которого </w:t>
      </w:r>
      <w:proofErr w:type="gramStart"/>
      <w:r>
        <w:rPr>
          <w:sz w:val="18"/>
          <w:szCs w:val="18"/>
        </w:rPr>
        <w:t>состав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ляет</w:t>
      </w:r>
      <w:proofErr w:type="spellEnd"/>
      <w:proofErr w:type="gramEnd"/>
      <w:r>
        <w:rPr>
          <w:sz w:val="18"/>
          <w:szCs w:val="18"/>
        </w:rPr>
        <w:t xml:space="preserve"> 30% прямого угла.</w:t>
      </w:r>
    </w:p>
    <w:p w:rsidR="007B100B" w:rsidRDefault="007B100B" w:rsidP="007B100B">
      <w:pPr>
        <w:shd w:val="clear" w:color="auto" w:fill="FFFFFF"/>
        <w:spacing w:line="197" w:lineRule="exact"/>
        <w:ind w:right="5" w:firstLine="288"/>
        <w:jc w:val="both"/>
      </w:pPr>
      <w:r>
        <w:rPr>
          <w:sz w:val="18"/>
          <w:szCs w:val="18"/>
        </w:rPr>
        <w:t xml:space="preserve">5. В треугольнике </w:t>
      </w:r>
      <w:r>
        <w:rPr>
          <w:i/>
          <w:iCs/>
          <w:sz w:val="18"/>
          <w:szCs w:val="18"/>
          <w:lang w:val="en-US"/>
        </w:rPr>
        <w:t>ABC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угол</w:t>
      </w:r>
      <w:proofErr w:type="gramStart"/>
      <w:r>
        <w:rPr>
          <w:sz w:val="18"/>
          <w:szCs w:val="18"/>
        </w:rPr>
        <w:t xml:space="preserve"> </w:t>
      </w:r>
      <w:r>
        <w:rPr>
          <w:i/>
          <w:iCs/>
          <w:sz w:val="18"/>
          <w:szCs w:val="18"/>
        </w:rPr>
        <w:t>А</w:t>
      </w:r>
      <w:proofErr w:type="gramEnd"/>
      <w:r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равен 50°, угол </w:t>
      </w:r>
      <w:r>
        <w:rPr>
          <w:i/>
          <w:iCs/>
          <w:sz w:val="18"/>
          <w:szCs w:val="18"/>
        </w:rPr>
        <w:t xml:space="preserve">В </w:t>
      </w:r>
      <w:r>
        <w:rPr>
          <w:sz w:val="18"/>
          <w:szCs w:val="18"/>
        </w:rPr>
        <w:t>равен 75°. Вычислите градусную меру угла С.</w:t>
      </w:r>
    </w:p>
    <w:p w:rsidR="007B100B" w:rsidRDefault="007B100B" w:rsidP="007B100B">
      <w:pPr>
        <w:shd w:val="clear" w:color="auto" w:fill="FFFFFF"/>
        <w:tabs>
          <w:tab w:val="left" w:pos="197"/>
        </w:tabs>
        <w:spacing w:line="197" w:lineRule="exact"/>
        <w:ind w:right="5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6. Луч </w:t>
      </w:r>
      <w:r>
        <w:rPr>
          <w:i/>
          <w:iCs/>
          <w:sz w:val="18"/>
          <w:szCs w:val="18"/>
          <w:lang w:val="en-US"/>
        </w:rPr>
        <w:t>MP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делит развернутый угол </w:t>
      </w:r>
      <w:r>
        <w:rPr>
          <w:i/>
          <w:iCs/>
          <w:sz w:val="18"/>
          <w:szCs w:val="18"/>
          <w:lang w:val="en-US"/>
        </w:rPr>
        <w:t>KMN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на два</w:t>
      </w:r>
      <w:r>
        <w:rPr>
          <w:sz w:val="18"/>
          <w:szCs w:val="18"/>
        </w:rPr>
        <w:br/>
        <w:t xml:space="preserve">угла. Вычислите их градусные меры, если угол </w:t>
      </w:r>
      <w:r>
        <w:rPr>
          <w:i/>
          <w:iCs/>
          <w:sz w:val="18"/>
          <w:szCs w:val="18"/>
        </w:rPr>
        <w:t>КМР</w:t>
      </w:r>
      <w:r>
        <w:rPr>
          <w:i/>
          <w:iCs/>
          <w:sz w:val="18"/>
          <w:szCs w:val="18"/>
        </w:rPr>
        <w:br/>
      </w:r>
      <w:r>
        <w:rPr>
          <w:sz w:val="18"/>
          <w:szCs w:val="18"/>
        </w:rPr>
        <w:t xml:space="preserve">в 2,6 раза меньше угла </w:t>
      </w:r>
      <w:r>
        <w:rPr>
          <w:i/>
          <w:iCs/>
          <w:sz w:val="18"/>
          <w:szCs w:val="18"/>
          <w:lang w:val="en-US"/>
        </w:rPr>
        <w:t>PMN</w:t>
      </w:r>
      <w:r w:rsidRPr="00C17633">
        <w:rPr>
          <w:i/>
          <w:iCs/>
          <w:sz w:val="18"/>
          <w:szCs w:val="18"/>
        </w:rPr>
        <w:t>.</w:t>
      </w:r>
    </w:p>
    <w:p w:rsidR="007B100B" w:rsidRDefault="007B100B" w:rsidP="007B100B">
      <w:pPr>
        <w:shd w:val="clear" w:color="auto" w:fill="FFFFFF"/>
        <w:tabs>
          <w:tab w:val="left" w:pos="3696"/>
        </w:tabs>
        <w:spacing w:before="254"/>
        <w:ind w:left="115"/>
      </w:pPr>
      <w:r>
        <w:rPr>
          <w:rFonts w:ascii="Arial" w:hAnsi="Arial"/>
          <w:b/>
          <w:bCs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/>
          <w:b/>
          <w:bCs/>
          <w:sz w:val="18"/>
          <w:szCs w:val="18"/>
        </w:rPr>
        <w:t>№</w:t>
      </w:r>
      <w:r>
        <w:rPr>
          <w:rFonts w:ascii="Arial" w:hAnsi="Arial" w:cs="Arial"/>
          <w:b/>
          <w:bCs/>
          <w:sz w:val="18"/>
          <w:szCs w:val="18"/>
        </w:rPr>
        <w:t xml:space="preserve"> 13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5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5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spacing w:before="144" w:line="197" w:lineRule="exact"/>
        <w:ind w:left="5"/>
      </w:pPr>
      <w:r>
        <w:rPr>
          <w:sz w:val="18"/>
          <w:szCs w:val="18"/>
        </w:rPr>
        <w:t>А   1. Постройте:</w:t>
      </w:r>
    </w:p>
    <w:p w:rsidR="007B100B" w:rsidRDefault="007B100B" w:rsidP="007B100B">
      <w:pPr>
        <w:shd w:val="clear" w:color="auto" w:fill="FFFFFF"/>
        <w:tabs>
          <w:tab w:val="left" w:pos="730"/>
        </w:tabs>
        <w:spacing w:line="197" w:lineRule="exact"/>
        <w:ind w:left="518"/>
      </w:pPr>
      <w:r>
        <w:rPr>
          <w:spacing w:val="-1"/>
          <w:sz w:val="18"/>
          <w:szCs w:val="18"/>
        </w:rPr>
        <w:t>а)</w:t>
      </w:r>
      <w:r>
        <w:rPr>
          <w:sz w:val="18"/>
          <w:szCs w:val="18"/>
        </w:rPr>
        <w:tab/>
        <w:t xml:space="preserve">угол </w:t>
      </w:r>
      <w:r>
        <w:rPr>
          <w:i/>
          <w:iCs/>
          <w:sz w:val="18"/>
          <w:szCs w:val="18"/>
        </w:rPr>
        <w:t xml:space="preserve">ВАС, </w:t>
      </w:r>
      <w:r>
        <w:rPr>
          <w:sz w:val="18"/>
          <w:szCs w:val="18"/>
        </w:rPr>
        <w:t>равный 28°;</w:t>
      </w:r>
    </w:p>
    <w:p w:rsidR="007B100B" w:rsidRDefault="007B100B" w:rsidP="007B100B">
      <w:pPr>
        <w:shd w:val="clear" w:color="auto" w:fill="FFFFFF"/>
        <w:tabs>
          <w:tab w:val="left" w:pos="730"/>
        </w:tabs>
        <w:spacing w:line="197" w:lineRule="exact"/>
        <w:ind w:left="518"/>
      </w:pPr>
      <w:r>
        <w:rPr>
          <w:spacing w:val="-7"/>
          <w:sz w:val="18"/>
          <w:szCs w:val="18"/>
        </w:rPr>
        <w:t>б)</w:t>
      </w:r>
      <w:r>
        <w:rPr>
          <w:sz w:val="18"/>
          <w:szCs w:val="18"/>
        </w:rPr>
        <w:tab/>
        <w:t xml:space="preserve">угол </w:t>
      </w:r>
      <w:r>
        <w:rPr>
          <w:i/>
          <w:iCs/>
          <w:sz w:val="18"/>
          <w:szCs w:val="18"/>
          <w:lang w:val="en-US"/>
        </w:rPr>
        <w:t>MNK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>равный 154°;</w:t>
      </w:r>
    </w:p>
    <w:p w:rsidR="007B100B" w:rsidRDefault="007B100B" w:rsidP="007B100B">
      <w:pPr>
        <w:shd w:val="clear" w:color="auto" w:fill="FFFFFF"/>
        <w:tabs>
          <w:tab w:val="left" w:pos="730"/>
        </w:tabs>
        <w:spacing w:line="197" w:lineRule="exact"/>
        <w:ind w:left="518"/>
      </w:pPr>
      <w:r>
        <w:rPr>
          <w:spacing w:val="-1"/>
          <w:sz w:val="18"/>
          <w:szCs w:val="18"/>
        </w:rPr>
        <w:t>в)</w:t>
      </w:r>
      <w:r>
        <w:rPr>
          <w:sz w:val="18"/>
          <w:szCs w:val="18"/>
        </w:rPr>
        <w:tab/>
        <w:t xml:space="preserve">угол </w:t>
      </w:r>
      <w:r>
        <w:rPr>
          <w:i/>
          <w:iCs/>
          <w:sz w:val="18"/>
          <w:szCs w:val="18"/>
        </w:rPr>
        <w:t xml:space="preserve">ЕРО, </w:t>
      </w:r>
      <w:r>
        <w:rPr>
          <w:sz w:val="18"/>
          <w:szCs w:val="18"/>
        </w:rPr>
        <w:t>равный 90°.</w:t>
      </w:r>
    </w:p>
    <w:p w:rsidR="007B100B" w:rsidRDefault="007B100B" w:rsidP="005323B4">
      <w:pPr>
        <w:widowControl w:val="0"/>
        <w:numPr>
          <w:ilvl w:val="0"/>
          <w:numId w:val="61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197" w:lineRule="exact"/>
        <w:ind w:left="10" w:right="5" w:firstLine="278"/>
        <w:jc w:val="both"/>
        <w:rPr>
          <w:spacing w:val="-3"/>
          <w:sz w:val="18"/>
          <w:szCs w:val="18"/>
        </w:rPr>
      </w:pPr>
      <w:r>
        <w:rPr>
          <w:sz w:val="18"/>
          <w:szCs w:val="18"/>
        </w:rPr>
        <w:t>Начертите два угла — острый и тупой. Обозначьте и измерьте их. Запишите результаты измерений.</w:t>
      </w:r>
    </w:p>
    <w:p w:rsidR="007B100B" w:rsidRDefault="007B100B" w:rsidP="005323B4">
      <w:pPr>
        <w:widowControl w:val="0"/>
        <w:numPr>
          <w:ilvl w:val="0"/>
          <w:numId w:val="61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spacing w:after="0" w:line="197" w:lineRule="exact"/>
        <w:ind w:left="10" w:right="5" w:firstLine="278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Луч </w:t>
      </w:r>
      <w:r>
        <w:rPr>
          <w:i/>
          <w:iCs/>
          <w:sz w:val="18"/>
          <w:szCs w:val="18"/>
        </w:rPr>
        <w:t xml:space="preserve">ВК </w:t>
      </w:r>
      <w:r>
        <w:rPr>
          <w:sz w:val="18"/>
          <w:szCs w:val="18"/>
        </w:rPr>
        <w:t xml:space="preserve">делит угол </w:t>
      </w:r>
      <w:r>
        <w:rPr>
          <w:i/>
          <w:iCs/>
          <w:sz w:val="18"/>
          <w:szCs w:val="18"/>
          <w:lang w:val="en-US"/>
        </w:rPr>
        <w:t>ABC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на два угла. Вычислите градусную меру угла </w:t>
      </w:r>
      <w:r>
        <w:rPr>
          <w:i/>
          <w:iCs/>
          <w:sz w:val="18"/>
          <w:szCs w:val="18"/>
          <w:lang w:val="en-US"/>
        </w:rPr>
        <w:t>ABC</w:t>
      </w:r>
      <w:r w:rsidRPr="00C17633">
        <w:rPr>
          <w:i/>
          <w:iCs/>
          <w:sz w:val="18"/>
          <w:szCs w:val="18"/>
        </w:rPr>
        <w:t xml:space="preserve">, </w:t>
      </w:r>
      <w:r>
        <w:rPr>
          <w:sz w:val="18"/>
          <w:szCs w:val="18"/>
        </w:rPr>
        <w:t xml:space="preserve">если </w:t>
      </w:r>
      <w:r w:rsidRPr="00C17633">
        <w:rPr>
          <w:i/>
          <w:iCs/>
          <w:sz w:val="18"/>
          <w:szCs w:val="18"/>
        </w:rPr>
        <w:t>/</w:t>
      </w:r>
      <w:r>
        <w:rPr>
          <w:i/>
          <w:iCs/>
          <w:sz w:val="18"/>
          <w:szCs w:val="18"/>
          <w:lang w:val="en-US"/>
        </w:rPr>
        <w:t>LABK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= 54°, </w:t>
      </w:r>
      <w:r>
        <w:rPr>
          <w:i/>
          <w:iCs/>
          <w:sz w:val="18"/>
          <w:szCs w:val="18"/>
          <w:lang w:val="en-US"/>
        </w:rPr>
        <w:t>Z</w:t>
      </w:r>
      <w:r w:rsidRPr="00C17633">
        <w:rPr>
          <w:i/>
          <w:iCs/>
          <w:sz w:val="18"/>
          <w:szCs w:val="18"/>
        </w:rPr>
        <w:t>.</w:t>
      </w:r>
      <w:r>
        <w:rPr>
          <w:i/>
          <w:iCs/>
          <w:sz w:val="18"/>
          <w:szCs w:val="18"/>
          <w:lang w:val="en-US"/>
        </w:rPr>
        <w:t>KBC</w:t>
      </w:r>
      <w:r w:rsidRPr="00C17633"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</w:rPr>
        <w:t xml:space="preserve">= </w:t>
      </w:r>
      <w:r>
        <w:rPr>
          <w:sz w:val="18"/>
          <w:szCs w:val="18"/>
        </w:rPr>
        <w:t>68°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197" w:lineRule="exact"/>
        <w:ind w:left="5" w:right="10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4. Постройте угол, градусная мера которого </w:t>
      </w:r>
      <w:proofErr w:type="gramStart"/>
      <w:r>
        <w:rPr>
          <w:sz w:val="18"/>
          <w:szCs w:val="18"/>
        </w:rPr>
        <w:t>состав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ляет</w:t>
      </w:r>
      <w:proofErr w:type="spellEnd"/>
      <w:proofErr w:type="gramEnd"/>
      <w:r>
        <w:rPr>
          <w:sz w:val="18"/>
          <w:szCs w:val="18"/>
        </w:rPr>
        <w:t xml:space="preserve"> 45% развернутого угла.</w:t>
      </w:r>
    </w:p>
    <w:p w:rsidR="007B100B" w:rsidRDefault="007B100B" w:rsidP="007B100B">
      <w:pPr>
        <w:shd w:val="clear" w:color="auto" w:fill="FFFFFF"/>
        <w:spacing w:line="197" w:lineRule="exact"/>
        <w:ind w:left="10" w:right="5" w:firstLine="283"/>
        <w:jc w:val="both"/>
      </w:pPr>
      <w:r>
        <w:rPr>
          <w:sz w:val="18"/>
          <w:szCs w:val="18"/>
        </w:rPr>
        <w:t xml:space="preserve">5. В треугольнике </w:t>
      </w:r>
      <w:r>
        <w:rPr>
          <w:i/>
          <w:iCs/>
          <w:sz w:val="18"/>
          <w:szCs w:val="18"/>
          <w:lang w:val="en-US"/>
        </w:rPr>
        <w:t>BCD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>угол</w:t>
      </w:r>
      <w:proofErr w:type="gramStart"/>
      <w:r>
        <w:rPr>
          <w:sz w:val="18"/>
          <w:szCs w:val="18"/>
        </w:rPr>
        <w:t xml:space="preserve"> С</w:t>
      </w:r>
      <w:proofErr w:type="gramEnd"/>
      <w:r>
        <w:rPr>
          <w:sz w:val="18"/>
          <w:szCs w:val="18"/>
        </w:rPr>
        <w:t xml:space="preserve"> равен 90°, угол </w:t>
      </w:r>
      <w:r>
        <w:rPr>
          <w:i/>
          <w:iCs/>
          <w:sz w:val="18"/>
          <w:szCs w:val="18"/>
          <w:lang w:val="en-US"/>
        </w:rPr>
        <w:t>D</w:t>
      </w:r>
      <w:r w:rsidRPr="00C17633">
        <w:rPr>
          <w:i/>
          <w:iCs/>
          <w:sz w:val="18"/>
          <w:szCs w:val="18"/>
        </w:rPr>
        <w:t xml:space="preserve"> </w:t>
      </w:r>
      <w:r>
        <w:rPr>
          <w:sz w:val="18"/>
          <w:szCs w:val="18"/>
        </w:rPr>
        <w:t xml:space="preserve">равен 35°. Вычислите градусную меру угла </w:t>
      </w:r>
      <w:r>
        <w:rPr>
          <w:i/>
          <w:iCs/>
          <w:sz w:val="18"/>
          <w:szCs w:val="18"/>
        </w:rPr>
        <w:t>В.</w:t>
      </w:r>
    </w:p>
    <w:p w:rsidR="007B100B" w:rsidRDefault="007B100B" w:rsidP="007B100B">
      <w:pPr>
        <w:shd w:val="clear" w:color="auto" w:fill="FFFFFF"/>
        <w:tabs>
          <w:tab w:val="left" w:pos="293"/>
        </w:tabs>
        <w:spacing w:line="197" w:lineRule="exact"/>
        <w:ind w:left="5" w:right="10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 xml:space="preserve">6. Луч </w:t>
      </w:r>
      <w:r>
        <w:rPr>
          <w:i/>
          <w:iCs/>
          <w:sz w:val="18"/>
          <w:szCs w:val="18"/>
        </w:rPr>
        <w:t xml:space="preserve">ОР </w:t>
      </w:r>
      <w:r>
        <w:rPr>
          <w:sz w:val="18"/>
          <w:szCs w:val="18"/>
        </w:rPr>
        <w:t xml:space="preserve">делит прямой угол </w:t>
      </w:r>
      <w:r>
        <w:rPr>
          <w:i/>
          <w:iCs/>
          <w:sz w:val="18"/>
          <w:szCs w:val="18"/>
        </w:rPr>
        <w:t xml:space="preserve">МОК </w:t>
      </w:r>
      <w:r>
        <w:rPr>
          <w:sz w:val="18"/>
          <w:szCs w:val="18"/>
        </w:rPr>
        <w:t>на два угла.</w:t>
      </w:r>
      <w:r>
        <w:rPr>
          <w:sz w:val="18"/>
          <w:szCs w:val="18"/>
        </w:rPr>
        <w:br/>
        <w:t xml:space="preserve">Вычислите их градусные меры, если угол </w:t>
      </w:r>
      <w:r>
        <w:rPr>
          <w:i/>
          <w:iCs/>
          <w:sz w:val="18"/>
          <w:szCs w:val="18"/>
        </w:rPr>
        <w:t xml:space="preserve">МОР </w:t>
      </w:r>
      <w:r>
        <w:rPr>
          <w:sz w:val="18"/>
          <w:szCs w:val="18"/>
        </w:rPr>
        <w:t>на 18°</w:t>
      </w:r>
      <w:r>
        <w:rPr>
          <w:sz w:val="18"/>
          <w:szCs w:val="18"/>
        </w:rPr>
        <w:br/>
        <w:t xml:space="preserve">больше угла </w:t>
      </w:r>
      <w:r>
        <w:rPr>
          <w:i/>
          <w:iCs/>
          <w:sz w:val="18"/>
          <w:szCs w:val="18"/>
        </w:rPr>
        <w:t>РОК.</w:t>
      </w:r>
    </w:p>
    <w:p w:rsidR="007B100B" w:rsidRDefault="007B100B" w:rsidP="007B100B">
      <w:pPr>
        <w:shd w:val="clear" w:color="auto" w:fill="FFFFFF"/>
        <w:tabs>
          <w:tab w:val="left" w:pos="3701"/>
        </w:tabs>
        <w:spacing w:before="259"/>
        <w:ind w:left="120"/>
      </w:pPr>
      <w:r>
        <w:rPr>
          <w:rFonts w:ascii="Arial" w:hAnsi="Arial"/>
          <w:b/>
          <w:bCs/>
          <w:spacing w:val="-2"/>
          <w:sz w:val="18"/>
          <w:szCs w:val="18"/>
        </w:rPr>
        <w:t>Итоговая</w:t>
      </w:r>
      <w:r>
        <w:rPr>
          <w:rFonts w:ascii="Arial" w:hAnsi="Arial" w:cs="Arial"/>
          <w:b/>
          <w:bCs/>
          <w:spacing w:val="-2"/>
          <w:sz w:val="18"/>
          <w:szCs w:val="18"/>
        </w:rPr>
        <w:t xml:space="preserve"> </w:t>
      </w:r>
      <w:r>
        <w:rPr>
          <w:rFonts w:ascii="Arial" w:hAnsi="Arial"/>
          <w:b/>
          <w:bCs/>
          <w:spacing w:val="-2"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pacing w:val="-2"/>
          <w:sz w:val="18"/>
          <w:szCs w:val="18"/>
        </w:rPr>
        <w:t xml:space="preserve"> </w:t>
      </w:r>
      <w:r>
        <w:rPr>
          <w:rFonts w:ascii="Arial" w:hAnsi="Arial"/>
          <w:b/>
          <w:bCs/>
          <w:spacing w:val="-2"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7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7"/>
          <w:sz w:val="18"/>
          <w:szCs w:val="18"/>
        </w:rPr>
        <w:t xml:space="preserve"> 1</w:t>
      </w:r>
    </w:p>
    <w:p w:rsidR="007B100B" w:rsidRDefault="007B100B" w:rsidP="007B100B">
      <w:pPr>
        <w:shd w:val="clear" w:color="auto" w:fill="FFFFFF"/>
        <w:spacing w:before="139" w:line="197" w:lineRule="exact"/>
        <w:ind w:left="10"/>
      </w:pPr>
      <w:r>
        <w:rPr>
          <w:sz w:val="18"/>
          <w:szCs w:val="18"/>
        </w:rPr>
        <w:t>А   1. Выполните действия:</w:t>
      </w:r>
    </w:p>
    <w:p w:rsidR="007B100B" w:rsidRDefault="007B100B" w:rsidP="007B100B">
      <w:pPr>
        <w:shd w:val="clear" w:color="auto" w:fill="FFFFFF"/>
        <w:tabs>
          <w:tab w:val="left" w:pos="734"/>
        </w:tabs>
        <w:spacing w:line="197" w:lineRule="exact"/>
        <w:ind w:left="523"/>
      </w:pPr>
      <w:r>
        <w:rPr>
          <w:spacing w:val="-1"/>
          <w:sz w:val="18"/>
          <w:szCs w:val="18"/>
        </w:rPr>
        <w:t>а)</w:t>
      </w:r>
      <w:r>
        <w:rPr>
          <w:sz w:val="18"/>
          <w:szCs w:val="18"/>
        </w:rPr>
        <w:tab/>
        <w:t>21*192 + 11 988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37;</w:t>
      </w:r>
    </w:p>
    <w:p w:rsidR="007B100B" w:rsidRDefault="007B100B" w:rsidP="007B100B">
      <w:pPr>
        <w:shd w:val="clear" w:color="auto" w:fill="FFFFFF"/>
        <w:tabs>
          <w:tab w:val="left" w:pos="734"/>
        </w:tabs>
        <w:spacing w:line="197" w:lineRule="exact"/>
        <w:ind w:left="523"/>
      </w:pPr>
      <w:r>
        <w:rPr>
          <w:spacing w:val="-7"/>
          <w:sz w:val="18"/>
          <w:szCs w:val="18"/>
        </w:rPr>
        <w:t>б)</w:t>
      </w:r>
      <w:r>
        <w:rPr>
          <w:sz w:val="18"/>
          <w:szCs w:val="18"/>
        </w:rPr>
        <w:tab/>
        <w:t>(1,09- 3,8*0,15)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2,6.</w:t>
      </w:r>
    </w:p>
    <w:p w:rsidR="007B100B" w:rsidRDefault="007B100B" w:rsidP="005323B4">
      <w:pPr>
        <w:widowControl w:val="0"/>
        <w:numPr>
          <w:ilvl w:val="0"/>
          <w:numId w:val="62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197" w:lineRule="exact"/>
        <w:ind w:left="720" w:right="5" w:hanging="360"/>
        <w:jc w:val="both"/>
        <w:rPr>
          <w:spacing w:val="-3"/>
          <w:sz w:val="18"/>
          <w:szCs w:val="18"/>
        </w:rPr>
      </w:pPr>
      <w:r>
        <w:rPr>
          <w:sz w:val="18"/>
          <w:szCs w:val="18"/>
        </w:rPr>
        <w:t>Один тракторист может засеять за один день поле площадью 22,9 га. Второй - на 8 га больше. Сколько дней потребуется двум трактористам, чтобы засеять при совместной работе поле площадью 215,2 га?</w:t>
      </w:r>
    </w:p>
    <w:p w:rsidR="007B100B" w:rsidRDefault="007B100B" w:rsidP="005323B4">
      <w:pPr>
        <w:widowControl w:val="0"/>
        <w:numPr>
          <w:ilvl w:val="0"/>
          <w:numId w:val="62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197" w:lineRule="exact"/>
        <w:ind w:left="720" w:right="19" w:hanging="360"/>
        <w:jc w:val="both"/>
        <w:rPr>
          <w:spacing w:val="-1"/>
          <w:sz w:val="18"/>
          <w:szCs w:val="18"/>
        </w:rPr>
      </w:pPr>
      <w:r>
        <w:rPr>
          <w:sz w:val="18"/>
          <w:szCs w:val="18"/>
        </w:rPr>
        <w:t>Площадь поля прямоугольной формы равна 28 га. Его длина 700 м. Вычислите ширину поля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197" w:lineRule="exact"/>
        <w:ind w:left="5" w:right="10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4. Постройте угол, градусная мера которого </w:t>
      </w:r>
      <w:proofErr w:type="gramStart"/>
      <w:r>
        <w:rPr>
          <w:sz w:val="18"/>
          <w:szCs w:val="18"/>
        </w:rPr>
        <w:t>состав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ляет</w:t>
      </w:r>
      <w:proofErr w:type="spellEnd"/>
      <w:proofErr w:type="gramEnd"/>
      <w:r>
        <w:rPr>
          <w:sz w:val="18"/>
          <w:szCs w:val="18"/>
        </w:rPr>
        <w:t xml:space="preserve"> 25% развернутого угла.</w:t>
      </w:r>
    </w:p>
    <w:p w:rsidR="007B100B" w:rsidRDefault="007B100B" w:rsidP="007B100B">
      <w:pPr>
        <w:shd w:val="clear" w:color="auto" w:fill="FFFFFF"/>
        <w:tabs>
          <w:tab w:val="left" w:pos="293"/>
        </w:tabs>
        <w:spacing w:line="197" w:lineRule="exact"/>
        <w:ind w:left="5" w:right="5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5. Из двух городов одновременно навстречу друг</w:t>
      </w:r>
      <w:r>
        <w:rPr>
          <w:sz w:val="18"/>
          <w:szCs w:val="18"/>
        </w:rPr>
        <w:br/>
        <w:t>другу выехали два велосипедиста. Их скорости равны</w:t>
      </w:r>
      <w:r>
        <w:rPr>
          <w:sz w:val="18"/>
          <w:szCs w:val="18"/>
        </w:rPr>
        <w:br/>
        <w:t xml:space="preserve">11,5 км/ч и 13,5 км/ч. Через 0,8 часа расстояние </w:t>
      </w:r>
      <w:proofErr w:type="gramStart"/>
      <w:r>
        <w:rPr>
          <w:sz w:val="18"/>
          <w:szCs w:val="18"/>
        </w:rPr>
        <w:t>меж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lastRenderedPageBreak/>
        <w:t>ду</w:t>
      </w:r>
      <w:proofErr w:type="spellEnd"/>
      <w:proofErr w:type="gramEnd"/>
      <w:r>
        <w:rPr>
          <w:sz w:val="18"/>
          <w:szCs w:val="18"/>
        </w:rPr>
        <w:t xml:space="preserve"> велосипедистами было 95,8 км. Найдите </w:t>
      </w:r>
      <w:proofErr w:type="spellStart"/>
      <w:proofErr w:type="gramStart"/>
      <w:r>
        <w:rPr>
          <w:sz w:val="18"/>
          <w:szCs w:val="18"/>
        </w:rPr>
        <w:t>расстоя</w:t>
      </w:r>
      <w:proofErr w:type="spellEnd"/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ние</w:t>
      </w:r>
      <w:proofErr w:type="spellEnd"/>
      <w:proofErr w:type="gramEnd"/>
      <w:r>
        <w:rPr>
          <w:sz w:val="18"/>
          <w:szCs w:val="18"/>
        </w:rPr>
        <w:t xml:space="preserve"> между городами.</w:t>
      </w:r>
    </w:p>
    <w:p w:rsidR="007B100B" w:rsidRDefault="007B100B" w:rsidP="007B100B">
      <w:pPr>
        <w:shd w:val="clear" w:color="auto" w:fill="FFFFFF"/>
        <w:tabs>
          <w:tab w:val="left" w:pos="3701"/>
        </w:tabs>
        <w:spacing w:before="254"/>
        <w:ind w:left="120"/>
      </w:pPr>
      <w:r>
        <w:rPr>
          <w:rFonts w:ascii="Arial" w:hAnsi="Arial"/>
          <w:b/>
          <w:bCs/>
          <w:spacing w:val="-3"/>
          <w:sz w:val="18"/>
          <w:szCs w:val="18"/>
        </w:rPr>
        <w:t>Итоговая</w:t>
      </w:r>
      <w:r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r>
        <w:rPr>
          <w:rFonts w:ascii="Arial" w:hAnsi="Arial"/>
          <w:b/>
          <w:bCs/>
          <w:spacing w:val="-3"/>
          <w:sz w:val="18"/>
          <w:szCs w:val="18"/>
        </w:rPr>
        <w:t>контрольная</w:t>
      </w:r>
      <w:r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r>
        <w:rPr>
          <w:rFonts w:ascii="Arial" w:hAnsi="Arial"/>
          <w:b/>
          <w:bCs/>
          <w:spacing w:val="-3"/>
          <w:sz w:val="18"/>
          <w:szCs w:val="18"/>
        </w:rPr>
        <w:t>работа</w:t>
      </w:r>
      <w:r>
        <w:rPr>
          <w:rFonts w:ascii="Arial" w:hAnsi="Arial" w:cs="Arial"/>
          <w:b/>
          <w:bCs/>
          <w:sz w:val="18"/>
          <w:szCs w:val="18"/>
        </w:rPr>
        <w:tab/>
      </w:r>
      <w:r>
        <w:rPr>
          <w:rFonts w:ascii="Arial" w:hAnsi="Arial"/>
          <w:i/>
          <w:iCs/>
          <w:spacing w:val="-5"/>
          <w:sz w:val="18"/>
          <w:szCs w:val="18"/>
        </w:rPr>
        <w:t>Вариант</w:t>
      </w:r>
      <w:r>
        <w:rPr>
          <w:rFonts w:ascii="Arial" w:hAnsi="Arial" w:cs="Arial"/>
          <w:i/>
          <w:iCs/>
          <w:spacing w:val="-5"/>
          <w:sz w:val="18"/>
          <w:szCs w:val="18"/>
        </w:rPr>
        <w:t xml:space="preserve"> 2</w:t>
      </w:r>
    </w:p>
    <w:p w:rsidR="007B100B" w:rsidRDefault="007B100B" w:rsidP="007B100B">
      <w:pPr>
        <w:shd w:val="clear" w:color="auto" w:fill="FFFFFF"/>
        <w:spacing w:before="144" w:line="197" w:lineRule="exact"/>
        <w:ind w:left="10"/>
      </w:pPr>
      <w:r>
        <w:rPr>
          <w:sz w:val="18"/>
          <w:szCs w:val="18"/>
        </w:rPr>
        <w:t>А   1. Выполните действия:</w:t>
      </w:r>
    </w:p>
    <w:p w:rsidR="007B100B" w:rsidRDefault="007B100B" w:rsidP="007B100B">
      <w:pPr>
        <w:shd w:val="clear" w:color="auto" w:fill="FFFFFF"/>
        <w:tabs>
          <w:tab w:val="left" w:pos="734"/>
        </w:tabs>
        <w:spacing w:line="197" w:lineRule="exact"/>
        <w:ind w:left="518"/>
      </w:pPr>
      <w:r>
        <w:rPr>
          <w:sz w:val="18"/>
          <w:szCs w:val="18"/>
        </w:rPr>
        <w:t>а)</w:t>
      </w:r>
      <w:r>
        <w:rPr>
          <w:sz w:val="18"/>
          <w:szCs w:val="18"/>
        </w:rPr>
        <w:tab/>
        <w:t>17*214 + 20 496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48;</w:t>
      </w:r>
    </w:p>
    <w:p w:rsidR="007B100B" w:rsidRDefault="007B100B" w:rsidP="007B100B">
      <w:pPr>
        <w:shd w:val="clear" w:color="auto" w:fill="FFFFFF"/>
        <w:tabs>
          <w:tab w:val="left" w:pos="734"/>
        </w:tabs>
        <w:spacing w:line="197" w:lineRule="exact"/>
        <w:ind w:left="518"/>
      </w:pPr>
      <w:r>
        <w:rPr>
          <w:spacing w:val="-5"/>
          <w:sz w:val="18"/>
          <w:szCs w:val="18"/>
        </w:rPr>
        <w:t>б)</w:t>
      </w:r>
      <w:r>
        <w:rPr>
          <w:sz w:val="18"/>
          <w:szCs w:val="18"/>
        </w:rPr>
        <w:tab/>
        <w:t>(2,07- 3,5*0,14)</w:t>
      </w:r>
      <w:proofErr w:type="gramStart"/>
      <w:r>
        <w:rPr>
          <w:sz w:val="18"/>
          <w:szCs w:val="18"/>
        </w:rPr>
        <w:t xml:space="preserve"> :</w:t>
      </w:r>
      <w:proofErr w:type="gramEnd"/>
      <w:r>
        <w:rPr>
          <w:sz w:val="18"/>
          <w:szCs w:val="18"/>
        </w:rPr>
        <w:t xml:space="preserve"> 7,9.</w:t>
      </w:r>
    </w:p>
    <w:p w:rsidR="007B100B" w:rsidRDefault="007B100B" w:rsidP="005323B4">
      <w:pPr>
        <w:widowControl w:val="0"/>
        <w:numPr>
          <w:ilvl w:val="0"/>
          <w:numId w:val="63"/>
        </w:numPr>
        <w:shd w:val="clear" w:color="auto" w:fill="FFFFFF"/>
        <w:tabs>
          <w:tab w:val="left" w:pos="509"/>
          <w:tab w:val="left" w:pos="3586"/>
        </w:tabs>
        <w:autoSpaceDE w:val="0"/>
        <w:autoSpaceDN w:val="0"/>
        <w:adjustRightInd w:val="0"/>
        <w:spacing w:after="0" w:line="197" w:lineRule="exact"/>
        <w:ind w:left="720" w:right="5" w:hanging="360"/>
        <w:jc w:val="both"/>
        <w:rPr>
          <w:spacing w:val="-3"/>
          <w:sz w:val="18"/>
          <w:szCs w:val="18"/>
        </w:rPr>
      </w:pPr>
      <w:r>
        <w:rPr>
          <w:sz w:val="18"/>
          <w:szCs w:val="18"/>
        </w:rPr>
        <w:t>На одной мельнице можно обработать за один день 10,2 т зерна. На другой — на 3 т меньше. За сколь</w:t>
      </w:r>
      <w:r>
        <w:rPr>
          <w:sz w:val="18"/>
          <w:szCs w:val="18"/>
        </w:rPr>
        <w:softHyphen/>
        <w:t>ко дней можно обработать 104,4 т зерна, если исполь</w:t>
      </w:r>
      <w:r>
        <w:rPr>
          <w:sz w:val="18"/>
          <w:szCs w:val="18"/>
        </w:rPr>
        <w:softHyphen/>
        <w:t>зовать одновременно обе мельницы?</w:t>
      </w:r>
      <w:r>
        <w:rPr>
          <w:rFonts w:ascii="Arial" w:cs="Arial"/>
          <w:sz w:val="18"/>
          <w:szCs w:val="18"/>
        </w:rPr>
        <w:tab/>
      </w:r>
    </w:p>
    <w:p w:rsidR="007B100B" w:rsidRDefault="007B100B" w:rsidP="005323B4">
      <w:pPr>
        <w:widowControl w:val="0"/>
        <w:numPr>
          <w:ilvl w:val="0"/>
          <w:numId w:val="63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spacing w:after="0" w:line="197" w:lineRule="exact"/>
        <w:ind w:left="720" w:hanging="360"/>
        <w:jc w:val="both"/>
        <w:rPr>
          <w:sz w:val="18"/>
          <w:szCs w:val="18"/>
        </w:rPr>
      </w:pPr>
      <w:r>
        <w:rPr>
          <w:sz w:val="18"/>
          <w:szCs w:val="18"/>
        </w:rPr>
        <w:t>Площадь лесного участка прямоугольной фор</w:t>
      </w:r>
      <w:r>
        <w:rPr>
          <w:sz w:val="18"/>
          <w:szCs w:val="18"/>
        </w:rPr>
        <w:softHyphen/>
        <w:t>мы равна 27 га. Его ширина 300 м. Вычислите длину участка.</w:t>
      </w:r>
    </w:p>
    <w:p w:rsidR="007B100B" w:rsidRDefault="007B100B" w:rsidP="007B100B">
      <w:pPr>
        <w:shd w:val="clear" w:color="auto" w:fill="FFFFFF"/>
        <w:tabs>
          <w:tab w:val="left" w:pos="288"/>
        </w:tabs>
        <w:spacing w:line="197" w:lineRule="exact"/>
        <w:ind w:left="5" w:right="10"/>
        <w:jc w:val="both"/>
      </w:pPr>
      <w:r>
        <w:rPr>
          <w:sz w:val="18"/>
          <w:szCs w:val="18"/>
        </w:rPr>
        <w:t>■</w:t>
      </w:r>
      <w:r>
        <w:rPr>
          <w:sz w:val="18"/>
          <w:szCs w:val="18"/>
        </w:rPr>
        <w:tab/>
        <w:t xml:space="preserve">4. Постройте угол, градусная мера которого </w:t>
      </w:r>
      <w:proofErr w:type="gramStart"/>
      <w:r>
        <w:rPr>
          <w:sz w:val="18"/>
          <w:szCs w:val="18"/>
        </w:rPr>
        <w:t>состав</w:t>
      </w:r>
      <w:r>
        <w:rPr>
          <w:sz w:val="18"/>
          <w:szCs w:val="18"/>
        </w:rPr>
        <w:softHyphen/>
      </w:r>
      <w:r>
        <w:rPr>
          <w:sz w:val="18"/>
          <w:szCs w:val="18"/>
        </w:rPr>
        <w:br/>
      </w:r>
      <w:proofErr w:type="spellStart"/>
      <w:r>
        <w:rPr>
          <w:sz w:val="18"/>
          <w:szCs w:val="18"/>
        </w:rPr>
        <w:t>ляет</w:t>
      </w:r>
      <w:proofErr w:type="spellEnd"/>
      <w:proofErr w:type="gramEnd"/>
      <w:r>
        <w:rPr>
          <w:sz w:val="18"/>
          <w:szCs w:val="18"/>
        </w:rPr>
        <w:t xml:space="preserve"> 60% прямого угла.</w:t>
      </w:r>
    </w:p>
    <w:p w:rsidR="007B100B" w:rsidRDefault="007B100B" w:rsidP="007B100B">
      <w:pPr>
        <w:shd w:val="clear" w:color="auto" w:fill="FFFFFF"/>
        <w:tabs>
          <w:tab w:val="left" w:pos="293"/>
        </w:tabs>
        <w:spacing w:line="197" w:lineRule="exact"/>
        <w:ind w:left="5"/>
        <w:jc w:val="both"/>
      </w:pPr>
      <w:r>
        <w:rPr>
          <w:sz w:val="18"/>
          <w:szCs w:val="18"/>
        </w:rPr>
        <w:t>♦</w:t>
      </w:r>
      <w:r>
        <w:rPr>
          <w:sz w:val="18"/>
          <w:szCs w:val="18"/>
        </w:rPr>
        <w:tab/>
        <w:t>5. Из двух поселков, расстояние между которыми</w:t>
      </w:r>
      <w:r>
        <w:rPr>
          <w:sz w:val="18"/>
          <w:szCs w:val="18"/>
        </w:rPr>
        <w:br/>
        <w:t>равно 103,8 км, выехали одновременно навстречу</w:t>
      </w:r>
      <w:r>
        <w:rPr>
          <w:sz w:val="18"/>
          <w:szCs w:val="18"/>
        </w:rPr>
        <w:br/>
        <w:t>друг другу два мотоциклиста. Скорость одного</w:t>
      </w:r>
      <w:r>
        <w:rPr>
          <w:sz w:val="18"/>
          <w:szCs w:val="18"/>
        </w:rPr>
        <w:br/>
        <w:t xml:space="preserve">65,5 км/ч, </w:t>
      </w:r>
      <w:proofErr w:type="gramStart"/>
      <w:r>
        <w:rPr>
          <w:sz w:val="18"/>
          <w:szCs w:val="18"/>
        </w:rPr>
        <w:t>другого</w:t>
      </w:r>
      <w:proofErr w:type="gramEnd"/>
      <w:r>
        <w:rPr>
          <w:sz w:val="18"/>
          <w:szCs w:val="18"/>
        </w:rPr>
        <w:t xml:space="preserve"> — 60,5 км/ч. </w:t>
      </w:r>
      <w:proofErr w:type="gramStart"/>
      <w:r>
        <w:rPr>
          <w:sz w:val="18"/>
          <w:szCs w:val="18"/>
        </w:rPr>
        <w:t>Какое</w:t>
      </w:r>
      <w:proofErr w:type="gramEnd"/>
      <w:r>
        <w:rPr>
          <w:sz w:val="18"/>
          <w:szCs w:val="18"/>
        </w:rPr>
        <w:t xml:space="preserve"> расстояние</w:t>
      </w:r>
      <w:r>
        <w:rPr>
          <w:sz w:val="18"/>
          <w:szCs w:val="18"/>
        </w:rPr>
        <w:br/>
        <w:t>будет между мотоциклистами через 0,6 часа после их</w:t>
      </w:r>
      <w:r>
        <w:rPr>
          <w:sz w:val="18"/>
          <w:szCs w:val="18"/>
        </w:rPr>
        <w:br/>
        <w:t>выезда?</w:t>
      </w:r>
    </w:p>
    <w:p w:rsidR="002D6E92" w:rsidRDefault="002D6E92" w:rsidP="00FE4A1D">
      <w:pPr>
        <w:spacing w:after="0" w:line="240" w:lineRule="auto"/>
      </w:pPr>
    </w:p>
    <w:sectPr w:rsidR="002D6E92" w:rsidSect="007B100B">
      <w:pgSz w:w="16834" w:h="11909" w:orient="landscape"/>
      <w:pgMar w:top="561" w:right="425" w:bottom="1729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7D5B" w:rsidRDefault="00217D5B" w:rsidP="00F53671">
      <w:pPr>
        <w:spacing w:after="0" w:line="240" w:lineRule="auto"/>
      </w:pPr>
      <w:r>
        <w:separator/>
      </w:r>
    </w:p>
  </w:endnote>
  <w:endnote w:type="continuationSeparator" w:id="1">
    <w:p w:rsidR="00217D5B" w:rsidRDefault="00217D5B" w:rsidP="00F536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gLiU_HKSCS">
    <w:charset w:val="88"/>
    <w:family w:val="roman"/>
    <w:pitch w:val="variable"/>
    <w:sig w:usb0="A00002FF" w:usb1="38CFFCFA" w:usb2="00000016" w:usb3="00000000" w:csb0="001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7D5B" w:rsidRDefault="00217D5B" w:rsidP="00F53671">
      <w:pPr>
        <w:spacing w:after="0" w:line="240" w:lineRule="auto"/>
      </w:pPr>
      <w:r>
        <w:separator/>
      </w:r>
    </w:p>
  </w:footnote>
  <w:footnote w:type="continuationSeparator" w:id="1">
    <w:p w:rsidR="00217D5B" w:rsidRDefault="00217D5B" w:rsidP="00F536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06537"/>
    <w:multiLevelType w:val="hybridMultilevel"/>
    <w:tmpl w:val="9C3C3868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2EF421C"/>
    <w:multiLevelType w:val="hybridMultilevel"/>
    <w:tmpl w:val="B79C5A16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3FE612E"/>
    <w:multiLevelType w:val="hybridMultilevel"/>
    <w:tmpl w:val="E6D87A82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A34FD20">
      <w:start w:val="1"/>
      <w:numFmt w:val="bullet"/>
      <w:lvlText w:val=""/>
      <w:lvlJc w:val="left"/>
      <w:pPr>
        <w:ind w:left="1845" w:hanging="765"/>
      </w:pPr>
      <w:rPr>
        <w:rFonts w:ascii="Wingdings" w:hAnsi="Wingdings" w:hint="default"/>
        <w:b w:val="0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88925D1"/>
    <w:multiLevelType w:val="hybridMultilevel"/>
    <w:tmpl w:val="186C2B12"/>
    <w:lvl w:ilvl="0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0BC2446D"/>
    <w:multiLevelType w:val="hybridMultilevel"/>
    <w:tmpl w:val="04DCD428"/>
    <w:lvl w:ilvl="0" w:tplc="0419000D">
      <w:start w:val="1"/>
      <w:numFmt w:val="bullet"/>
      <w:lvlText w:val="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D2C0BCF"/>
    <w:multiLevelType w:val="singleLevel"/>
    <w:tmpl w:val="F2A4462E"/>
    <w:lvl w:ilvl="0">
      <w:start w:val="2"/>
      <w:numFmt w:val="decimal"/>
      <w:lvlText w:val="%1."/>
      <w:legacy w:legacy="1" w:legacySpace="0" w:legacyIndent="211"/>
      <w:lvlJc w:val="left"/>
      <w:rPr>
        <w:rFonts w:ascii="Times New Roman" w:hAnsi="Times New Roman" w:cs="Times New Roman" w:hint="default"/>
      </w:rPr>
    </w:lvl>
  </w:abstractNum>
  <w:abstractNum w:abstractNumId="6">
    <w:nsid w:val="10C45455"/>
    <w:multiLevelType w:val="singleLevel"/>
    <w:tmpl w:val="C7BC0510"/>
    <w:lvl w:ilvl="0">
      <w:start w:val="2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7">
    <w:nsid w:val="143B4A84"/>
    <w:multiLevelType w:val="hybridMultilevel"/>
    <w:tmpl w:val="E7AA1F58"/>
    <w:lvl w:ilvl="0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155771B9"/>
    <w:multiLevelType w:val="singleLevel"/>
    <w:tmpl w:val="2E442EE4"/>
    <w:lvl w:ilvl="0">
      <w:start w:val="3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9">
    <w:nsid w:val="1B2C2C4D"/>
    <w:multiLevelType w:val="hybridMultilevel"/>
    <w:tmpl w:val="66F2E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6D3A08"/>
    <w:multiLevelType w:val="hybridMultilevel"/>
    <w:tmpl w:val="8E3AD1A2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D213B25"/>
    <w:multiLevelType w:val="hybridMultilevel"/>
    <w:tmpl w:val="7DD25C0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E044274"/>
    <w:multiLevelType w:val="hybridMultilevel"/>
    <w:tmpl w:val="3ED61E50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1E45064D"/>
    <w:multiLevelType w:val="hybridMultilevel"/>
    <w:tmpl w:val="65CCE07A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E9D1952"/>
    <w:multiLevelType w:val="hybridMultilevel"/>
    <w:tmpl w:val="BE00A106"/>
    <w:lvl w:ilvl="0" w:tplc="0419000D">
      <w:start w:val="1"/>
      <w:numFmt w:val="bullet"/>
      <w:lvlText w:val=""/>
      <w:lvlJc w:val="left"/>
      <w:pPr>
        <w:ind w:left="242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3" w:hanging="360"/>
      </w:pPr>
      <w:rPr>
        <w:rFonts w:ascii="Wingdings" w:hAnsi="Wingdings" w:hint="default"/>
      </w:rPr>
    </w:lvl>
  </w:abstractNum>
  <w:abstractNum w:abstractNumId="15">
    <w:nsid w:val="1F3A23A1"/>
    <w:multiLevelType w:val="hybridMultilevel"/>
    <w:tmpl w:val="1936A6D6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0977529"/>
    <w:multiLevelType w:val="hybridMultilevel"/>
    <w:tmpl w:val="4A24CC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8C37A58"/>
    <w:multiLevelType w:val="hybridMultilevel"/>
    <w:tmpl w:val="A148F3BE"/>
    <w:lvl w:ilvl="0" w:tplc="47527840">
      <w:start w:val="1"/>
      <w:numFmt w:val="decimal"/>
      <w:lvlText w:val="%1."/>
      <w:lvlJc w:val="left"/>
      <w:pPr>
        <w:ind w:left="720" w:hanging="360"/>
      </w:pPr>
      <w:rPr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35635D"/>
    <w:multiLevelType w:val="hybridMultilevel"/>
    <w:tmpl w:val="9772620E"/>
    <w:lvl w:ilvl="0" w:tplc="0419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9">
    <w:nsid w:val="2E257DFD"/>
    <w:multiLevelType w:val="singleLevel"/>
    <w:tmpl w:val="2E442EE4"/>
    <w:lvl w:ilvl="0">
      <w:start w:val="3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20">
    <w:nsid w:val="323B479F"/>
    <w:multiLevelType w:val="hybridMultilevel"/>
    <w:tmpl w:val="C8B44D1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326B0085"/>
    <w:multiLevelType w:val="hybridMultilevel"/>
    <w:tmpl w:val="38E897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3267C92"/>
    <w:multiLevelType w:val="hybridMultilevel"/>
    <w:tmpl w:val="2604E016"/>
    <w:lvl w:ilvl="0" w:tplc="3BDA8E2E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07" w:hanging="360"/>
      </w:pPr>
    </w:lvl>
    <w:lvl w:ilvl="2" w:tplc="0419001B" w:tentative="1">
      <w:start w:val="1"/>
      <w:numFmt w:val="lowerRoman"/>
      <w:lvlText w:val="%3."/>
      <w:lvlJc w:val="right"/>
      <w:pPr>
        <w:ind w:left="2427" w:hanging="180"/>
      </w:pPr>
    </w:lvl>
    <w:lvl w:ilvl="3" w:tplc="0419000F" w:tentative="1">
      <w:start w:val="1"/>
      <w:numFmt w:val="decimal"/>
      <w:lvlText w:val="%4."/>
      <w:lvlJc w:val="left"/>
      <w:pPr>
        <w:ind w:left="3147" w:hanging="360"/>
      </w:pPr>
    </w:lvl>
    <w:lvl w:ilvl="4" w:tplc="04190019" w:tentative="1">
      <w:start w:val="1"/>
      <w:numFmt w:val="lowerLetter"/>
      <w:lvlText w:val="%5."/>
      <w:lvlJc w:val="left"/>
      <w:pPr>
        <w:ind w:left="3867" w:hanging="360"/>
      </w:pPr>
    </w:lvl>
    <w:lvl w:ilvl="5" w:tplc="0419001B" w:tentative="1">
      <w:start w:val="1"/>
      <w:numFmt w:val="lowerRoman"/>
      <w:lvlText w:val="%6."/>
      <w:lvlJc w:val="right"/>
      <w:pPr>
        <w:ind w:left="4587" w:hanging="180"/>
      </w:pPr>
    </w:lvl>
    <w:lvl w:ilvl="6" w:tplc="0419000F" w:tentative="1">
      <w:start w:val="1"/>
      <w:numFmt w:val="decimal"/>
      <w:lvlText w:val="%7."/>
      <w:lvlJc w:val="left"/>
      <w:pPr>
        <w:ind w:left="5307" w:hanging="360"/>
      </w:pPr>
    </w:lvl>
    <w:lvl w:ilvl="7" w:tplc="04190019" w:tentative="1">
      <w:start w:val="1"/>
      <w:numFmt w:val="lowerLetter"/>
      <w:lvlText w:val="%8."/>
      <w:lvlJc w:val="left"/>
      <w:pPr>
        <w:ind w:left="6027" w:hanging="360"/>
      </w:pPr>
    </w:lvl>
    <w:lvl w:ilvl="8" w:tplc="041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23">
    <w:nsid w:val="391C2089"/>
    <w:multiLevelType w:val="hybridMultilevel"/>
    <w:tmpl w:val="F91E76EE"/>
    <w:lvl w:ilvl="0" w:tplc="0419000D">
      <w:start w:val="1"/>
      <w:numFmt w:val="bullet"/>
      <w:lvlText w:val=""/>
      <w:lvlJc w:val="left"/>
      <w:pPr>
        <w:ind w:left="155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19" w:hanging="360"/>
      </w:pPr>
      <w:rPr>
        <w:rFonts w:ascii="Wingdings" w:hAnsi="Wingdings" w:hint="default"/>
      </w:rPr>
    </w:lvl>
  </w:abstractNum>
  <w:abstractNum w:abstractNumId="24">
    <w:nsid w:val="3BE758A4"/>
    <w:multiLevelType w:val="hybridMultilevel"/>
    <w:tmpl w:val="CAA81C9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BF13D33"/>
    <w:multiLevelType w:val="hybridMultilevel"/>
    <w:tmpl w:val="33D017E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C8E5A56"/>
    <w:multiLevelType w:val="hybridMultilevel"/>
    <w:tmpl w:val="886AB9D8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3F456D80"/>
    <w:multiLevelType w:val="hybridMultilevel"/>
    <w:tmpl w:val="0748D50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1453C65"/>
    <w:multiLevelType w:val="hybridMultilevel"/>
    <w:tmpl w:val="F5DCBFB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8D00E61"/>
    <w:multiLevelType w:val="hybridMultilevel"/>
    <w:tmpl w:val="4CD04E14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49CA1933"/>
    <w:multiLevelType w:val="singleLevel"/>
    <w:tmpl w:val="F2A4462E"/>
    <w:lvl w:ilvl="0">
      <w:start w:val="2"/>
      <w:numFmt w:val="decimal"/>
      <w:lvlText w:val="%1."/>
      <w:legacy w:legacy="1" w:legacySpace="0" w:legacyIndent="211"/>
      <w:lvlJc w:val="left"/>
      <w:rPr>
        <w:rFonts w:ascii="Times New Roman" w:hAnsi="Times New Roman" w:cs="Times New Roman" w:hint="default"/>
      </w:rPr>
    </w:lvl>
  </w:abstractNum>
  <w:abstractNum w:abstractNumId="32">
    <w:nsid w:val="4B2E73F6"/>
    <w:multiLevelType w:val="singleLevel"/>
    <w:tmpl w:val="C7BC0510"/>
    <w:lvl w:ilvl="0">
      <w:start w:val="2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33">
    <w:nsid w:val="4B3C0342"/>
    <w:multiLevelType w:val="hybridMultilevel"/>
    <w:tmpl w:val="528AF23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4D35341A"/>
    <w:multiLevelType w:val="singleLevel"/>
    <w:tmpl w:val="C7BC0510"/>
    <w:lvl w:ilvl="0">
      <w:start w:val="2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35">
    <w:nsid w:val="4F040E7D"/>
    <w:multiLevelType w:val="hybridMultilevel"/>
    <w:tmpl w:val="B030A16C"/>
    <w:lvl w:ilvl="0" w:tplc="415498A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6">
    <w:nsid w:val="4FC44FC2"/>
    <w:multiLevelType w:val="hybridMultilevel"/>
    <w:tmpl w:val="83D05784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53274EC4"/>
    <w:multiLevelType w:val="hybridMultilevel"/>
    <w:tmpl w:val="3ABA629A"/>
    <w:lvl w:ilvl="0" w:tplc="0419000D">
      <w:start w:val="1"/>
      <w:numFmt w:val="bullet"/>
      <w:lvlText w:val=""/>
      <w:lvlJc w:val="left"/>
      <w:pPr>
        <w:ind w:left="155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19" w:hanging="360"/>
      </w:pPr>
      <w:rPr>
        <w:rFonts w:ascii="Wingdings" w:hAnsi="Wingdings" w:hint="default"/>
      </w:rPr>
    </w:lvl>
  </w:abstractNum>
  <w:abstractNum w:abstractNumId="38">
    <w:nsid w:val="539F375B"/>
    <w:multiLevelType w:val="hybridMultilevel"/>
    <w:tmpl w:val="D20C8C8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53E66DA0"/>
    <w:multiLevelType w:val="hybridMultilevel"/>
    <w:tmpl w:val="06EE4A86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>
    <w:nsid w:val="54E36030"/>
    <w:multiLevelType w:val="singleLevel"/>
    <w:tmpl w:val="F2A4462E"/>
    <w:lvl w:ilvl="0">
      <w:start w:val="2"/>
      <w:numFmt w:val="decimal"/>
      <w:lvlText w:val="%1."/>
      <w:legacy w:legacy="1" w:legacySpace="0" w:legacyIndent="211"/>
      <w:lvlJc w:val="left"/>
      <w:rPr>
        <w:rFonts w:ascii="Times New Roman" w:hAnsi="Times New Roman" w:cs="Times New Roman" w:hint="default"/>
      </w:rPr>
    </w:lvl>
  </w:abstractNum>
  <w:abstractNum w:abstractNumId="41">
    <w:nsid w:val="55F60977"/>
    <w:multiLevelType w:val="singleLevel"/>
    <w:tmpl w:val="C7BC0510"/>
    <w:lvl w:ilvl="0">
      <w:start w:val="2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42">
    <w:nsid w:val="5815757F"/>
    <w:multiLevelType w:val="hybridMultilevel"/>
    <w:tmpl w:val="4FC248A6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>
    <w:nsid w:val="581F6DAC"/>
    <w:multiLevelType w:val="hybridMultilevel"/>
    <w:tmpl w:val="602E4FC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91D08DC"/>
    <w:multiLevelType w:val="hybridMultilevel"/>
    <w:tmpl w:val="48C2B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5B895B08"/>
    <w:multiLevelType w:val="hybridMultilevel"/>
    <w:tmpl w:val="E0A0EA90"/>
    <w:lvl w:ilvl="0" w:tplc="B5D89D16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46">
    <w:nsid w:val="5B9F30D1"/>
    <w:multiLevelType w:val="singleLevel"/>
    <w:tmpl w:val="1828037C"/>
    <w:lvl w:ilvl="0">
      <w:start w:val="2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abstractNum w:abstractNumId="47">
    <w:nsid w:val="5E220C0B"/>
    <w:multiLevelType w:val="hybridMultilevel"/>
    <w:tmpl w:val="7B34172A"/>
    <w:lvl w:ilvl="0" w:tplc="041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8">
    <w:nsid w:val="5EFD6CD3"/>
    <w:multiLevelType w:val="hybridMultilevel"/>
    <w:tmpl w:val="2068B79C"/>
    <w:lvl w:ilvl="0" w:tplc="0419000D">
      <w:start w:val="1"/>
      <w:numFmt w:val="bullet"/>
      <w:lvlText w:val=""/>
      <w:lvlJc w:val="left"/>
      <w:pPr>
        <w:ind w:left="242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3" w:hanging="360"/>
      </w:pPr>
      <w:rPr>
        <w:rFonts w:ascii="Wingdings" w:hAnsi="Wingdings" w:hint="default"/>
      </w:rPr>
    </w:lvl>
  </w:abstractNum>
  <w:abstractNum w:abstractNumId="49">
    <w:nsid w:val="5F465038"/>
    <w:multiLevelType w:val="singleLevel"/>
    <w:tmpl w:val="F2A4462E"/>
    <w:lvl w:ilvl="0">
      <w:start w:val="2"/>
      <w:numFmt w:val="decimal"/>
      <w:lvlText w:val="%1."/>
      <w:legacy w:legacy="1" w:legacySpace="0" w:legacyIndent="211"/>
      <w:lvlJc w:val="left"/>
      <w:rPr>
        <w:rFonts w:ascii="Times New Roman" w:hAnsi="Times New Roman" w:cs="Times New Roman" w:hint="default"/>
      </w:rPr>
    </w:lvl>
  </w:abstractNum>
  <w:abstractNum w:abstractNumId="50">
    <w:nsid w:val="61500D56"/>
    <w:multiLevelType w:val="singleLevel"/>
    <w:tmpl w:val="F2A4462E"/>
    <w:lvl w:ilvl="0">
      <w:start w:val="2"/>
      <w:numFmt w:val="decimal"/>
      <w:lvlText w:val="%1."/>
      <w:legacy w:legacy="1" w:legacySpace="0" w:legacyIndent="211"/>
      <w:lvlJc w:val="left"/>
      <w:rPr>
        <w:rFonts w:ascii="Times New Roman" w:hAnsi="Times New Roman" w:cs="Times New Roman" w:hint="default"/>
      </w:rPr>
    </w:lvl>
  </w:abstractNum>
  <w:abstractNum w:abstractNumId="51">
    <w:nsid w:val="651637A8"/>
    <w:multiLevelType w:val="hybridMultilevel"/>
    <w:tmpl w:val="F08E1FF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655B2CB0"/>
    <w:multiLevelType w:val="singleLevel"/>
    <w:tmpl w:val="4A540A4E"/>
    <w:lvl w:ilvl="0">
      <w:start w:val="2"/>
      <w:numFmt w:val="decimal"/>
      <w:lvlText w:val="%1."/>
      <w:legacy w:legacy="1" w:legacySpace="0" w:legacyIndent="206"/>
      <w:lvlJc w:val="left"/>
      <w:rPr>
        <w:rFonts w:ascii="Times New Roman" w:hAnsi="Times New Roman" w:cs="Times New Roman" w:hint="default"/>
      </w:rPr>
    </w:lvl>
  </w:abstractNum>
  <w:abstractNum w:abstractNumId="53">
    <w:nsid w:val="68CB0829"/>
    <w:multiLevelType w:val="hybridMultilevel"/>
    <w:tmpl w:val="0DE683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E5E6B8E"/>
    <w:multiLevelType w:val="hybridMultilevel"/>
    <w:tmpl w:val="1258305C"/>
    <w:lvl w:ilvl="0" w:tplc="9A54064E">
      <w:start w:val="1"/>
      <w:numFmt w:val="bullet"/>
      <w:lvlText w:val=""/>
      <w:lvlJc w:val="left"/>
      <w:pPr>
        <w:ind w:left="1125" w:hanging="765"/>
      </w:pPr>
      <w:rPr>
        <w:rFonts w:ascii="Wingdings" w:hAnsi="Wingdings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6F625CE9"/>
    <w:multiLevelType w:val="hybridMultilevel"/>
    <w:tmpl w:val="561027CE"/>
    <w:lvl w:ilvl="0" w:tplc="0419000D">
      <w:start w:val="1"/>
      <w:numFmt w:val="bullet"/>
      <w:lvlText w:val="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56">
    <w:nsid w:val="71940828"/>
    <w:multiLevelType w:val="singleLevel"/>
    <w:tmpl w:val="C7BC0510"/>
    <w:lvl w:ilvl="0">
      <w:start w:val="2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57">
    <w:nsid w:val="72E57FC7"/>
    <w:multiLevelType w:val="hybridMultilevel"/>
    <w:tmpl w:val="963AAF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739D2C22"/>
    <w:multiLevelType w:val="hybridMultilevel"/>
    <w:tmpl w:val="C92E9B6C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CFD008C8">
      <w:numFmt w:val="bullet"/>
      <w:lvlText w:val=""/>
      <w:lvlJc w:val="left"/>
      <w:pPr>
        <w:ind w:left="2205" w:hanging="405"/>
      </w:pPr>
      <w:rPr>
        <w:rFonts w:ascii="Times New Roman" w:eastAsiaTheme="minorHAns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9">
    <w:nsid w:val="74F77A7E"/>
    <w:multiLevelType w:val="hybridMultilevel"/>
    <w:tmpl w:val="230C03A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751F68A3"/>
    <w:multiLevelType w:val="hybridMultilevel"/>
    <w:tmpl w:val="C958CDD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75B44C99"/>
    <w:multiLevelType w:val="hybridMultilevel"/>
    <w:tmpl w:val="8804AC56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2">
    <w:nsid w:val="783B3627"/>
    <w:multiLevelType w:val="hybridMultilevel"/>
    <w:tmpl w:val="57085C82"/>
    <w:lvl w:ilvl="0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3">
    <w:nsid w:val="79517A60"/>
    <w:multiLevelType w:val="hybridMultilevel"/>
    <w:tmpl w:val="F2565544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64">
    <w:nsid w:val="79520B92"/>
    <w:multiLevelType w:val="hybridMultilevel"/>
    <w:tmpl w:val="3C3C1DE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7C790031"/>
    <w:multiLevelType w:val="singleLevel"/>
    <w:tmpl w:val="C7BC0510"/>
    <w:lvl w:ilvl="0">
      <w:start w:val="2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66">
    <w:nsid w:val="7E8E681C"/>
    <w:multiLevelType w:val="hybridMultilevel"/>
    <w:tmpl w:val="8C122204"/>
    <w:lvl w:ilvl="0" w:tplc="256CED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20FA5E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C9C307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632EF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CA2C1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2ADF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99E56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636B69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69C982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60"/>
  </w:num>
  <w:num w:numId="2">
    <w:abstractNumId w:val="55"/>
  </w:num>
  <w:num w:numId="3">
    <w:abstractNumId w:val="4"/>
  </w:num>
  <w:num w:numId="4">
    <w:abstractNumId w:val="57"/>
  </w:num>
  <w:num w:numId="5">
    <w:abstractNumId w:val="44"/>
  </w:num>
  <w:num w:numId="6">
    <w:abstractNumId w:val="10"/>
  </w:num>
  <w:num w:numId="7">
    <w:abstractNumId w:val="58"/>
  </w:num>
  <w:num w:numId="8">
    <w:abstractNumId w:val="39"/>
  </w:num>
  <w:num w:numId="9">
    <w:abstractNumId w:val="20"/>
  </w:num>
  <w:num w:numId="10">
    <w:abstractNumId w:val="47"/>
  </w:num>
  <w:num w:numId="11">
    <w:abstractNumId w:val="28"/>
  </w:num>
  <w:num w:numId="12">
    <w:abstractNumId w:val="23"/>
  </w:num>
  <w:num w:numId="13">
    <w:abstractNumId w:val="2"/>
  </w:num>
  <w:num w:numId="14">
    <w:abstractNumId w:val="51"/>
  </w:num>
  <w:num w:numId="15">
    <w:abstractNumId w:val="16"/>
  </w:num>
  <w:num w:numId="16">
    <w:abstractNumId w:val="54"/>
  </w:num>
  <w:num w:numId="17">
    <w:abstractNumId w:val="42"/>
  </w:num>
  <w:num w:numId="18">
    <w:abstractNumId w:val="0"/>
  </w:num>
  <w:num w:numId="19">
    <w:abstractNumId w:val="3"/>
  </w:num>
  <w:num w:numId="20">
    <w:abstractNumId w:val="36"/>
  </w:num>
  <w:num w:numId="21">
    <w:abstractNumId w:val="30"/>
  </w:num>
  <w:num w:numId="22">
    <w:abstractNumId w:val="26"/>
  </w:num>
  <w:num w:numId="23">
    <w:abstractNumId w:val="15"/>
  </w:num>
  <w:num w:numId="24">
    <w:abstractNumId w:val="18"/>
  </w:num>
  <w:num w:numId="25">
    <w:abstractNumId w:val="48"/>
  </w:num>
  <w:num w:numId="26">
    <w:abstractNumId w:val="14"/>
  </w:num>
  <w:num w:numId="27">
    <w:abstractNumId w:val="37"/>
  </w:num>
  <w:num w:numId="28">
    <w:abstractNumId w:val="24"/>
  </w:num>
  <w:num w:numId="29">
    <w:abstractNumId w:val="43"/>
  </w:num>
  <w:num w:numId="30">
    <w:abstractNumId w:val="27"/>
  </w:num>
  <w:num w:numId="31">
    <w:abstractNumId w:val="12"/>
  </w:num>
  <w:num w:numId="32">
    <w:abstractNumId w:val="59"/>
  </w:num>
  <w:num w:numId="33">
    <w:abstractNumId w:val="7"/>
  </w:num>
  <w:num w:numId="34">
    <w:abstractNumId w:val="25"/>
  </w:num>
  <w:num w:numId="35">
    <w:abstractNumId w:val="61"/>
  </w:num>
  <w:num w:numId="36">
    <w:abstractNumId w:val="62"/>
  </w:num>
  <w:num w:numId="37">
    <w:abstractNumId w:val="1"/>
  </w:num>
  <w:num w:numId="38">
    <w:abstractNumId w:val="11"/>
  </w:num>
  <w:num w:numId="39">
    <w:abstractNumId w:val="64"/>
  </w:num>
  <w:num w:numId="40">
    <w:abstractNumId w:val="33"/>
  </w:num>
  <w:num w:numId="41">
    <w:abstractNumId w:val="38"/>
  </w:num>
  <w:num w:numId="42">
    <w:abstractNumId w:val="35"/>
  </w:num>
  <w:num w:numId="43">
    <w:abstractNumId w:val="45"/>
  </w:num>
  <w:num w:numId="44">
    <w:abstractNumId w:val="9"/>
  </w:num>
  <w:num w:numId="45">
    <w:abstractNumId w:val="13"/>
  </w:num>
  <w:num w:numId="46">
    <w:abstractNumId w:val="53"/>
  </w:num>
  <w:num w:numId="47">
    <w:abstractNumId w:val="17"/>
  </w:num>
  <w:num w:numId="48">
    <w:abstractNumId w:val="66"/>
  </w:num>
  <w:num w:numId="49">
    <w:abstractNumId w:val="32"/>
  </w:num>
  <w:num w:numId="50">
    <w:abstractNumId w:val="31"/>
  </w:num>
  <w:num w:numId="51">
    <w:abstractNumId w:val="46"/>
  </w:num>
  <w:num w:numId="52">
    <w:abstractNumId w:val="65"/>
  </w:num>
  <w:num w:numId="53">
    <w:abstractNumId w:val="34"/>
  </w:num>
  <w:num w:numId="54">
    <w:abstractNumId w:val="50"/>
  </w:num>
  <w:num w:numId="55">
    <w:abstractNumId w:val="5"/>
  </w:num>
  <w:num w:numId="56">
    <w:abstractNumId w:val="6"/>
  </w:num>
  <w:num w:numId="57">
    <w:abstractNumId w:val="41"/>
  </w:num>
  <w:num w:numId="58">
    <w:abstractNumId w:val="8"/>
  </w:num>
  <w:num w:numId="59">
    <w:abstractNumId w:val="19"/>
  </w:num>
  <w:num w:numId="60">
    <w:abstractNumId w:val="49"/>
  </w:num>
  <w:num w:numId="61">
    <w:abstractNumId w:val="52"/>
  </w:num>
  <w:num w:numId="62">
    <w:abstractNumId w:val="40"/>
  </w:num>
  <w:num w:numId="63">
    <w:abstractNumId w:val="56"/>
  </w:num>
  <w:num w:numId="64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63"/>
  </w:num>
  <w:num w:numId="66">
    <w:abstractNumId w:val="22"/>
  </w:num>
  <w:num w:numId="67">
    <w:abstractNumId w:val="21"/>
  </w:num>
  <w:numIdMacAtCleanup w:val="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8301E"/>
    <w:rsid w:val="00004456"/>
    <w:rsid w:val="00015583"/>
    <w:rsid w:val="00075708"/>
    <w:rsid w:val="00082C2A"/>
    <w:rsid w:val="000909A7"/>
    <w:rsid w:val="000E157A"/>
    <w:rsid w:val="000E43D3"/>
    <w:rsid w:val="000E71F8"/>
    <w:rsid w:val="000F0894"/>
    <w:rsid w:val="00106F27"/>
    <w:rsid w:val="001376B9"/>
    <w:rsid w:val="00152594"/>
    <w:rsid w:val="0017758D"/>
    <w:rsid w:val="001865FD"/>
    <w:rsid w:val="001A6893"/>
    <w:rsid w:val="00203543"/>
    <w:rsid w:val="00216473"/>
    <w:rsid w:val="00217D5B"/>
    <w:rsid w:val="002343CB"/>
    <w:rsid w:val="00265EB2"/>
    <w:rsid w:val="002829E4"/>
    <w:rsid w:val="0028301E"/>
    <w:rsid w:val="00291833"/>
    <w:rsid w:val="00292416"/>
    <w:rsid w:val="0029783D"/>
    <w:rsid w:val="002A61C7"/>
    <w:rsid w:val="002D38AB"/>
    <w:rsid w:val="002D4D5A"/>
    <w:rsid w:val="002D6E92"/>
    <w:rsid w:val="00323D24"/>
    <w:rsid w:val="003316AB"/>
    <w:rsid w:val="00343CCB"/>
    <w:rsid w:val="00370CCD"/>
    <w:rsid w:val="003A0797"/>
    <w:rsid w:val="003B0121"/>
    <w:rsid w:val="003B331B"/>
    <w:rsid w:val="003B578D"/>
    <w:rsid w:val="003D1652"/>
    <w:rsid w:val="003E07F1"/>
    <w:rsid w:val="003E2198"/>
    <w:rsid w:val="003F2D69"/>
    <w:rsid w:val="00424A11"/>
    <w:rsid w:val="00435364"/>
    <w:rsid w:val="00455861"/>
    <w:rsid w:val="004639BA"/>
    <w:rsid w:val="004710E2"/>
    <w:rsid w:val="004861CD"/>
    <w:rsid w:val="00492946"/>
    <w:rsid w:val="004B3E51"/>
    <w:rsid w:val="004B72C7"/>
    <w:rsid w:val="004D6A67"/>
    <w:rsid w:val="005323B4"/>
    <w:rsid w:val="00532814"/>
    <w:rsid w:val="00542B60"/>
    <w:rsid w:val="00543827"/>
    <w:rsid w:val="0054422F"/>
    <w:rsid w:val="00560DC3"/>
    <w:rsid w:val="005A3D8E"/>
    <w:rsid w:val="005B1575"/>
    <w:rsid w:val="005D1AF3"/>
    <w:rsid w:val="00606182"/>
    <w:rsid w:val="00627CA7"/>
    <w:rsid w:val="00667A83"/>
    <w:rsid w:val="006E5060"/>
    <w:rsid w:val="00723E1D"/>
    <w:rsid w:val="00783016"/>
    <w:rsid w:val="007928B7"/>
    <w:rsid w:val="007B100B"/>
    <w:rsid w:val="007C33BB"/>
    <w:rsid w:val="007F6BB4"/>
    <w:rsid w:val="0080726D"/>
    <w:rsid w:val="00845D41"/>
    <w:rsid w:val="00864BCF"/>
    <w:rsid w:val="008873EC"/>
    <w:rsid w:val="009178F0"/>
    <w:rsid w:val="0093041C"/>
    <w:rsid w:val="0095760A"/>
    <w:rsid w:val="00963798"/>
    <w:rsid w:val="00974B5D"/>
    <w:rsid w:val="00977746"/>
    <w:rsid w:val="00977B59"/>
    <w:rsid w:val="009812AC"/>
    <w:rsid w:val="00982993"/>
    <w:rsid w:val="009903FF"/>
    <w:rsid w:val="009A6B1E"/>
    <w:rsid w:val="009C6A63"/>
    <w:rsid w:val="009E3C75"/>
    <w:rsid w:val="00A23F28"/>
    <w:rsid w:val="00A42A1A"/>
    <w:rsid w:val="00A64466"/>
    <w:rsid w:val="00A73385"/>
    <w:rsid w:val="00A876A6"/>
    <w:rsid w:val="00AA461D"/>
    <w:rsid w:val="00AA4DCB"/>
    <w:rsid w:val="00AB0395"/>
    <w:rsid w:val="00AD16F4"/>
    <w:rsid w:val="00AD1BEF"/>
    <w:rsid w:val="00AD6A87"/>
    <w:rsid w:val="00AF21A5"/>
    <w:rsid w:val="00AF4A20"/>
    <w:rsid w:val="00AF595E"/>
    <w:rsid w:val="00B11240"/>
    <w:rsid w:val="00B20E4D"/>
    <w:rsid w:val="00B31AFC"/>
    <w:rsid w:val="00B77248"/>
    <w:rsid w:val="00BA2D6A"/>
    <w:rsid w:val="00BE02B8"/>
    <w:rsid w:val="00BF7B78"/>
    <w:rsid w:val="00C16396"/>
    <w:rsid w:val="00C54F38"/>
    <w:rsid w:val="00C910F8"/>
    <w:rsid w:val="00C91279"/>
    <w:rsid w:val="00CB46FC"/>
    <w:rsid w:val="00CC127E"/>
    <w:rsid w:val="00CD2E20"/>
    <w:rsid w:val="00CD383D"/>
    <w:rsid w:val="00CD6901"/>
    <w:rsid w:val="00D12652"/>
    <w:rsid w:val="00D217AF"/>
    <w:rsid w:val="00D476D7"/>
    <w:rsid w:val="00D649DC"/>
    <w:rsid w:val="00D81571"/>
    <w:rsid w:val="00E20012"/>
    <w:rsid w:val="00E30ACA"/>
    <w:rsid w:val="00E72BDA"/>
    <w:rsid w:val="00E776A8"/>
    <w:rsid w:val="00EC2CF7"/>
    <w:rsid w:val="00ED2C92"/>
    <w:rsid w:val="00F047EA"/>
    <w:rsid w:val="00F2360A"/>
    <w:rsid w:val="00F53671"/>
    <w:rsid w:val="00F901A3"/>
    <w:rsid w:val="00FA467D"/>
    <w:rsid w:val="00FC23EA"/>
    <w:rsid w:val="00FD0917"/>
    <w:rsid w:val="00FD1EF0"/>
    <w:rsid w:val="00FE4A1D"/>
    <w:rsid w:val="00FF3A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5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4F38"/>
  </w:style>
  <w:style w:type="paragraph" w:styleId="1">
    <w:name w:val="heading 1"/>
    <w:basedOn w:val="a"/>
    <w:link w:val="10"/>
    <w:uiPriority w:val="9"/>
    <w:qFormat/>
    <w:rsid w:val="003B578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qFormat/>
    <w:rsid w:val="00F5367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F53671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B578D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3B578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B578D"/>
    <w:pPr>
      <w:ind w:left="720"/>
      <w:contextualSpacing/>
    </w:pPr>
    <w:rPr>
      <w:rFonts w:eastAsiaTheme="minorHAnsi"/>
      <w:lang w:eastAsia="en-US"/>
    </w:rPr>
  </w:style>
  <w:style w:type="paragraph" w:customStyle="1" w:styleId="11">
    <w:name w:val="Знак1"/>
    <w:basedOn w:val="a"/>
    <w:rsid w:val="003B578D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5">
    <w:name w:val="Block Text"/>
    <w:basedOn w:val="a"/>
    <w:rsid w:val="003B578D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a6">
    <w:name w:val="Strong"/>
    <w:basedOn w:val="a0"/>
    <w:uiPriority w:val="22"/>
    <w:qFormat/>
    <w:rsid w:val="003B578D"/>
    <w:rPr>
      <w:b/>
      <w:bCs/>
    </w:rPr>
  </w:style>
  <w:style w:type="paragraph" w:styleId="a7">
    <w:name w:val="footer"/>
    <w:basedOn w:val="a"/>
    <w:link w:val="a8"/>
    <w:rsid w:val="003B578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Нижний колонтитул Знак"/>
    <w:basedOn w:val="a0"/>
    <w:link w:val="a7"/>
    <w:rsid w:val="003B578D"/>
    <w:rPr>
      <w:rFonts w:ascii="Times New Roman" w:eastAsia="Times New Roman" w:hAnsi="Times New Roman" w:cs="Times New Roman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3B578D"/>
    <w:pPr>
      <w:spacing w:after="0" w:line="240" w:lineRule="auto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a">
    <w:name w:val="Текст выноски Знак"/>
    <w:basedOn w:val="a0"/>
    <w:link w:val="a9"/>
    <w:uiPriority w:val="99"/>
    <w:semiHidden/>
    <w:rsid w:val="003B578D"/>
    <w:rPr>
      <w:rFonts w:ascii="Tahoma" w:eastAsiaTheme="minorHAnsi" w:hAnsi="Tahoma" w:cs="Tahoma"/>
      <w:sz w:val="16"/>
      <w:szCs w:val="16"/>
      <w:lang w:eastAsia="en-US"/>
    </w:rPr>
  </w:style>
  <w:style w:type="paragraph" w:styleId="ab">
    <w:name w:val="footnote text"/>
    <w:basedOn w:val="a"/>
    <w:link w:val="ac"/>
    <w:semiHidden/>
    <w:unhideWhenUsed/>
    <w:rsid w:val="003B57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">
    <w:name w:val="Текст сноски Знак"/>
    <w:basedOn w:val="a0"/>
    <w:link w:val="ab"/>
    <w:uiPriority w:val="99"/>
    <w:semiHidden/>
    <w:rsid w:val="003B578D"/>
    <w:rPr>
      <w:rFonts w:ascii="Times New Roman" w:eastAsia="Times New Roman" w:hAnsi="Times New Roman" w:cs="Times New Roman"/>
      <w:sz w:val="24"/>
      <w:szCs w:val="24"/>
    </w:rPr>
  </w:style>
  <w:style w:type="paragraph" w:styleId="ad">
    <w:name w:val="Body Text"/>
    <w:basedOn w:val="a"/>
    <w:link w:val="ae"/>
    <w:uiPriority w:val="99"/>
    <w:semiHidden/>
    <w:unhideWhenUsed/>
    <w:rsid w:val="003B57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Основной текст Знак"/>
    <w:basedOn w:val="a0"/>
    <w:link w:val="ad"/>
    <w:uiPriority w:val="99"/>
    <w:semiHidden/>
    <w:rsid w:val="003B578D"/>
    <w:rPr>
      <w:rFonts w:ascii="Times New Roman" w:eastAsia="Times New Roman" w:hAnsi="Times New Roman" w:cs="Times New Roman"/>
      <w:sz w:val="24"/>
      <w:szCs w:val="24"/>
    </w:rPr>
  </w:style>
  <w:style w:type="paragraph" w:styleId="af">
    <w:name w:val="Body Text Indent"/>
    <w:basedOn w:val="a"/>
    <w:link w:val="af0"/>
    <w:uiPriority w:val="99"/>
    <w:unhideWhenUsed/>
    <w:rsid w:val="002D6E92"/>
    <w:pPr>
      <w:spacing w:after="120" w:line="240" w:lineRule="auto"/>
      <w:ind w:left="283"/>
    </w:pPr>
    <w:rPr>
      <w:rFonts w:ascii="MingLiU_HKSCS" w:eastAsia="MingLiU_HKSCS" w:hAnsi="MingLiU_HKSCS" w:cs="MingLiU_HKSCS"/>
      <w:color w:val="000000"/>
      <w:sz w:val="24"/>
      <w:szCs w:val="24"/>
    </w:rPr>
  </w:style>
  <w:style w:type="character" w:customStyle="1" w:styleId="af0">
    <w:name w:val="Основной текст с отступом Знак"/>
    <w:basedOn w:val="a0"/>
    <w:link w:val="af"/>
    <w:uiPriority w:val="99"/>
    <w:rsid w:val="002D6E92"/>
    <w:rPr>
      <w:rFonts w:ascii="MingLiU_HKSCS" w:eastAsia="MingLiU_HKSCS" w:hAnsi="MingLiU_HKSCS" w:cs="MingLiU_HKSCS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rsid w:val="00F53671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50">
    <w:name w:val="Заголовок 5 Знак"/>
    <w:basedOn w:val="a0"/>
    <w:link w:val="5"/>
    <w:rsid w:val="00F53671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af1">
    <w:name w:val="Plain Text"/>
    <w:basedOn w:val="a"/>
    <w:link w:val="af2"/>
    <w:rsid w:val="00F53671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2">
    <w:name w:val="Текст Знак"/>
    <w:basedOn w:val="a0"/>
    <w:link w:val="af1"/>
    <w:rsid w:val="00F53671"/>
    <w:rPr>
      <w:rFonts w:ascii="Courier New" w:eastAsia="Times New Roman" w:hAnsi="Courier New" w:cs="Courier New"/>
      <w:sz w:val="20"/>
      <w:szCs w:val="20"/>
    </w:rPr>
  </w:style>
  <w:style w:type="paragraph" w:customStyle="1" w:styleId="NR">
    <w:name w:val="NR"/>
    <w:basedOn w:val="a"/>
    <w:rsid w:val="00F5367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styleId="af3">
    <w:name w:val="footnote reference"/>
    <w:basedOn w:val="a0"/>
    <w:semiHidden/>
    <w:rsid w:val="00F53671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43.png"/><Relationship Id="rId268" Type="http://schemas.openxmlformats.org/officeDocument/2006/relationships/oleObject" Target="embeddings/oleObject130.bin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377" Type="http://schemas.openxmlformats.org/officeDocument/2006/relationships/image" Target="media/image187.emf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7.wmf"/><Relationship Id="rId402" Type="http://schemas.openxmlformats.org/officeDocument/2006/relationships/image" Target="media/image212.emf"/><Relationship Id="rId279" Type="http://schemas.openxmlformats.org/officeDocument/2006/relationships/image" Target="media/image138.wmf"/><Relationship Id="rId444" Type="http://schemas.openxmlformats.org/officeDocument/2006/relationships/theme" Target="theme/theme1.xml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8.e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23.emf"/><Relationship Id="rId248" Type="http://schemas.openxmlformats.org/officeDocument/2006/relationships/oleObject" Target="embeddings/oleObject120.bin"/><Relationship Id="rId12" Type="http://schemas.openxmlformats.org/officeDocument/2006/relationships/image" Target="media/image5.png"/><Relationship Id="rId33" Type="http://schemas.openxmlformats.org/officeDocument/2006/relationships/oleObject" Target="embeddings/oleObject11.bin"/><Relationship Id="rId108" Type="http://schemas.openxmlformats.org/officeDocument/2006/relationships/image" Target="media/image54.wmf"/><Relationship Id="rId129" Type="http://schemas.openxmlformats.org/officeDocument/2006/relationships/image" Target="media/image64.png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77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1.wmf"/><Relationship Id="rId217" Type="http://schemas.openxmlformats.org/officeDocument/2006/relationships/image" Target="media/image107.wmf"/><Relationship Id="rId378" Type="http://schemas.openxmlformats.org/officeDocument/2006/relationships/image" Target="media/image188.emf"/><Relationship Id="rId399" Type="http://schemas.openxmlformats.org/officeDocument/2006/relationships/image" Target="media/image209.emf"/><Relationship Id="rId403" Type="http://schemas.openxmlformats.org/officeDocument/2006/relationships/image" Target="media/image213.e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8.wmf"/><Relationship Id="rId424" Type="http://schemas.openxmlformats.org/officeDocument/2006/relationships/image" Target="media/image234.png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2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9.e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414" Type="http://schemas.openxmlformats.org/officeDocument/2006/relationships/image" Target="media/image224.emf"/><Relationship Id="rId435" Type="http://schemas.openxmlformats.org/officeDocument/2006/relationships/image" Target="media/image245.png"/><Relationship Id="rId13" Type="http://schemas.openxmlformats.org/officeDocument/2006/relationships/image" Target="media/image6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7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9.emf"/><Relationship Id="rId7" Type="http://schemas.openxmlformats.org/officeDocument/2006/relationships/image" Target="media/image1.jpeg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390" Type="http://schemas.openxmlformats.org/officeDocument/2006/relationships/image" Target="media/image200.emf"/><Relationship Id="rId404" Type="http://schemas.openxmlformats.org/officeDocument/2006/relationships/image" Target="media/image214.emf"/><Relationship Id="rId425" Type="http://schemas.openxmlformats.org/officeDocument/2006/relationships/image" Target="media/image235.png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3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png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380" Type="http://schemas.openxmlformats.org/officeDocument/2006/relationships/image" Target="media/image190.emf"/><Relationship Id="rId415" Type="http://schemas.openxmlformats.org/officeDocument/2006/relationships/image" Target="media/image225.emf"/><Relationship Id="rId436" Type="http://schemas.openxmlformats.org/officeDocument/2006/relationships/image" Target="media/image246.png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8.wmf"/><Relationship Id="rId8" Type="http://schemas.openxmlformats.org/officeDocument/2006/relationships/image" Target="media/image2.jpeg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201.emf"/><Relationship Id="rId405" Type="http://schemas.openxmlformats.org/officeDocument/2006/relationships/image" Target="media/image215.emf"/><Relationship Id="rId426" Type="http://schemas.openxmlformats.org/officeDocument/2006/relationships/image" Target="media/image236.png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3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95" Type="http://schemas.openxmlformats.org/officeDocument/2006/relationships/image" Target="media/image98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91.emf"/><Relationship Id="rId416" Type="http://schemas.openxmlformats.org/officeDocument/2006/relationships/image" Target="media/image226.e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437" Type="http://schemas.openxmlformats.org/officeDocument/2006/relationships/image" Target="media/image247.png"/><Relationship Id="rId15" Type="http://schemas.openxmlformats.org/officeDocument/2006/relationships/image" Target="media/image7.png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8.wmf"/><Relationship Id="rId78" Type="http://schemas.openxmlformats.org/officeDocument/2006/relationships/image" Target="media/image39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4.wmf"/><Relationship Id="rId406" Type="http://schemas.openxmlformats.org/officeDocument/2006/relationships/image" Target="media/image216.emf"/><Relationship Id="rId9" Type="http://schemas.openxmlformats.org/officeDocument/2006/relationships/image" Target="media/image3.jpeg"/><Relationship Id="rId210" Type="http://schemas.openxmlformats.org/officeDocument/2006/relationships/oleObject" Target="embeddings/oleObject101.bin"/><Relationship Id="rId392" Type="http://schemas.openxmlformats.org/officeDocument/2006/relationships/image" Target="media/image202.emf"/><Relationship Id="rId427" Type="http://schemas.openxmlformats.org/officeDocument/2006/relationships/image" Target="media/image237.emf"/><Relationship Id="rId26" Type="http://schemas.openxmlformats.org/officeDocument/2006/relationships/image" Target="media/image13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2.emf"/><Relationship Id="rId417" Type="http://schemas.openxmlformats.org/officeDocument/2006/relationships/image" Target="media/image227.emf"/><Relationship Id="rId438" Type="http://schemas.openxmlformats.org/officeDocument/2006/relationships/image" Target="media/image248.png"/><Relationship Id="rId16" Type="http://schemas.openxmlformats.org/officeDocument/2006/relationships/image" Target="media/image8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203.emf"/><Relationship Id="rId407" Type="http://schemas.openxmlformats.org/officeDocument/2006/relationships/image" Target="media/image217.emf"/><Relationship Id="rId428" Type="http://schemas.openxmlformats.org/officeDocument/2006/relationships/image" Target="media/image238.e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3.emf"/><Relationship Id="rId418" Type="http://schemas.openxmlformats.org/officeDocument/2006/relationships/image" Target="media/image228.emf"/><Relationship Id="rId439" Type="http://schemas.openxmlformats.org/officeDocument/2006/relationships/image" Target="media/image249.png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5.wmf"/><Relationship Id="rId394" Type="http://schemas.openxmlformats.org/officeDocument/2006/relationships/image" Target="media/image204.emf"/><Relationship Id="rId408" Type="http://schemas.openxmlformats.org/officeDocument/2006/relationships/image" Target="media/image218.emf"/><Relationship Id="rId429" Type="http://schemas.openxmlformats.org/officeDocument/2006/relationships/image" Target="media/image239.e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50.png"/><Relationship Id="rId28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0.wmf"/><Relationship Id="rId384" Type="http://schemas.openxmlformats.org/officeDocument/2006/relationships/image" Target="media/image194.emf"/><Relationship Id="rId419" Type="http://schemas.openxmlformats.org/officeDocument/2006/relationships/image" Target="media/image229.e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40.emf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205.emf"/><Relationship Id="rId409" Type="http://schemas.openxmlformats.org/officeDocument/2006/relationships/image" Target="media/image219.e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30.e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41" Type="http://schemas.openxmlformats.org/officeDocument/2006/relationships/image" Target="media/image251.png"/><Relationship Id="rId40" Type="http://schemas.openxmlformats.org/officeDocument/2006/relationships/image" Target="media/image20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image" Target="media/image100.wmf"/><Relationship Id="rId203" Type="http://schemas.openxmlformats.org/officeDocument/2006/relationships/oleObject" Target="embeddings/oleObject96.bin"/><Relationship Id="rId385" Type="http://schemas.openxmlformats.org/officeDocument/2006/relationships/image" Target="media/image195.e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410" Type="http://schemas.openxmlformats.org/officeDocument/2006/relationships/image" Target="media/image220.emf"/><Relationship Id="rId431" Type="http://schemas.openxmlformats.org/officeDocument/2006/relationships/image" Target="media/image241.emf"/><Relationship Id="rId30" Type="http://schemas.openxmlformats.org/officeDocument/2006/relationships/image" Target="media/image15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86.wmf"/><Relationship Id="rId396" Type="http://schemas.openxmlformats.org/officeDocument/2006/relationships/image" Target="media/image206.e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210.emf"/><Relationship Id="rId421" Type="http://schemas.openxmlformats.org/officeDocument/2006/relationships/image" Target="media/image231.png"/><Relationship Id="rId442" Type="http://schemas.openxmlformats.org/officeDocument/2006/relationships/image" Target="media/image252.png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81.wmf"/><Relationship Id="rId386" Type="http://schemas.openxmlformats.org/officeDocument/2006/relationships/image" Target="media/image196.e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21.emf"/><Relationship Id="rId432" Type="http://schemas.openxmlformats.org/officeDocument/2006/relationships/image" Target="media/image242.emf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313" Type="http://schemas.openxmlformats.org/officeDocument/2006/relationships/image" Target="media/image1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207.e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11.emf"/><Relationship Id="rId422" Type="http://schemas.openxmlformats.org/officeDocument/2006/relationships/image" Target="media/image232.png"/><Relationship Id="rId443" Type="http://schemas.openxmlformats.org/officeDocument/2006/relationships/fontTable" Target="fontTable.xml"/><Relationship Id="rId303" Type="http://schemas.openxmlformats.org/officeDocument/2006/relationships/image" Target="media/image150.wmf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image" Target="media/image171.wmf"/><Relationship Id="rId387" Type="http://schemas.openxmlformats.org/officeDocument/2006/relationships/image" Target="media/image197.e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2.wmf"/><Relationship Id="rId412" Type="http://schemas.openxmlformats.org/officeDocument/2006/relationships/image" Target="media/image222.e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208.e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33.png"/><Relationship Id="rId258" Type="http://schemas.openxmlformats.org/officeDocument/2006/relationships/oleObject" Target="embeddings/oleObject125.bin"/><Relationship Id="rId22" Type="http://schemas.openxmlformats.org/officeDocument/2006/relationships/image" Target="media/image11.wmf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4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2</TotalTime>
  <Pages>86</Pages>
  <Words>18376</Words>
  <Characters>104745</Characters>
  <Application>Microsoft Office Word</Application>
  <DocSecurity>0</DocSecurity>
  <Lines>872</Lines>
  <Paragraphs>2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2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К</dc:creator>
  <cp:keywords/>
  <dc:description/>
  <cp:lastModifiedBy>Учитель</cp:lastModifiedBy>
  <cp:revision>74</cp:revision>
  <cp:lastPrinted>2012-10-22T10:00:00Z</cp:lastPrinted>
  <dcterms:created xsi:type="dcterms:W3CDTF">2012-08-26T13:56:00Z</dcterms:created>
  <dcterms:modified xsi:type="dcterms:W3CDTF">2013-01-31T10:25:00Z</dcterms:modified>
</cp:coreProperties>
</file>